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FA297F6" w14:textId="0DE99311" w:rsidR="00FA1645" w:rsidRPr="008D7EEA" w:rsidRDefault="00FB123A" w:rsidP="00FA1645">
      <w:pPr>
        <w:pStyle w:val="Tittel"/>
        <w:spacing w:before="240"/>
        <w:ind w:left="708" w:hanging="708"/>
      </w:pPr>
      <w:bookmarkStart w:id="0" w:name="_Toc221784092"/>
      <w:bookmarkStart w:id="1" w:name="_Toc226098773"/>
      <w:bookmarkStart w:id="2" w:name="_Toc226099240"/>
      <w:bookmarkStart w:id="3" w:name="_Toc226351135"/>
      <w:bookmarkStart w:id="4" w:name="_GoBack"/>
      <w:bookmarkEnd w:id="4"/>
      <w:r w:rsidRPr="008D7EEA">
        <w:t>Oppgaver</w:t>
      </w:r>
    </w:p>
    <w:p w14:paraId="0BAC95A8" w14:textId="77777777" w:rsidR="009C226D" w:rsidRPr="008D7EEA" w:rsidRDefault="00D0133C" w:rsidP="009C226D">
      <w:pPr>
        <w:pStyle w:val="Innhold"/>
        <w:spacing w:after="240"/>
      </w:pPr>
      <w:bookmarkStart w:id="5" w:name="_Toc428876159"/>
      <w:r w:rsidRPr="008D7EEA">
        <w:t>Innhold</w:t>
      </w:r>
      <w:bookmarkEnd w:id="5"/>
    </w:p>
    <w:p w14:paraId="76F606F9" w14:textId="550AD76E" w:rsidR="00570EB2" w:rsidRPr="008D7EEA" w:rsidRDefault="009F3D9D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r w:rsidRPr="008D7EEA">
        <w:fldChar w:fldCharType="begin"/>
      </w:r>
      <w:r w:rsidR="00FC1009" w:rsidRPr="008D7EEA">
        <w:instrText xml:space="preserve"> TOC \o "1-2" \h \z \u </w:instrText>
      </w:r>
      <w:r w:rsidRPr="008D7EEA">
        <w:fldChar w:fldCharType="separate"/>
      </w:r>
      <w:hyperlink w:anchor="_Toc428876159" w:history="1">
        <w:r w:rsidR="00570EB2" w:rsidRPr="008D7EEA">
          <w:rPr>
            <w:rStyle w:val="Hyperkobling"/>
            <w:noProof/>
          </w:rPr>
          <w:t>Innhold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59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1</w:t>
        </w:r>
        <w:r w:rsidR="00570EB2" w:rsidRPr="008D7EEA">
          <w:rPr>
            <w:noProof/>
            <w:webHidden/>
          </w:rPr>
          <w:fldChar w:fldCharType="end"/>
        </w:r>
      </w:hyperlink>
    </w:p>
    <w:p w14:paraId="57768075" w14:textId="03AD7B90" w:rsidR="00570EB2" w:rsidRPr="008D7EEA" w:rsidRDefault="00492013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60" w:history="1">
        <w:r w:rsidR="00570EB2" w:rsidRPr="008D7EEA">
          <w:rPr>
            <w:rStyle w:val="Hyperkobling"/>
            <w:noProof/>
          </w:rPr>
          <w:t>1.1 Tallregning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60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3</w:t>
        </w:r>
        <w:r w:rsidR="00570EB2" w:rsidRPr="008D7EEA">
          <w:rPr>
            <w:noProof/>
            <w:webHidden/>
          </w:rPr>
          <w:fldChar w:fldCharType="end"/>
        </w:r>
      </w:hyperlink>
    </w:p>
    <w:p w14:paraId="782AE809" w14:textId="47E8A3AB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61" w:history="1">
        <w:r w:rsidR="00570EB2" w:rsidRPr="008D7EEA">
          <w:rPr>
            <w:rStyle w:val="Hyperkobling"/>
            <w:noProof/>
          </w:rPr>
          <w:t>Tall og tallmengder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61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3</w:t>
        </w:r>
        <w:r w:rsidR="00570EB2" w:rsidRPr="008D7EEA">
          <w:rPr>
            <w:noProof/>
            <w:webHidden/>
          </w:rPr>
          <w:fldChar w:fldCharType="end"/>
        </w:r>
      </w:hyperlink>
    </w:p>
    <w:p w14:paraId="211491D0" w14:textId="01DB76A3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62" w:history="1">
        <w:r w:rsidR="00570EB2" w:rsidRPr="008D7EEA">
          <w:rPr>
            <w:rStyle w:val="Hyperkobling"/>
            <w:noProof/>
          </w:rPr>
          <w:t>Regningsarter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62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5</w:t>
        </w:r>
        <w:r w:rsidR="00570EB2" w:rsidRPr="008D7EEA">
          <w:rPr>
            <w:noProof/>
            <w:webHidden/>
          </w:rPr>
          <w:fldChar w:fldCharType="end"/>
        </w:r>
      </w:hyperlink>
    </w:p>
    <w:p w14:paraId="2D2AABCF" w14:textId="7FDA3D95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63" w:history="1">
        <w:r w:rsidR="00570EB2" w:rsidRPr="008D7EEA">
          <w:rPr>
            <w:rStyle w:val="Hyperkobling"/>
            <w:noProof/>
          </w:rPr>
          <w:t>Å regne med negative tall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63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6</w:t>
        </w:r>
        <w:r w:rsidR="00570EB2" w:rsidRPr="008D7EEA">
          <w:rPr>
            <w:noProof/>
            <w:webHidden/>
          </w:rPr>
          <w:fldChar w:fldCharType="end"/>
        </w:r>
      </w:hyperlink>
    </w:p>
    <w:p w14:paraId="590DF678" w14:textId="3B50E60A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64" w:history="1">
        <w:r w:rsidR="00570EB2" w:rsidRPr="008D7EEA">
          <w:rPr>
            <w:rStyle w:val="Hyperkobling"/>
            <w:noProof/>
          </w:rPr>
          <w:t>Addisjon og subtraksjon av brøker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64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6</w:t>
        </w:r>
        <w:r w:rsidR="00570EB2" w:rsidRPr="008D7EEA">
          <w:rPr>
            <w:noProof/>
            <w:webHidden/>
          </w:rPr>
          <w:fldChar w:fldCharType="end"/>
        </w:r>
      </w:hyperlink>
    </w:p>
    <w:p w14:paraId="07B5445F" w14:textId="7459FB98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65" w:history="1">
        <w:r w:rsidR="00570EB2" w:rsidRPr="008D7EEA">
          <w:rPr>
            <w:rStyle w:val="Hyperkobling"/>
            <w:noProof/>
          </w:rPr>
          <w:t>Multiplikasjon og divisjon med brøker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65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8</w:t>
        </w:r>
        <w:r w:rsidR="00570EB2" w:rsidRPr="008D7EEA">
          <w:rPr>
            <w:noProof/>
            <w:webHidden/>
          </w:rPr>
          <w:fldChar w:fldCharType="end"/>
        </w:r>
      </w:hyperlink>
    </w:p>
    <w:p w14:paraId="500C9DC5" w14:textId="54E61B9E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66" w:history="1">
        <w:r w:rsidR="00570EB2" w:rsidRPr="008D7EEA">
          <w:rPr>
            <w:rStyle w:val="Hyperkobling"/>
            <w:noProof/>
          </w:rPr>
          <w:t>Brudden brøk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66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10</w:t>
        </w:r>
        <w:r w:rsidR="00570EB2" w:rsidRPr="008D7EEA">
          <w:rPr>
            <w:noProof/>
            <w:webHidden/>
          </w:rPr>
          <w:fldChar w:fldCharType="end"/>
        </w:r>
      </w:hyperlink>
    </w:p>
    <w:p w14:paraId="0F0D5D52" w14:textId="1529FAE0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67" w:history="1">
        <w:r w:rsidR="00570EB2" w:rsidRPr="008D7EEA">
          <w:rPr>
            <w:rStyle w:val="Hyperkobling"/>
            <w:noProof/>
          </w:rPr>
          <w:t>Regnerekkefølge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67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11</w:t>
        </w:r>
        <w:r w:rsidR="00570EB2" w:rsidRPr="008D7EEA">
          <w:rPr>
            <w:noProof/>
            <w:webHidden/>
          </w:rPr>
          <w:fldChar w:fldCharType="end"/>
        </w:r>
      </w:hyperlink>
    </w:p>
    <w:p w14:paraId="0EC1C299" w14:textId="7C1409EC" w:rsidR="00570EB2" w:rsidRPr="008D7EEA" w:rsidRDefault="00492013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68" w:history="1">
        <w:r w:rsidR="00570EB2" w:rsidRPr="008D7EEA">
          <w:rPr>
            <w:rStyle w:val="Hyperkobling"/>
            <w:noProof/>
          </w:rPr>
          <w:t>1.2 Potenser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68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13</w:t>
        </w:r>
        <w:r w:rsidR="00570EB2" w:rsidRPr="008D7EEA">
          <w:rPr>
            <w:noProof/>
            <w:webHidden/>
          </w:rPr>
          <w:fldChar w:fldCharType="end"/>
        </w:r>
      </w:hyperlink>
    </w:p>
    <w:p w14:paraId="3A5316B6" w14:textId="1675086C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69" w:history="1">
        <w:r w:rsidR="00570EB2" w:rsidRPr="008D7EEA">
          <w:rPr>
            <w:rStyle w:val="Hyperkobling"/>
            <w:noProof/>
          </w:rPr>
          <w:t>Regneregler for potenser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69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13</w:t>
        </w:r>
        <w:r w:rsidR="00570EB2" w:rsidRPr="008D7EEA">
          <w:rPr>
            <w:noProof/>
            <w:webHidden/>
          </w:rPr>
          <w:fldChar w:fldCharType="end"/>
        </w:r>
      </w:hyperlink>
    </w:p>
    <w:p w14:paraId="209B27A0" w14:textId="427B7192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70" w:history="1">
        <w:r w:rsidR="00570EB2" w:rsidRPr="008D7EEA">
          <w:rPr>
            <w:rStyle w:val="Hyperkobling"/>
            <w:noProof/>
          </w:rPr>
          <w:t>Tierpotenser og tall på standardform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70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16</w:t>
        </w:r>
        <w:r w:rsidR="00570EB2" w:rsidRPr="008D7EEA">
          <w:rPr>
            <w:noProof/>
            <w:webHidden/>
          </w:rPr>
          <w:fldChar w:fldCharType="end"/>
        </w:r>
      </w:hyperlink>
    </w:p>
    <w:p w14:paraId="7B4BE0FD" w14:textId="4056D037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71" w:history="1">
        <w:r w:rsidR="00570EB2" w:rsidRPr="008D7EEA">
          <w:rPr>
            <w:rStyle w:val="Hyperkobling"/>
            <w:noProof/>
          </w:rPr>
          <w:t>Tall på standardform i GeoGebra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71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18</w:t>
        </w:r>
        <w:r w:rsidR="00570EB2" w:rsidRPr="008D7EEA">
          <w:rPr>
            <w:noProof/>
            <w:webHidden/>
          </w:rPr>
          <w:fldChar w:fldCharType="end"/>
        </w:r>
      </w:hyperlink>
    </w:p>
    <w:p w14:paraId="29034F22" w14:textId="5F748F66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72" w:history="1">
        <w:r w:rsidR="00570EB2" w:rsidRPr="008D7EEA">
          <w:rPr>
            <w:rStyle w:val="Hyperkobling"/>
            <w:noProof/>
          </w:rPr>
          <w:t>Kvadratrøtter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72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20</w:t>
        </w:r>
        <w:r w:rsidR="00570EB2" w:rsidRPr="008D7EEA">
          <w:rPr>
            <w:noProof/>
            <w:webHidden/>
          </w:rPr>
          <w:fldChar w:fldCharType="end"/>
        </w:r>
      </w:hyperlink>
    </w:p>
    <w:p w14:paraId="7EFFA3B0" w14:textId="54AA0B6B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73" w:history="1">
        <w:r w:rsidR="00570EB2" w:rsidRPr="008D7EEA">
          <w:rPr>
            <w:rStyle w:val="Hyperkobling"/>
            <w:i/>
            <w:noProof/>
          </w:rPr>
          <w:t xml:space="preserve">n </w:t>
        </w:r>
        <w:r w:rsidR="00570EB2" w:rsidRPr="008D7EEA">
          <w:rPr>
            <w:rStyle w:val="Hyperkobling"/>
            <w:noProof/>
          </w:rPr>
          <w:t>– te-røtter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73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22</w:t>
        </w:r>
        <w:r w:rsidR="00570EB2" w:rsidRPr="008D7EEA">
          <w:rPr>
            <w:noProof/>
            <w:webHidden/>
          </w:rPr>
          <w:fldChar w:fldCharType="end"/>
        </w:r>
      </w:hyperlink>
    </w:p>
    <w:p w14:paraId="30379D0F" w14:textId="7AC4C764" w:rsidR="00570EB2" w:rsidRPr="008D7EEA" w:rsidRDefault="00492013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74" w:history="1">
        <w:r w:rsidR="00570EB2" w:rsidRPr="008D7EEA">
          <w:rPr>
            <w:rStyle w:val="Hyperkobling"/>
            <w:noProof/>
          </w:rPr>
          <w:t>1.3 Algebraiske uttrykk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74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25</w:t>
        </w:r>
        <w:r w:rsidR="00570EB2" w:rsidRPr="008D7EEA">
          <w:rPr>
            <w:noProof/>
            <w:webHidden/>
          </w:rPr>
          <w:fldChar w:fldCharType="end"/>
        </w:r>
      </w:hyperlink>
    </w:p>
    <w:p w14:paraId="609127AE" w14:textId="41BFCB53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75" w:history="1">
        <w:r w:rsidR="00570EB2" w:rsidRPr="008D7EEA">
          <w:rPr>
            <w:rStyle w:val="Hyperkobling"/>
            <w:noProof/>
          </w:rPr>
          <w:t>Bokstavregning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75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25</w:t>
        </w:r>
        <w:r w:rsidR="00570EB2" w:rsidRPr="008D7EEA">
          <w:rPr>
            <w:noProof/>
            <w:webHidden/>
          </w:rPr>
          <w:fldChar w:fldCharType="end"/>
        </w:r>
      </w:hyperlink>
    </w:p>
    <w:p w14:paraId="3BAC393E" w14:textId="640C4EA8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76" w:history="1">
        <w:r w:rsidR="00570EB2" w:rsidRPr="008D7EEA">
          <w:rPr>
            <w:rStyle w:val="Hyperkobling"/>
            <w:noProof/>
          </w:rPr>
          <w:t>Kvadratsetningene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76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26</w:t>
        </w:r>
        <w:r w:rsidR="00570EB2" w:rsidRPr="008D7EEA">
          <w:rPr>
            <w:noProof/>
            <w:webHidden/>
          </w:rPr>
          <w:fldChar w:fldCharType="end"/>
        </w:r>
      </w:hyperlink>
    </w:p>
    <w:p w14:paraId="591CE31A" w14:textId="73FED336" w:rsidR="00570EB2" w:rsidRPr="008D7EEA" w:rsidRDefault="00492013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77" w:history="1">
        <w:r w:rsidR="00570EB2" w:rsidRPr="008D7EEA">
          <w:rPr>
            <w:rStyle w:val="Hyperkobling"/>
            <w:noProof/>
          </w:rPr>
          <w:t>1.4 Likninger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77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28</w:t>
        </w:r>
        <w:r w:rsidR="00570EB2" w:rsidRPr="008D7EEA">
          <w:rPr>
            <w:noProof/>
            <w:webHidden/>
          </w:rPr>
          <w:fldChar w:fldCharType="end"/>
        </w:r>
      </w:hyperlink>
    </w:p>
    <w:p w14:paraId="444145A5" w14:textId="360045B1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78" w:history="1">
        <w:r w:rsidR="00570EB2" w:rsidRPr="008D7EEA">
          <w:rPr>
            <w:rStyle w:val="Hyperkobling"/>
            <w:noProof/>
          </w:rPr>
          <w:t>Metode for å løse likninger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78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28</w:t>
        </w:r>
        <w:r w:rsidR="00570EB2" w:rsidRPr="008D7EEA">
          <w:rPr>
            <w:noProof/>
            <w:webHidden/>
          </w:rPr>
          <w:fldChar w:fldCharType="end"/>
        </w:r>
      </w:hyperlink>
    </w:p>
    <w:p w14:paraId="1719A5AF" w14:textId="62577FD0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79" w:history="1">
        <w:r w:rsidR="00570EB2" w:rsidRPr="008D7EEA">
          <w:rPr>
            <w:rStyle w:val="Hyperkobling"/>
            <w:noProof/>
          </w:rPr>
          <w:t xml:space="preserve"> Formelregning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79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31</w:t>
        </w:r>
        <w:r w:rsidR="00570EB2" w:rsidRPr="008D7EEA">
          <w:rPr>
            <w:noProof/>
            <w:webHidden/>
          </w:rPr>
          <w:fldChar w:fldCharType="end"/>
        </w:r>
      </w:hyperlink>
    </w:p>
    <w:p w14:paraId="4DF5DCC7" w14:textId="1505954E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80" w:history="1">
        <w:r w:rsidR="00570EB2" w:rsidRPr="008D7EEA">
          <w:rPr>
            <w:rStyle w:val="Hyperkobling"/>
            <w:noProof/>
          </w:rPr>
          <w:t>Likningssett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80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35</w:t>
        </w:r>
        <w:r w:rsidR="00570EB2" w:rsidRPr="008D7EEA">
          <w:rPr>
            <w:noProof/>
            <w:webHidden/>
          </w:rPr>
          <w:fldChar w:fldCharType="end"/>
        </w:r>
      </w:hyperlink>
    </w:p>
    <w:p w14:paraId="6C238C97" w14:textId="604A6CA2" w:rsidR="00570EB2" w:rsidRPr="008D7EEA" w:rsidRDefault="00492013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81" w:history="1">
        <w:r w:rsidR="00570EB2" w:rsidRPr="008D7EEA">
          <w:rPr>
            <w:rStyle w:val="Hyperkobling"/>
            <w:noProof/>
          </w:rPr>
          <w:t>1.5 Faktorisering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81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38</w:t>
        </w:r>
        <w:r w:rsidR="00570EB2" w:rsidRPr="008D7EEA">
          <w:rPr>
            <w:noProof/>
            <w:webHidden/>
          </w:rPr>
          <w:fldChar w:fldCharType="end"/>
        </w:r>
      </w:hyperlink>
    </w:p>
    <w:p w14:paraId="2AD575F1" w14:textId="1DEFFD0C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82" w:history="1">
        <w:r w:rsidR="00570EB2" w:rsidRPr="008D7EEA">
          <w:rPr>
            <w:rStyle w:val="Hyperkobling"/>
            <w:noProof/>
          </w:rPr>
          <w:t>Uttrykk som består av bare ett ledd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82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38</w:t>
        </w:r>
        <w:r w:rsidR="00570EB2" w:rsidRPr="008D7EEA">
          <w:rPr>
            <w:noProof/>
            <w:webHidden/>
          </w:rPr>
          <w:fldChar w:fldCharType="end"/>
        </w:r>
      </w:hyperlink>
    </w:p>
    <w:p w14:paraId="5A1A6668" w14:textId="0C44A018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83" w:history="1">
        <w:r w:rsidR="00570EB2" w:rsidRPr="008D7EEA">
          <w:rPr>
            <w:rStyle w:val="Hyperkobling"/>
            <w:noProof/>
          </w:rPr>
          <w:t>Uttrykk som inneholder flere ledd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83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38</w:t>
        </w:r>
        <w:r w:rsidR="00570EB2" w:rsidRPr="008D7EEA">
          <w:rPr>
            <w:noProof/>
            <w:webHidden/>
          </w:rPr>
          <w:fldChar w:fldCharType="end"/>
        </w:r>
      </w:hyperlink>
    </w:p>
    <w:p w14:paraId="41D7850A" w14:textId="074C6BB6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84" w:history="1">
        <w:r w:rsidR="00570EB2" w:rsidRPr="008D7EEA">
          <w:rPr>
            <w:rStyle w:val="Hyperkobling"/>
            <w:noProof/>
          </w:rPr>
          <w:t>Faktorisering av andregradsuttrykk ved å bruke kvadratsetningene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84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39</w:t>
        </w:r>
        <w:r w:rsidR="00570EB2" w:rsidRPr="008D7EEA">
          <w:rPr>
            <w:noProof/>
            <w:webHidden/>
          </w:rPr>
          <w:fldChar w:fldCharType="end"/>
        </w:r>
      </w:hyperlink>
    </w:p>
    <w:p w14:paraId="0417A1A2" w14:textId="61EEB8C7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85" w:history="1">
        <w:r w:rsidR="00570EB2" w:rsidRPr="008D7EEA">
          <w:rPr>
            <w:rStyle w:val="Hyperkobling"/>
            <w:noProof/>
          </w:rPr>
          <w:t>Fullstendige kvadrater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85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40</w:t>
        </w:r>
        <w:r w:rsidR="00570EB2" w:rsidRPr="008D7EEA">
          <w:rPr>
            <w:noProof/>
            <w:webHidden/>
          </w:rPr>
          <w:fldChar w:fldCharType="end"/>
        </w:r>
      </w:hyperlink>
    </w:p>
    <w:p w14:paraId="19A084E4" w14:textId="3C7D1A33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86" w:history="1">
        <w:r w:rsidR="00570EB2" w:rsidRPr="008D7EEA">
          <w:rPr>
            <w:rStyle w:val="Hyperkobling"/>
            <w:noProof/>
          </w:rPr>
          <w:t>Forenkling av rasjonale uttrykk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86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41</w:t>
        </w:r>
        <w:r w:rsidR="00570EB2" w:rsidRPr="008D7EEA">
          <w:rPr>
            <w:noProof/>
            <w:webHidden/>
          </w:rPr>
          <w:fldChar w:fldCharType="end"/>
        </w:r>
      </w:hyperlink>
    </w:p>
    <w:p w14:paraId="3E16EBC8" w14:textId="3E02286E" w:rsidR="00570EB2" w:rsidRPr="008D7EEA" w:rsidRDefault="00492013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87" w:history="1">
        <w:r w:rsidR="00570EB2" w:rsidRPr="008D7EEA">
          <w:rPr>
            <w:rStyle w:val="Hyperkobling"/>
            <w:noProof/>
          </w:rPr>
          <w:t>1.6 Andregradslikninger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87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44</w:t>
        </w:r>
        <w:r w:rsidR="00570EB2" w:rsidRPr="008D7EEA">
          <w:rPr>
            <w:noProof/>
            <w:webHidden/>
          </w:rPr>
          <w:fldChar w:fldCharType="end"/>
        </w:r>
      </w:hyperlink>
    </w:p>
    <w:p w14:paraId="1060200A" w14:textId="6FD8A590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88" w:history="1">
        <w:r w:rsidR="00570EB2" w:rsidRPr="008D7EEA">
          <w:rPr>
            <w:rStyle w:val="Hyperkobling"/>
            <w:noProof/>
          </w:rPr>
          <w:t>Når konstantleddet mangler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88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44</w:t>
        </w:r>
        <w:r w:rsidR="00570EB2" w:rsidRPr="008D7EEA">
          <w:rPr>
            <w:noProof/>
            <w:webHidden/>
          </w:rPr>
          <w:fldChar w:fldCharType="end"/>
        </w:r>
      </w:hyperlink>
    </w:p>
    <w:p w14:paraId="52B9E4F1" w14:textId="74E97DD6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89" w:history="1">
        <w:r w:rsidR="00570EB2" w:rsidRPr="008D7EEA">
          <w:rPr>
            <w:rStyle w:val="Hyperkobling"/>
            <w:noProof/>
          </w:rPr>
          <w:t>Når førstegradsleddet mangler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89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44</w:t>
        </w:r>
        <w:r w:rsidR="00570EB2" w:rsidRPr="008D7EEA">
          <w:rPr>
            <w:noProof/>
            <w:webHidden/>
          </w:rPr>
          <w:fldChar w:fldCharType="end"/>
        </w:r>
      </w:hyperlink>
    </w:p>
    <w:p w14:paraId="4090CC10" w14:textId="1B170336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90" w:history="1">
        <w:r w:rsidR="00570EB2" w:rsidRPr="008D7EEA">
          <w:rPr>
            <w:rStyle w:val="Hyperkobling"/>
            <w:noProof/>
          </w:rPr>
          <w:t>Fullstendige kvadrater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90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45</w:t>
        </w:r>
        <w:r w:rsidR="00570EB2" w:rsidRPr="008D7EEA">
          <w:rPr>
            <w:noProof/>
            <w:webHidden/>
          </w:rPr>
          <w:fldChar w:fldCharType="end"/>
        </w:r>
      </w:hyperlink>
    </w:p>
    <w:p w14:paraId="0DF16BD7" w14:textId="0A6F7D35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91" w:history="1">
        <w:r w:rsidR="00570EB2" w:rsidRPr="008D7EEA">
          <w:rPr>
            <w:rStyle w:val="Hyperkobling"/>
            <w:noProof/>
          </w:rPr>
          <w:t xml:space="preserve">Å løse andregradslikninger med </w:t>
        </w:r>
        <w:r w:rsidR="00570EB2" w:rsidRPr="008D7EEA">
          <w:rPr>
            <w:rStyle w:val="Hyperkobling"/>
            <w:i/>
            <w:noProof/>
          </w:rPr>
          <w:t xml:space="preserve">abc </w:t>
        </w:r>
        <w:r w:rsidR="00570EB2" w:rsidRPr="008D7EEA">
          <w:rPr>
            <w:rStyle w:val="Hyperkobling"/>
            <w:noProof/>
          </w:rPr>
          <w:t>- formelen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91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46</w:t>
        </w:r>
        <w:r w:rsidR="00570EB2" w:rsidRPr="008D7EEA">
          <w:rPr>
            <w:noProof/>
            <w:webHidden/>
          </w:rPr>
          <w:fldChar w:fldCharType="end"/>
        </w:r>
      </w:hyperlink>
    </w:p>
    <w:p w14:paraId="01C2CB69" w14:textId="48595382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92" w:history="1">
        <w:r w:rsidR="00570EB2" w:rsidRPr="008D7EEA">
          <w:rPr>
            <w:rStyle w:val="Hyperkobling"/>
            <w:noProof/>
          </w:rPr>
          <w:t>Likningssett av første og andre grad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92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50</w:t>
        </w:r>
        <w:r w:rsidR="00570EB2" w:rsidRPr="008D7EEA">
          <w:rPr>
            <w:noProof/>
            <w:webHidden/>
          </w:rPr>
          <w:fldChar w:fldCharType="end"/>
        </w:r>
      </w:hyperlink>
    </w:p>
    <w:p w14:paraId="29022661" w14:textId="6ECCF5BE" w:rsidR="00570EB2" w:rsidRPr="008D7EEA" w:rsidRDefault="00492013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93" w:history="1">
        <w:r w:rsidR="00570EB2" w:rsidRPr="008D7EEA">
          <w:rPr>
            <w:rStyle w:val="Hyperkobling"/>
            <w:noProof/>
          </w:rPr>
          <w:t>1.7 Faktorisere andregradsuttrykk ved hjelp av nullpunktmetoden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93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51</w:t>
        </w:r>
        <w:r w:rsidR="00570EB2" w:rsidRPr="008D7EEA">
          <w:rPr>
            <w:noProof/>
            <w:webHidden/>
          </w:rPr>
          <w:fldChar w:fldCharType="end"/>
        </w:r>
      </w:hyperlink>
    </w:p>
    <w:p w14:paraId="528729A9" w14:textId="3B2C1D5A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94" w:history="1">
        <w:r w:rsidR="00570EB2" w:rsidRPr="008D7EEA">
          <w:rPr>
            <w:rStyle w:val="Hyperkobling"/>
            <w:noProof/>
          </w:rPr>
          <w:t>Mer om forenkling av rasjonale uttrykk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94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52</w:t>
        </w:r>
        <w:r w:rsidR="00570EB2" w:rsidRPr="008D7EEA">
          <w:rPr>
            <w:noProof/>
            <w:webHidden/>
          </w:rPr>
          <w:fldChar w:fldCharType="end"/>
        </w:r>
      </w:hyperlink>
    </w:p>
    <w:p w14:paraId="265621BF" w14:textId="0800AB3F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95" w:history="1">
        <w:r w:rsidR="00570EB2" w:rsidRPr="008D7EEA">
          <w:rPr>
            <w:rStyle w:val="Hyperkobling"/>
            <w:noProof/>
          </w:rPr>
          <w:t>Likninger med rasjonale uttrykk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95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54</w:t>
        </w:r>
        <w:r w:rsidR="00570EB2" w:rsidRPr="008D7EEA">
          <w:rPr>
            <w:noProof/>
            <w:webHidden/>
          </w:rPr>
          <w:fldChar w:fldCharType="end"/>
        </w:r>
      </w:hyperlink>
    </w:p>
    <w:p w14:paraId="51595EB3" w14:textId="158B4C3F" w:rsidR="00570EB2" w:rsidRPr="008D7EEA" w:rsidRDefault="00492013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96" w:history="1">
        <w:r w:rsidR="00570EB2" w:rsidRPr="008D7EEA">
          <w:rPr>
            <w:rStyle w:val="Hyperkobling"/>
            <w:noProof/>
          </w:rPr>
          <w:t>1.8 Ulikheter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96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55</w:t>
        </w:r>
        <w:r w:rsidR="00570EB2" w:rsidRPr="008D7EEA">
          <w:rPr>
            <w:noProof/>
            <w:webHidden/>
          </w:rPr>
          <w:fldChar w:fldCharType="end"/>
        </w:r>
      </w:hyperlink>
    </w:p>
    <w:p w14:paraId="6C92C959" w14:textId="33684565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97" w:history="1">
        <w:r w:rsidR="00570EB2" w:rsidRPr="008D7EEA">
          <w:rPr>
            <w:rStyle w:val="Hyperkobling"/>
            <w:noProof/>
          </w:rPr>
          <w:t>Ulikheter av 2. grad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97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57</w:t>
        </w:r>
        <w:r w:rsidR="00570EB2" w:rsidRPr="008D7EEA">
          <w:rPr>
            <w:noProof/>
            <w:webHidden/>
          </w:rPr>
          <w:fldChar w:fldCharType="end"/>
        </w:r>
      </w:hyperlink>
    </w:p>
    <w:p w14:paraId="564350BE" w14:textId="6CA8A16A" w:rsidR="00570EB2" w:rsidRPr="008D7EEA" w:rsidRDefault="00492013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98" w:history="1">
        <w:r w:rsidR="00570EB2" w:rsidRPr="008D7EEA">
          <w:rPr>
            <w:rStyle w:val="Hyperkobling"/>
            <w:noProof/>
          </w:rPr>
          <w:t>1.9 Eksponential- og logaritmelikninger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98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58</w:t>
        </w:r>
        <w:r w:rsidR="00570EB2" w:rsidRPr="008D7EEA">
          <w:rPr>
            <w:noProof/>
            <w:webHidden/>
          </w:rPr>
          <w:fldChar w:fldCharType="end"/>
        </w:r>
      </w:hyperlink>
    </w:p>
    <w:p w14:paraId="6F7D7B23" w14:textId="2ACF0DCD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199" w:history="1">
        <w:r w:rsidR="00570EB2" w:rsidRPr="008D7EEA">
          <w:rPr>
            <w:rStyle w:val="Hyperkobling"/>
            <w:noProof/>
          </w:rPr>
          <w:t>Vekstfaktor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199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58</w:t>
        </w:r>
        <w:r w:rsidR="00570EB2" w:rsidRPr="008D7EEA">
          <w:rPr>
            <w:noProof/>
            <w:webHidden/>
          </w:rPr>
          <w:fldChar w:fldCharType="end"/>
        </w:r>
      </w:hyperlink>
    </w:p>
    <w:p w14:paraId="3BE9E00E" w14:textId="1C7E3C5A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200" w:history="1">
        <w:r w:rsidR="00570EB2" w:rsidRPr="008D7EEA">
          <w:rPr>
            <w:rStyle w:val="Hyperkobling"/>
            <w:noProof/>
          </w:rPr>
          <w:t>Briggske logaritmer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200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62</w:t>
        </w:r>
        <w:r w:rsidR="00570EB2" w:rsidRPr="008D7EEA">
          <w:rPr>
            <w:noProof/>
            <w:webHidden/>
          </w:rPr>
          <w:fldChar w:fldCharType="end"/>
        </w:r>
      </w:hyperlink>
    </w:p>
    <w:p w14:paraId="16455A1F" w14:textId="2CDACD40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201" w:history="1">
        <w:r w:rsidR="00570EB2" w:rsidRPr="008D7EEA">
          <w:rPr>
            <w:rStyle w:val="Hyperkobling"/>
            <w:noProof/>
          </w:rPr>
          <w:t>Eksponentiallikninger uten bruk av digitale verktøy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201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63</w:t>
        </w:r>
        <w:r w:rsidR="00570EB2" w:rsidRPr="008D7EEA">
          <w:rPr>
            <w:noProof/>
            <w:webHidden/>
          </w:rPr>
          <w:fldChar w:fldCharType="end"/>
        </w:r>
      </w:hyperlink>
    </w:p>
    <w:p w14:paraId="7D9F135A" w14:textId="7B29E5A3" w:rsidR="00570EB2" w:rsidRPr="008D7EEA" w:rsidRDefault="00492013">
      <w:pPr>
        <w:pStyle w:val="INNH2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202" w:history="1">
        <w:r w:rsidR="00570EB2" w:rsidRPr="008D7EEA">
          <w:rPr>
            <w:rStyle w:val="Hyperkobling"/>
            <w:noProof/>
          </w:rPr>
          <w:t>Enkle logaritmelikninger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202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64</w:t>
        </w:r>
        <w:r w:rsidR="00570EB2" w:rsidRPr="008D7EEA">
          <w:rPr>
            <w:noProof/>
            <w:webHidden/>
          </w:rPr>
          <w:fldChar w:fldCharType="end"/>
        </w:r>
      </w:hyperlink>
    </w:p>
    <w:p w14:paraId="5AB65775" w14:textId="00EDB6A9" w:rsidR="00570EB2" w:rsidRPr="008D7EEA" w:rsidRDefault="00492013">
      <w:pPr>
        <w:pStyle w:val="INNH1"/>
        <w:tabs>
          <w:tab w:val="right" w:leader="dot" w:pos="9062"/>
        </w:tabs>
        <w:rPr>
          <w:rFonts w:asciiTheme="minorHAnsi" w:eastAsiaTheme="minorEastAsia" w:hAnsiTheme="minorHAnsi" w:cstheme="minorBidi"/>
          <w:noProof/>
          <w:lang w:eastAsia="nb-NO"/>
        </w:rPr>
      </w:pPr>
      <w:hyperlink w:anchor="_Toc428876203" w:history="1">
        <w:r w:rsidR="00570EB2" w:rsidRPr="008D7EEA">
          <w:rPr>
            <w:rStyle w:val="Hyperkobling"/>
            <w:noProof/>
            <w:lang w:eastAsia="nb-NO"/>
          </w:rPr>
          <w:t>Bildeliste</w:t>
        </w:r>
        <w:r w:rsidR="00570EB2" w:rsidRPr="008D7EEA">
          <w:rPr>
            <w:noProof/>
            <w:webHidden/>
          </w:rPr>
          <w:tab/>
        </w:r>
        <w:r w:rsidR="00570EB2" w:rsidRPr="008D7EEA">
          <w:rPr>
            <w:noProof/>
            <w:webHidden/>
          </w:rPr>
          <w:fldChar w:fldCharType="begin"/>
        </w:r>
        <w:r w:rsidR="00570EB2" w:rsidRPr="008D7EEA">
          <w:rPr>
            <w:noProof/>
            <w:webHidden/>
          </w:rPr>
          <w:instrText xml:space="preserve"> PAGEREF _Toc428876203 \h </w:instrText>
        </w:r>
        <w:r w:rsidR="00570EB2" w:rsidRPr="008D7EEA">
          <w:rPr>
            <w:noProof/>
            <w:webHidden/>
          </w:rPr>
        </w:r>
        <w:r w:rsidR="00570EB2" w:rsidRPr="008D7EEA">
          <w:rPr>
            <w:noProof/>
            <w:webHidden/>
          </w:rPr>
          <w:fldChar w:fldCharType="separate"/>
        </w:r>
        <w:r w:rsidR="00A80BF1">
          <w:rPr>
            <w:noProof/>
            <w:webHidden/>
          </w:rPr>
          <w:t>66</w:t>
        </w:r>
        <w:r w:rsidR="00570EB2" w:rsidRPr="008D7EEA">
          <w:rPr>
            <w:noProof/>
            <w:webHidden/>
          </w:rPr>
          <w:fldChar w:fldCharType="end"/>
        </w:r>
      </w:hyperlink>
    </w:p>
    <w:p w14:paraId="204615C6" w14:textId="77777777" w:rsidR="00FC1009" w:rsidRPr="008D7EEA" w:rsidRDefault="009F3D9D" w:rsidP="00FC1009">
      <w:r w:rsidRPr="008D7EEA">
        <w:fldChar w:fldCharType="end"/>
      </w:r>
    </w:p>
    <w:bookmarkEnd w:id="0"/>
    <w:bookmarkEnd w:id="1"/>
    <w:bookmarkEnd w:id="2"/>
    <w:bookmarkEnd w:id="3"/>
    <w:p w14:paraId="3BBE007B" w14:textId="77777777" w:rsidR="00FE6211" w:rsidRPr="008D7EEA" w:rsidRDefault="00C94692" w:rsidP="00796808">
      <w:pPr>
        <w:jc w:val="right"/>
      </w:pPr>
      <w:r w:rsidRPr="008D7EEA">
        <w:rPr>
          <w:noProof/>
          <w:lang w:eastAsia="nb-NO"/>
        </w:rPr>
        <w:drawing>
          <wp:anchor distT="0" distB="0" distL="114300" distR="114300" simplePos="0" relativeHeight="251639808" behindDoc="1" locked="0" layoutInCell="1" allowOverlap="1" wp14:anchorId="11636391" wp14:editId="2CEF63E1">
            <wp:simplePos x="0" y="0"/>
            <wp:positionH relativeFrom="column">
              <wp:posOffset>4472940</wp:posOffset>
            </wp:positionH>
            <wp:positionV relativeFrom="paragraph">
              <wp:posOffset>121285</wp:posOffset>
            </wp:positionV>
            <wp:extent cx="1085850" cy="2162175"/>
            <wp:effectExtent l="0" t="0" r="0" b="9525"/>
            <wp:wrapTight wrapText="bothSides">
              <wp:wrapPolygon edited="0">
                <wp:start x="0" y="0"/>
                <wp:lineTo x="0" y="21505"/>
                <wp:lineTo x="21221" y="21505"/>
                <wp:lineTo x="21221" y="0"/>
                <wp:lineTo x="0" y="0"/>
              </wp:wrapPolygon>
            </wp:wrapTight>
            <wp:docPr id="655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3254754" w14:textId="77777777" w:rsidR="00FC1009" w:rsidRPr="008D7EEA" w:rsidRDefault="00796808" w:rsidP="00796808">
      <w:pPr>
        <w:jc w:val="right"/>
      </w:pPr>
      <w:r w:rsidRPr="008D7EEA">
        <w:t xml:space="preserve">                       </w:t>
      </w:r>
    </w:p>
    <w:p w14:paraId="482E106C" w14:textId="77777777" w:rsidR="00255718" w:rsidRPr="008D7EEA" w:rsidRDefault="001B61BA" w:rsidP="00771AC8">
      <w:pPr>
        <w:pStyle w:val="Overskrift1"/>
        <w:keepNext w:val="0"/>
        <w:keepLines w:val="0"/>
        <w:spacing w:before="0" w:after="100" w:afterAutospacing="1" w:line="240" w:lineRule="auto"/>
      </w:pPr>
      <w:bookmarkStart w:id="6" w:name="_Toc233863024"/>
      <w:r w:rsidRPr="008D7EEA">
        <w:br w:type="page"/>
      </w:r>
      <w:bookmarkStart w:id="7" w:name="_Toc428876160"/>
      <w:r w:rsidR="00771AC8" w:rsidRPr="008D7EEA">
        <w:lastRenderedPageBreak/>
        <w:t xml:space="preserve">1.1 </w:t>
      </w:r>
      <w:r w:rsidR="00255718" w:rsidRPr="008D7EEA">
        <w:t>Tallregning</w:t>
      </w:r>
      <w:bookmarkEnd w:id="6"/>
      <w:bookmarkEnd w:id="7"/>
    </w:p>
    <w:p w14:paraId="2A38CDD7" w14:textId="77777777" w:rsidR="00B6254B" w:rsidRPr="008D7EEA" w:rsidRDefault="00B6254B" w:rsidP="0004374C">
      <w:pPr>
        <w:pStyle w:val="Overskrift2"/>
        <w:spacing w:before="240" w:after="200"/>
      </w:pPr>
      <w:bookmarkStart w:id="8" w:name="_Toc301021373"/>
      <w:bookmarkStart w:id="9" w:name="_Toc428876161"/>
      <w:r w:rsidRPr="008D7EEA">
        <w:t>Tall og tallmengder</w:t>
      </w:r>
      <w:bookmarkEnd w:id="8"/>
      <w:bookmarkEnd w:id="9"/>
    </w:p>
    <w:p w14:paraId="603D69F9" w14:textId="77777777" w:rsidR="00771AC8" w:rsidRPr="008D7EEA" w:rsidRDefault="00771AC8" w:rsidP="00771AC8">
      <w:pPr>
        <w:spacing w:after="0"/>
        <w:rPr>
          <w:b/>
        </w:rPr>
      </w:pPr>
    </w:p>
    <w:p w14:paraId="2F17707E" w14:textId="77777777" w:rsidR="00255718" w:rsidRPr="008D7EEA" w:rsidRDefault="00255718" w:rsidP="002C4A39">
      <w:pPr>
        <w:spacing w:after="120"/>
      </w:pPr>
      <w:r w:rsidRPr="008D7EEA">
        <w:rPr>
          <w:b/>
        </w:rPr>
        <w:t xml:space="preserve">1.1.1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76D77D09" wp14:editId="43E4BB5B">
            <wp:extent cx="628650" cy="447675"/>
            <wp:effectExtent l="0" t="0" r="0" b="9525"/>
            <wp:docPr id="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tab/>
      </w:r>
      <w:r w:rsidRPr="008D7EEA">
        <w:br/>
      </w:r>
      <w:r w:rsidR="008351AA" w:rsidRPr="008D7EEA">
        <w:t>Avgjør om</w:t>
      </w:r>
      <w:r w:rsidR="00E378A9" w:rsidRPr="008D7EEA">
        <w:t xml:space="preserve"> påstandene nedenfor er riktige</w:t>
      </w:r>
    </w:p>
    <w:p w14:paraId="31434EFE" w14:textId="77777777" w:rsidR="002C4A39" w:rsidRPr="008D7EEA" w:rsidRDefault="00FB123A" w:rsidP="00092F8D">
      <w:pPr>
        <w:numPr>
          <w:ilvl w:val="0"/>
          <w:numId w:val="3"/>
        </w:numPr>
        <w:spacing w:after="0" w:line="360" w:lineRule="auto"/>
      </w:pPr>
      <w:r w:rsidRPr="008D7EEA">
        <w:t>1 og 5 er naturlige tall.</w:t>
      </w:r>
      <w:r w:rsidR="00477EE5" w:rsidRPr="008D7EEA">
        <w:br/>
      </w:r>
    </w:p>
    <w:p w14:paraId="7E3A291B" w14:textId="77777777" w:rsidR="00321ACA" w:rsidRPr="008D7EEA" w:rsidRDefault="00321ACA" w:rsidP="00092F8D">
      <w:pPr>
        <w:numPr>
          <w:ilvl w:val="0"/>
          <w:numId w:val="3"/>
        </w:numPr>
        <w:spacing w:after="0" w:line="360" w:lineRule="auto"/>
      </w:pPr>
      <w:r w:rsidRPr="008D7EEA">
        <w:rPr>
          <w:position w:val="-10"/>
        </w:rPr>
        <w:object w:dxaOrig="340" w:dyaOrig="279" w14:anchorId="38F459E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5pt;height:14pt" o:ole="">
            <v:imagedata r:id="rId10" o:title=""/>
          </v:shape>
          <o:OLEObject Type="Embed" ProgID="Equation.DSMT4" ShapeID="_x0000_i1025" DrawAspect="Content" ObjectID="_1621770216" r:id="rId11"/>
        </w:object>
      </w:r>
      <w:r w:rsidR="00FB123A" w:rsidRPr="008D7EEA">
        <w:t xml:space="preserve"> er et naturlig tall.</w:t>
      </w:r>
      <w:r w:rsidR="00477EE5" w:rsidRPr="008D7EEA">
        <w:br/>
      </w:r>
    </w:p>
    <w:p w14:paraId="1847F1EA" w14:textId="77777777" w:rsidR="00255718" w:rsidRPr="008D7EEA" w:rsidRDefault="007B00C5" w:rsidP="00092F8D">
      <w:pPr>
        <w:numPr>
          <w:ilvl w:val="0"/>
          <w:numId w:val="3"/>
        </w:numPr>
        <w:spacing w:after="0" w:line="360" w:lineRule="auto"/>
      </w:pPr>
      <w:r w:rsidRPr="008D7EEA">
        <w:rPr>
          <w:position w:val="-10"/>
        </w:rPr>
        <w:object w:dxaOrig="340" w:dyaOrig="279" w14:anchorId="112A4745">
          <v:shape id="_x0000_i1026" type="#_x0000_t75" style="width:17.5pt;height:14pt" o:ole="">
            <v:imagedata r:id="rId10" o:title=""/>
          </v:shape>
          <o:OLEObject Type="Embed" ProgID="Equation.DSMT4" ShapeID="_x0000_i1026" DrawAspect="Content" ObjectID="_1621770217" r:id="rId12"/>
        </w:object>
      </w:r>
      <w:r w:rsidR="00FB123A" w:rsidRPr="008D7EEA">
        <w:t>er et heltall.</w:t>
      </w:r>
      <w:r w:rsidR="00477EE5" w:rsidRPr="008D7EEA">
        <w:br/>
      </w:r>
    </w:p>
    <w:p w14:paraId="1B18504A" w14:textId="77777777" w:rsidR="00255718" w:rsidRPr="008D7EEA" w:rsidRDefault="00255718" w:rsidP="00092F8D">
      <w:pPr>
        <w:numPr>
          <w:ilvl w:val="0"/>
          <w:numId w:val="3"/>
        </w:numPr>
        <w:spacing w:after="0" w:line="360" w:lineRule="auto"/>
      </w:pPr>
      <w:r w:rsidRPr="008D7EEA">
        <w:t>Heltall betegnes med bokstaven</w:t>
      </w:r>
      <w:r w:rsidR="00321ACA" w:rsidRPr="008D7EEA">
        <w:t xml:space="preserve"> </w:t>
      </w:r>
      <w:r w:rsidR="00321ACA" w:rsidRPr="008D7EEA">
        <w:rPr>
          <w:position w:val="-8"/>
        </w:rPr>
        <w:object w:dxaOrig="240" w:dyaOrig="279" w14:anchorId="1DFCCCB4">
          <v:shape id="_x0000_i1027" type="#_x0000_t75" style="width:12.5pt;height:14pt" o:ole="">
            <v:imagedata r:id="rId13" o:title=""/>
          </v:shape>
          <o:OLEObject Type="Embed" ProgID="Equation.DSMT4" ShapeID="_x0000_i1027" DrawAspect="Content" ObjectID="_1621770218" r:id="rId14"/>
        </w:object>
      </w:r>
      <w:r w:rsidR="00FB123A" w:rsidRPr="008D7EEA">
        <w:t>.</w:t>
      </w:r>
      <w:r w:rsidR="00477EE5" w:rsidRPr="008D7EEA">
        <w:br/>
      </w:r>
    </w:p>
    <w:p w14:paraId="0ECCD5CB" w14:textId="77777777" w:rsidR="00255718" w:rsidRPr="008D7EEA" w:rsidRDefault="00FB123A" w:rsidP="00092F8D">
      <w:pPr>
        <w:numPr>
          <w:ilvl w:val="0"/>
          <w:numId w:val="3"/>
        </w:numPr>
        <w:spacing w:after="0" w:line="360" w:lineRule="auto"/>
      </w:pPr>
      <w:r w:rsidRPr="008D7EEA">
        <w:t>1 og 5 er reelle tall.</w:t>
      </w:r>
      <w:r w:rsidR="00477EE5" w:rsidRPr="008D7EEA">
        <w:br/>
      </w:r>
    </w:p>
    <w:p w14:paraId="633274FB" w14:textId="77777777" w:rsidR="00255718" w:rsidRPr="008D7EEA" w:rsidRDefault="007B00C5" w:rsidP="00092F8D">
      <w:pPr>
        <w:numPr>
          <w:ilvl w:val="0"/>
          <w:numId w:val="3"/>
        </w:numPr>
        <w:spacing w:after="0" w:line="360" w:lineRule="auto"/>
      </w:pPr>
      <w:r w:rsidRPr="008D7EEA">
        <w:rPr>
          <w:position w:val="-22"/>
        </w:rPr>
        <w:object w:dxaOrig="220" w:dyaOrig="580" w14:anchorId="0645D66F">
          <v:shape id="_x0000_i1028" type="#_x0000_t75" style="width:11.5pt;height:29.5pt" o:ole="">
            <v:imagedata r:id="rId15" o:title=""/>
          </v:shape>
          <o:OLEObject Type="Embed" ProgID="Equation.DSMT4" ShapeID="_x0000_i1028" DrawAspect="Content" ObjectID="_1621770219" r:id="rId16"/>
        </w:object>
      </w:r>
      <w:r w:rsidR="00FB123A" w:rsidRPr="008D7EEA">
        <w:t xml:space="preserve"> er et rasjonalt tall.</w:t>
      </w:r>
    </w:p>
    <w:p w14:paraId="21BEAFC8" w14:textId="77777777" w:rsidR="00321ACA" w:rsidRPr="008D7EEA" w:rsidRDefault="00321ACA" w:rsidP="00321ACA">
      <w:pPr>
        <w:numPr>
          <w:ilvl w:val="0"/>
          <w:numId w:val="3"/>
        </w:numPr>
        <w:spacing w:after="0" w:line="360" w:lineRule="auto"/>
      </w:pPr>
      <w:r w:rsidRPr="008D7EEA">
        <w:t>1 og 5 er rasjonale</w:t>
      </w:r>
      <w:r w:rsidR="00FB123A" w:rsidRPr="008D7EEA">
        <w:t xml:space="preserve"> tall.</w:t>
      </w:r>
      <w:r w:rsidR="00477EE5" w:rsidRPr="008D7EEA">
        <w:br/>
      </w:r>
    </w:p>
    <w:p w14:paraId="2B6A4308" w14:textId="77777777" w:rsidR="00255718" w:rsidRPr="008D7EEA" w:rsidRDefault="00FB123A" w:rsidP="00092F8D">
      <w:pPr>
        <w:numPr>
          <w:ilvl w:val="0"/>
          <w:numId w:val="3"/>
        </w:numPr>
        <w:spacing w:after="0" w:line="360" w:lineRule="auto"/>
      </w:pPr>
      <w:r w:rsidRPr="008D7EEA">
        <w:t>0,333 er et rasjonalt tall.</w:t>
      </w:r>
      <w:r w:rsidR="00477EE5" w:rsidRPr="008D7EEA">
        <w:br/>
      </w:r>
    </w:p>
    <w:p w14:paraId="269A464D" w14:textId="77777777" w:rsidR="00255718" w:rsidRPr="008D7EEA" w:rsidRDefault="00255718" w:rsidP="00092F8D">
      <w:pPr>
        <w:numPr>
          <w:ilvl w:val="0"/>
          <w:numId w:val="3"/>
        </w:numPr>
        <w:spacing w:after="0" w:line="360" w:lineRule="auto"/>
      </w:pPr>
      <w:r w:rsidRPr="008D7EEA">
        <w:t xml:space="preserve">Tallet </w:t>
      </w:r>
      <w:r w:rsidR="007B00C5" w:rsidRPr="008D7EEA">
        <w:rPr>
          <w:position w:val="-6"/>
        </w:rPr>
        <w:object w:dxaOrig="220" w:dyaOrig="200" w14:anchorId="404006EA">
          <v:shape id="_x0000_i1029" type="#_x0000_t75" style="width:11.5pt;height:10pt" o:ole="">
            <v:imagedata r:id="rId17" o:title=""/>
          </v:shape>
          <o:OLEObject Type="Embed" ProgID="Equation.DSMT4" ShapeID="_x0000_i1029" DrawAspect="Content" ObjectID="_1621770220" r:id="rId18"/>
        </w:object>
      </w:r>
      <w:r w:rsidRPr="008D7EEA">
        <w:t>er</w:t>
      </w:r>
      <w:r w:rsidR="00FB123A" w:rsidRPr="008D7EEA">
        <w:t xml:space="preserve"> et irrasjonalt tall.</w:t>
      </w:r>
      <w:r w:rsidR="00477EE5" w:rsidRPr="008D7EEA">
        <w:br/>
      </w:r>
    </w:p>
    <w:p w14:paraId="0787BAE3" w14:textId="77777777" w:rsidR="00321ACA" w:rsidRPr="008D7EEA" w:rsidRDefault="00321ACA" w:rsidP="00092F8D">
      <w:pPr>
        <w:numPr>
          <w:ilvl w:val="0"/>
          <w:numId w:val="3"/>
        </w:numPr>
        <w:spacing w:after="0" w:line="360" w:lineRule="auto"/>
      </w:pPr>
      <w:r w:rsidRPr="008D7EEA">
        <w:t>Alle naturlige tall er heltall.</w:t>
      </w:r>
      <w:r w:rsidR="00477EE5" w:rsidRPr="008D7EEA">
        <w:br/>
      </w:r>
    </w:p>
    <w:p w14:paraId="7D1951CE" w14:textId="77777777" w:rsidR="00321ACA" w:rsidRPr="008D7EEA" w:rsidRDefault="00321ACA" w:rsidP="00092F8D">
      <w:pPr>
        <w:numPr>
          <w:ilvl w:val="0"/>
          <w:numId w:val="3"/>
        </w:numPr>
        <w:spacing w:after="0" w:line="360" w:lineRule="auto"/>
      </w:pPr>
      <w:r w:rsidRPr="008D7EEA">
        <w:t>Alle heltall er naturlige tall.</w:t>
      </w:r>
      <w:r w:rsidR="00477EE5" w:rsidRPr="008D7EEA">
        <w:br/>
      </w:r>
    </w:p>
    <w:p w14:paraId="4F6446A5" w14:textId="77777777" w:rsidR="00321ACA" w:rsidRPr="008D7EEA" w:rsidRDefault="00FB123A" w:rsidP="00092F8D">
      <w:pPr>
        <w:numPr>
          <w:ilvl w:val="0"/>
          <w:numId w:val="3"/>
        </w:numPr>
        <w:spacing w:after="0" w:line="360" w:lineRule="auto"/>
      </w:pPr>
      <w:r w:rsidRPr="008D7EEA">
        <w:t>Alle heltall er rasjonale tall.</w:t>
      </w:r>
      <w:r w:rsidR="00477EE5" w:rsidRPr="008D7EEA">
        <w:br/>
      </w:r>
    </w:p>
    <w:p w14:paraId="54F6F6B1" w14:textId="77777777" w:rsidR="00321ACA" w:rsidRPr="008D7EEA" w:rsidRDefault="00321ACA" w:rsidP="00092F8D">
      <w:pPr>
        <w:numPr>
          <w:ilvl w:val="0"/>
          <w:numId w:val="3"/>
        </w:numPr>
        <w:spacing w:after="0" w:line="360" w:lineRule="auto"/>
      </w:pPr>
      <w:r w:rsidRPr="008D7EEA">
        <w:t>Alle rasjonale tall er heltall.</w:t>
      </w:r>
    </w:p>
    <w:p w14:paraId="2162BA78" w14:textId="77777777" w:rsidR="00477EE5" w:rsidRPr="008D7EEA" w:rsidRDefault="00477EE5">
      <w:pPr>
        <w:spacing w:after="0" w:line="240" w:lineRule="auto"/>
      </w:pPr>
      <w:r w:rsidRPr="008D7EEA">
        <w:br w:type="page"/>
      </w:r>
    </w:p>
    <w:p w14:paraId="63986316" w14:textId="77777777" w:rsidR="00255718" w:rsidRPr="008D7EEA" w:rsidRDefault="00255718" w:rsidP="002C4A39">
      <w:pPr>
        <w:spacing w:after="120"/>
      </w:pPr>
      <w:r w:rsidRPr="008D7EEA">
        <w:rPr>
          <w:b/>
        </w:rPr>
        <w:lastRenderedPageBreak/>
        <w:t xml:space="preserve">1.1.2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73560763" wp14:editId="46664CA3">
            <wp:extent cx="628650" cy="447675"/>
            <wp:effectExtent l="0" t="0" r="0" b="9525"/>
            <wp:docPr id="7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br/>
        <w:t xml:space="preserve">Utrykk disse </w:t>
      </w:r>
      <w:r w:rsidR="00FE6211" w:rsidRPr="008D7EEA">
        <w:t>intervallene/mengdene</w:t>
      </w:r>
      <w:r w:rsidR="00321ACA" w:rsidRPr="008D7EEA">
        <w:t xml:space="preserve"> </w:t>
      </w:r>
      <w:r w:rsidR="00E378A9" w:rsidRPr="008D7EEA">
        <w:t>med ord</w:t>
      </w:r>
    </w:p>
    <w:p w14:paraId="681E267F" w14:textId="77777777" w:rsidR="00FB123A" w:rsidRPr="008D7EEA" w:rsidRDefault="007B00C5" w:rsidP="003E019A">
      <w:pPr>
        <w:numPr>
          <w:ilvl w:val="0"/>
          <w:numId w:val="5"/>
        </w:numPr>
        <w:spacing w:after="0" w:line="240" w:lineRule="auto"/>
      </w:pPr>
      <w:r w:rsidRPr="008D7EEA">
        <w:rPr>
          <w:position w:val="-12"/>
        </w:rPr>
        <w:object w:dxaOrig="920" w:dyaOrig="360" w14:anchorId="5D96E3CD">
          <v:shape id="_x0000_i1030" type="#_x0000_t75" style="width:46pt;height:18.5pt" o:ole="">
            <v:imagedata r:id="rId19" o:title=""/>
          </v:shape>
          <o:OLEObject Type="Embed" ProgID="Equation.DSMT4" ShapeID="_x0000_i1030" DrawAspect="Content" ObjectID="_1621770221" r:id="rId20"/>
        </w:object>
      </w:r>
      <w:r w:rsidR="00255718" w:rsidRPr="008D7EEA">
        <w:tab/>
      </w:r>
    </w:p>
    <w:p w14:paraId="67B7B85E" w14:textId="77777777" w:rsidR="00FB123A" w:rsidRPr="008D7EEA" w:rsidRDefault="007B00C5" w:rsidP="00FB123A">
      <w:pPr>
        <w:numPr>
          <w:ilvl w:val="0"/>
          <w:numId w:val="5"/>
        </w:numPr>
        <w:spacing w:before="240" w:after="0" w:line="240" w:lineRule="auto"/>
        <w:rPr>
          <w:b/>
        </w:rPr>
      </w:pPr>
      <w:r w:rsidRPr="008D7EEA">
        <w:rPr>
          <w:position w:val="-14"/>
        </w:rPr>
        <w:object w:dxaOrig="680" w:dyaOrig="400" w14:anchorId="00AE2078">
          <v:shape id="_x0000_i1031" type="#_x0000_t75" style="width:33.5pt;height:20pt" o:ole="">
            <v:imagedata r:id="rId21" o:title=""/>
          </v:shape>
          <o:OLEObject Type="Embed" ProgID="Equation.DSMT4" ShapeID="_x0000_i1031" DrawAspect="Content" ObjectID="_1621770222" r:id="rId22"/>
        </w:object>
      </w:r>
    </w:p>
    <w:p w14:paraId="0E28CD03" w14:textId="77777777" w:rsidR="00FB123A" w:rsidRPr="008D7EEA" w:rsidRDefault="007B00C5" w:rsidP="00FB123A">
      <w:pPr>
        <w:numPr>
          <w:ilvl w:val="0"/>
          <w:numId w:val="5"/>
        </w:numPr>
        <w:spacing w:before="240" w:after="0" w:line="240" w:lineRule="auto"/>
        <w:rPr>
          <w:b/>
        </w:rPr>
      </w:pPr>
      <w:r w:rsidRPr="008D7EEA">
        <w:rPr>
          <w:position w:val="-12"/>
        </w:rPr>
        <w:object w:dxaOrig="540" w:dyaOrig="360" w14:anchorId="33204BC6">
          <v:shape id="_x0000_i1032" type="#_x0000_t75" style="width:27pt;height:18.5pt" o:ole="">
            <v:imagedata r:id="rId23" o:title=""/>
          </v:shape>
          <o:OLEObject Type="Embed" ProgID="Equation.DSMT4" ShapeID="_x0000_i1032" DrawAspect="Content" ObjectID="_1621770223" r:id="rId24"/>
        </w:object>
      </w:r>
    </w:p>
    <w:p w14:paraId="4E4D9DEB" w14:textId="77777777" w:rsidR="00477EE5" w:rsidRPr="008D7EEA" w:rsidRDefault="007B00C5" w:rsidP="00477EE5">
      <w:pPr>
        <w:numPr>
          <w:ilvl w:val="0"/>
          <w:numId w:val="5"/>
        </w:numPr>
        <w:spacing w:before="240" w:after="0" w:line="240" w:lineRule="auto"/>
        <w:rPr>
          <w:b/>
        </w:rPr>
      </w:pPr>
      <w:r w:rsidRPr="008D7EEA">
        <w:rPr>
          <w:position w:val="-14"/>
        </w:rPr>
        <w:object w:dxaOrig="800" w:dyaOrig="400" w14:anchorId="7907BCE6">
          <v:shape id="_x0000_i1033" type="#_x0000_t75" style="width:39.5pt;height:20pt" o:ole="">
            <v:imagedata r:id="rId25" o:title=""/>
          </v:shape>
          <o:OLEObject Type="Embed" ProgID="Equation.DSMT4" ShapeID="_x0000_i1033" DrawAspect="Content" ObjectID="_1621770224" r:id="rId26"/>
        </w:object>
      </w:r>
    </w:p>
    <w:p w14:paraId="12B01232" w14:textId="77777777" w:rsidR="00255718" w:rsidRPr="008D7EEA" w:rsidRDefault="00477EE5" w:rsidP="00477EE5">
      <w:pPr>
        <w:spacing w:before="240" w:after="0" w:line="240" w:lineRule="auto"/>
        <w:rPr>
          <w:b/>
        </w:rPr>
      </w:pPr>
      <w:r w:rsidRPr="008D7EEA">
        <w:rPr>
          <w:b/>
        </w:rPr>
        <w:br/>
      </w:r>
      <w:r w:rsidRPr="008D7EEA">
        <w:rPr>
          <w:b/>
        </w:rPr>
        <w:br/>
      </w:r>
      <w:r w:rsidR="00255718" w:rsidRPr="008D7EEA">
        <w:rPr>
          <w:b/>
        </w:rPr>
        <w:t xml:space="preserve">1.1.3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38E6C452" wp14:editId="08064A4B">
            <wp:extent cx="628650" cy="447675"/>
            <wp:effectExtent l="0" t="0" r="0" b="9525"/>
            <wp:docPr id="1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8D7EEA">
        <w:br/>
        <w:t>Skriv med intervalltegn/mengdetegn</w:t>
      </w:r>
      <w:r w:rsidRPr="008D7EEA">
        <w:br/>
      </w:r>
    </w:p>
    <w:p w14:paraId="07B6C921" w14:textId="77777777" w:rsidR="00255718" w:rsidRPr="008D7EEA" w:rsidRDefault="00255718" w:rsidP="003E019A">
      <w:pPr>
        <w:numPr>
          <w:ilvl w:val="0"/>
          <w:numId w:val="4"/>
        </w:numPr>
        <w:spacing w:after="0" w:line="240" w:lineRule="auto"/>
      </w:pPr>
      <w:r w:rsidRPr="008D7EEA">
        <w:t xml:space="preserve">Heltallene </w:t>
      </w:r>
      <w:r w:rsidR="009670EF" w:rsidRPr="008D7EEA">
        <w:rPr>
          <w:position w:val="-10"/>
        </w:rPr>
        <w:object w:dxaOrig="720" w:dyaOrig="300" w14:anchorId="745CE42D">
          <v:shape id="_x0000_i1034" type="#_x0000_t75" style="width:36pt;height:15pt" o:ole="">
            <v:imagedata r:id="rId27" o:title=""/>
          </v:shape>
          <o:OLEObject Type="Embed" ProgID="Equation.DSMT4" ShapeID="_x0000_i1034" DrawAspect="Content" ObjectID="_1621770225" r:id="rId28"/>
        </w:object>
      </w:r>
      <w:r w:rsidR="00477EE5" w:rsidRPr="008D7EEA">
        <w:t xml:space="preserve"> og 10</w:t>
      </w:r>
      <w:r w:rsidR="00477EE5" w:rsidRPr="008D7EEA">
        <w:br/>
      </w:r>
    </w:p>
    <w:p w14:paraId="0A4EBCFA" w14:textId="77777777" w:rsidR="00255718" w:rsidRPr="008D7EEA" w:rsidRDefault="00255718" w:rsidP="003E019A">
      <w:pPr>
        <w:numPr>
          <w:ilvl w:val="0"/>
          <w:numId w:val="4"/>
        </w:numPr>
        <w:spacing w:after="0" w:line="240" w:lineRule="auto"/>
      </w:pPr>
      <w:r w:rsidRPr="008D7EEA">
        <w:t xml:space="preserve">Alle reelle tall </w:t>
      </w:r>
      <w:r w:rsidR="000F28E0" w:rsidRPr="008D7EEA">
        <w:t xml:space="preserve">større enn eller lik </w:t>
      </w:r>
      <w:r w:rsidR="009670EF" w:rsidRPr="008D7EEA">
        <w:rPr>
          <w:position w:val="-4"/>
        </w:rPr>
        <w:object w:dxaOrig="180" w:dyaOrig="240" w14:anchorId="2AAA96BF">
          <v:shape id="_x0000_i1035" type="#_x0000_t75" style="width:9pt;height:12.5pt" o:ole="">
            <v:imagedata r:id="rId29" o:title=""/>
          </v:shape>
          <o:OLEObject Type="Embed" ProgID="Equation.DSMT4" ShapeID="_x0000_i1035" DrawAspect="Content" ObjectID="_1621770226" r:id="rId30"/>
        </w:object>
      </w:r>
      <w:r w:rsidR="000F28E0" w:rsidRPr="008D7EEA">
        <w:t xml:space="preserve"> og mindre enn eller lik </w:t>
      </w:r>
      <w:r w:rsidR="009670EF" w:rsidRPr="008D7EEA">
        <w:rPr>
          <w:position w:val="-6"/>
        </w:rPr>
        <w:object w:dxaOrig="279" w:dyaOrig="260" w14:anchorId="6D65F5BA">
          <v:shape id="_x0000_i1036" type="#_x0000_t75" style="width:14pt;height:13pt" o:ole="">
            <v:imagedata r:id="rId31" o:title=""/>
          </v:shape>
          <o:OLEObject Type="Embed" ProgID="Equation.DSMT4" ShapeID="_x0000_i1036" DrawAspect="Content" ObjectID="_1621770227" r:id="rId32"/>
        </w:object>
      </w:r>
      <w:r w:rsidR="00477EE5" w:rsidRPr="008D7EEA">
        <w:br/>
      </w:r>
    </w:p>
    <w:p w14:paraId="09B468F6" w14:textId="77777777" w:rsidR="00255718" w:rsidRPr="008D7EEA" w:rsidRDefault="00255718" w:rsidP="00FB123A">
      <w:pPr>
        <w:numPr>
          <w:ilvl w:val="0"/>
          <w:numId w:val="4"/>
        </w:numPr>
        <w:spacing w:after="0" w:line="240" w:lineRule="auto"/>
      </w:pPr>
      <w:r w:rsidRPr="008D7EEA">
        <w:t xml:space="preserve">Alle reelle tall </w:t>
      </w:r>
      <w:r w:rsidR="000F28E0" w:rsidRPr="008D7EEA">
        <w:t xml:space="preserve">større enn </w:t>
      </w:r>
      <w:r w:rsidR="009670EF" w:rsidRPr="008D7EEA">
        <w:rPr>
          <w:position w:val="-4"/>
        </w:rPr>
        <w:object w:dxaOrig="300" w:dyaOrig="240" w14:anchorId="7B90C053">
          <v:shape id="_x0000_i1037" type="#_x0000_t75" style="width:15pt;height:12.5pt" o:ole="">
            <v:imagedata r:id="rId33" o:title=""/>
          </v:shape>
          <o:OLEObject Type="Embed" ProgID="Equation.DSMT4" ShapeID="_x0000_i1037" DrawAspect="Content" ObjectID="_1621770228" r:id="rId34"/>
        </w:object>
      </w:r>
      <w:r w:rsidR="000F28E0" w:rsidRPr="008D7EEA">
        <w:t xml:space="preserve"> og mindre enn </w:t>
      </w:r>
      <w:r w:rsidR="009670EF" w:rsidRPr="008D7EEA">
        <w:rPr>
          <w:position w:val="-6"/>
        </w:rPr>
        <w:object w:dxaOrig="180" w:dyaOrig="260" w14:anchorId="7B2F35BF">
          <v:shape id="_x0000_i1038" type="#_x0000_t75" style="width:9pt;height:13pt" o:ole="">
            <v:imagedata r:id="rId35" o:title=""/>
          </v:shape>
          <o:OLEObject Type="Embed" ProgID="Equation.DSMT4" ShapeID="_x0000_i1038" DrawAspect="Content" ObjectID="_1621770229" r:id="rId36"/>
        </w:object>
      </w:r>
      <w:r w:rsidR="005E30A5" w:rsidRPr="008D7EEA">
        <w:br/>
      </w:r>
    </w:p>
    <w:p w14:paraId="692B6A4D" w14:textId="77777777" w:rsidR="00255718" w:rsidRPr="008D7EEA" w:rsidRDefault="00255718" w:rsidP="003E019A">
      <w:pPr>
        <w:numPr>
          <w:ilvl w:val="0"/>
          <w:numId w:val="4"/>
        </w:numPr>
        <w:spacing w:after="0" w:line="240" w:lineRule="auto"/>
      </w:pPr>
      <w:r w:rsidRPr="008D7EEA">
        <w:t>Alle reelle tall</w:t>
      </w:r>
      <w:r w:rsidR="00960B34" w:rsidRPr="008D7EEA">
        <w:t xml:space="preserve"> større enn</w:t>
      </w:r>
      <w:r w:rsidR="007639E5" w:rsidRPr="008D7EEA">
        <w:t xml:space="preserve"> </w:t>
      </w:r>
      <w:r w:rsidR="009670EF" w:rsidRPr="008D7EEA">
        <w:rPr>
          <w:position w:val="-4"/>
        </w:rPr>
        <w:object w:dxaOrig="180" w:dyaOrig="220" w14:anchorId="5D2DDB7E">
          <v:shape id="_x0000_i1039" type="#_x0000_t75" style="width:9pt;height:11.5pt" o:ole="">
            <v:imagedata r:id="rId37" o:title=""/>
          </v:shape>
          <o:OLEObject Type="Embed" ProgID="Equation.DSMT4" ShapeID="_x0000_i1039" DrawAspect="Content" ObjectID="_1621770230" r:id="rId38"/>
        </w:object>
      </w:r>
      <w:r w:rsidRPr="008D7EEA">
        <w:tab/>
      </w:r>
    </w:p>
    <w:p w14:paraId="4199EA02" w14:textId="77777777" w:rsidR="00165B80" w:rsidRPr="008D7EEA" w:rsidRDefault="00165B80" w:rsidP="00890D1D">
      <w:pPr>
        <w:rPr>
          <w:b/>
        </w:rPr>
      </w:pPr>
    </w:p>
    <w:p w14:paraId="48B326FE" w14:textId="77777777" w:rsidR="00890D1D" w:rsidRPr="008D7EEA" w:rsidRDefault="00890D1D" w:rsidP="005E30A5">
      <w:pPr>
        <w:spacing w:after="0"/>
      </w:pPr>
      <w:r w:rsidRPr="008D7EEA">
        <w:rPr>
          <w:b/>
        </w:rPr>
        <w:t>1.1.</w:t>
      </w:r>
      <w:r w:rsidR="00165B80" w:rsidRPr="008D7EEA">
        <w:rPr>
          <w:b/>
        </w:rPr>
        <w:t>4</w:t>
      </w:r>
      <w:r w:rsidR="00C94692" w:rsidRPr="008D7EEA">
        <w:rPr>
          <w:noProof/>
          <w:lang w:eastAsia="nb-NO"/>
        </w:rPr>
        <w:drawing>
          <wp:inline distT="0" distB="0" distL="0" distR="0" wp14:anchorId="434A5B66" wp14:editId="16A11DBE">
            <wp:extent cx="628650" cy="447675"/>
            <wp:effectExtent l="0" t="0" r="0" b="9525"/>
            <wp:docPr id="1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639E5" w:rsidRPr="008D7EEA">
        <w:t xml:space="preserve"> </w:t>
      </w:r>
      <w:r w:rsidR="005E30A5" w:rsidRPr="008D7EEA">
        <w:br/>
      </w:r>
      <w:r w:rsidR="007639E5" w:rsidRPr="008D7EEA">
        <w:t>Skriv med intervalltegn/mengdetegn</w:t>
      </w:r>
      <w:r w:rsidR="00477EE5" w:rsidRPr="008D7EEA">
        <w:br/>
      </w:r>
    </w:p>
    <w:p w14:paraId="1BEBB711" w14:textId="77777777" w:rsidR="005E30A5" w:rsidRPr="008D7EEA" w:rsidRDefault="00890D1D" w:rsidP="00883283">
      <w:pPr>
        <w:numPr>
          <w:ilvl w:val="0"/>
          <w:numId w:val="81"/>
        </w:numPr>
      </w:pPr>
      <w:r w:rsidRPr="008D7EEA">
        <w:t xml:space="preserve">Alle heltall </w:t>
      </w:r>
      <w:r w:rsidR="007639E5" w:rsidRPr="008D7EEA">
        <w:t xml:space="preserve">mellom </w:t>
      </w:r>
      <w:r w:rsidR="007B00C5" w:rsidRPr="008D7EEA">
        <w:rPr>
          <w:position w:val="-4"/>
        </w:rPr>
        <w:object w:dxaOrig="300" w:dyaOrig="240" w14:anchorId="3DFEB2A7">
          <v:shape id="_x0000_i1040" type="#_x0000_t75" style="width:15pt;height:12.5pt" o:ole="">
            <v:imagedata r:id="rId39" o:title=""/>
          </v:shape>
          <o:OLEObject Type="Embed" ProgID="Equation.DSMT4" ShapeID="_x0000_i1040" DrawAspect="Content" ObjectID="_1621770231" r:id="rId40"/>
        </w:object>
      </w:r>
      <w:r w:rsidR="007639E5" w:rsidRPr="008D7EEA">
        <w:t xml:space="preserve"> og </w:t>
      </w:r>
      <w:r w:rsidR="007B00C5" w:rsidRPr="008D7EEA">
        <w:rPr>
          <w:position w:val="-4"/>
        </w:rPr>
        <w:object w:dxaOrig="180" w:dyaOrig="240" w14:anchorId="6F188615">
          <v:shape id="_x0000_i1041" type="#_x0000_t75" style="width:9pt;height:12.5pt" o:ole="">
            <v:imagedata r:id="rId41" o:title=""/>
          </v:shape>
          <o:OLEObject Type="Embed" ProgID="Equation.DSMT4" ShapeID="_x0000_i1041" DrawAspect="Content" ObjectID="_1621770232" r:id="rId42"/>
        </w:object>
      </w:r>
      <w:r w:rsidR="005E30A5" w:rsidRPr="008D7EEA">
        <w:rPr>
          <w:position w:val="-4"/>
        </w:rPr>
        <w:br/>
      </w:r>
    </w:p>
    <w:p w14:paraId="3CDAC405" w14:textId="77777777" w:rsidR="00890D1D" w:rsidRPr="008D7EEA" w:rsidRDefault="00FB123A" w:rsidP="00883283">
      <w:pPr>
        <w:numPr>
          <w:ilvl w:val="0"/>
          <w:numId w:val="81"/>
        </w:numPr>
      </w:pPr>
      <w:r w:rsidRPr="008D7EEA">
        <w:t xml:space="preserve">Tre rasjonale </w:t>
      </w:r>
      <w:r w:rsidR="00890D1D" w:rsidRPr="008D7EEA">
        <w:t xml:space="preserve">tall mellom </w:t>
      </w:r>
      <w:r w:rsidR="007B00C5" w:rsidRPr="008D7EEA">
        <w:rPr>
          <w:position w:val="-22"/>
        </w:rPr>
        <w:object w:dxaOrig="220" w:dyaOrig="580" w14:anchorId="1ADCD688">
          <v:shape id="_x0000_i1042" type="#_x0000_t75" style="width:11.5pt;height:29.5pt" o:ole="">
            <v:imagedata r:id="rId43" o:title=""/>
          </v:shape>
          <o:OLEObject Type="Embed" ProgID="Equation.DSMT4" ShapeID="_x0000_i1042" DrawAspect="Content" ObjectID="_1621770233" r:id="rId44"/>
        </w:object>
      </w:r>
      <w:r w:rsidR="00890D1D" w:rsidRPr="008D7EEA">
        <w:t xml:space="preserve">og </w:t>
      </w:r>
      <w:r w:rsidR="007B00C5" w:rsidRPr="008D7EEA">
        <w:rPr>
          <w:position w:val="-22"/>
        </w:rPr>
        <w:object w:dxaOrig="220" w:dyaOrig="580" w14:anchorId="251EDF79">
          <v:shape id="_x0000_i1043" type="#_x0000_t75" style="width:11.5pt;height:29.5pt" o:ole="">
            <v:imagedata r:id="rId45" o:title=""/>
          </v:shape>
          <o:OLEObject Type="Embed" ProgID="Equation.DSMT4" ShapeID="_x0000_i1043" DrawAspect="Content" ObjectID="_1621770234" r:id="rId46"/>
        </w:object>
      </w:r>
      <w:r w:rsidR="00477EE5" w:rsidRPr="008D7EEA">
        <w:br/>
      </w:r>
    </w:p>
    <w:p w14:paraId="2F9EBA2D" w14:textId="77777777" w:rsidR="00890D1D" w:rsidRPr="008D7EEA" w:rsidRDefault="00890D1D" w:rsidP="00883283">
      <w:pPr>
        <w:numPr>
          <w:ilvl w:val="0"/>
          <w:numId w:val="81"/>
        </w:numPr>
      </w:pPr>
      <w:r w:rsidRPr="008D7EEA">
        <w:t>Tre</w:t>
      </w:r>
      <w:r w:rsidR="007639E5" w:rsidRPr="008D7EEA">
        <w:t xml:space="preserve"> irrasjonale tall mellom 1 og 2</w:t>
      </w:r>
      <w:r w:rsidR="00477EE5" w:rsidRPr="008D7EEA">
        <w:br/>
      </w:r>
    </w:p>
    <w:p w14:paraId="77591953" w14:textId="77777777" w:rsidR="00890D1D" w:rsidRPr="008D7EEA" w:rsidRDefault="00890D1D" w:rsidP="00883283">
      <w:pPr>
        <w:numPr>
          <w:ilvl w:val="0"/>
          <w:numId w:val="81"/>
        </w:numPr>
      </w:pPr>
      <w:r w:rsidRPr="008D7EEA">
        <w:t>Al</w:t>
      </w:r>
      <w:r w:rsidR="007639E5" w:rsidRPr="008D7EEA">
        <w:t>le naturlige tall mellom 3 og 5</w:t>
      </w:r>
      <w:r w:rsidR="00477EE5" w:rsidRPr="008D7EEA">
        <w:br/>
      </w:r>
    </w:p>
    <w:p w14:paraId="302D8235" w14:textId="77777777" w:rsidR="00477EE5" w:rsidRPr="008D7EEA" w:rsidRDefault="007639E5" w:rsidP="00883283">
      <w:pPr>
        <w:numPr>
          <w:ilvl w:val="0"/>
          <w:numId w:val="81"/>
        </w:numPr>
        <w:spacing w:before="240"/>
      </w:pPr>
      <w:r w:rsidRPr="008D7EEA">
        <w:t>Tre reelle tall mellom 4 og 5</w:t>
      </w:r>
      <w:r w:rsidR="005E30A5" w:rsidRPr="008D7EEA">
        <w:br/>
      </w:r>
    </w:p>
    <w:p w14:paraId="5CE90B3C" w14:textId="77777777" w:rsidR="00255718" w:rsidRPr="008D7EEA" w:rsidRDefault="00255718" w:rsidP="005E30A5">
      <w:pPr>
        <w:spacing w:before="240"/>
      </w:pPr>
      <w:r w:rsidRPr="008D7EEA">
        <w:rPr>
          <w:b/>
        </w:rPr>
        <w:lastRenderedPageBreak/>
        <w:t>1.1.</w:t>
      </w:r>
      <w:r w:rsidR="00165B80" w:rsidRPr="008D7EEA">
        <w:rPr>
          <w:b/>
        </w:rPr>
        <w:t>5</w:t>
      </w:r>
      <w:r w:rsidRPr="008D7EEA">
        <w:t xml:space="preserve"> </w:t>
      </w:r>
      <w:r w:rsidR="00C94692" w:rsidRPr="008D7EEA">
        <w:rPr>
          <w:noProof/>
          <w:lang w:eastAsia="nb-NO"/>
        </w:rPr>
        <w:drawing>
          <wp:inline distT="0" distB="0" distL="0" distR="0" wp14:anchorId="2C6FE40C" wp14:editId="5B8C77F3">
            <wp:extent cx="628650" cy="447675"/>
            <wp:effectExtent l="0" t="0" r="0" b="9525"/>
            <wp:docPr id="2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br/>
        <w:t>Hvilke a</w:t>
      </w:r>
      <w:r w:rsidR="005E30A5" w:rsidRPr="008D7EEA">
        <w:t>v disse tallene er irrasjonale?</w:t>
      </w:r>
      <w:r w:rsidR="005E30A5" w:rsidRPr="008D7EEA">
        <w:br/>
      </w:r>
      <w:r w:rsidR="005E30A5" w:rsidRPr="008D7EEA">
        <w:br/>
      </w:r>
      <w:r w:rsidR="007B00C5" w:rsidRPr="008D7EEA">
        <w:rPr>
          <w:position w:val="-22"/>
        </w:rPr>
        <w:object w:dxaOrig="2460" w:dyaOrig="580" w14:anchorId="36E28C14">
          <v:shape id="_x0000_i1044" type="#_x0000_t75" style="width:123pt;height:29.5pt" o:ole="">
            <v:imagedata r:id="rId47" o:title=""/>
          </v:shape>
          <o:OLEObject Type="Embed" ProgID="Equation.DSMT4" ShapeID="_x0000_i1044" DrawAspect="Content" ObjectID="_1621770235" r:id="rId48"/>
        </w:object>
      </w:r>
    </w:p>
    <w:p w14:paraId="7360F0C8" w14:textId="77777777" w:rsidR="00255718" w:rsidRPr="008D7EEA" w:rsidRDefault="00255718" w:rsidP="00255718"/>
    <w:p w14:paraId="69022FC0" w14:textId="77777777" w:rsidR="00B6254B" w:rsidRPr="008D7EEA" w:rsidRDefault="00B6254B" w:rsidP="00B6254B">
      <w:pPr>
        <w:pStyle w:val="Overskrift2"/>
        <w:spacing w:before="240" w:after="200"/>
      </w:pPr>
      <w:bookmarkStart w:id="10" w:name="_Toc301021374"/>
      <w:bookmarkStart w:id="11" w:name="_Toc428876162"/>
      <w:r w:rsidRPr="008D7EEA">
        <w:t>Regningsarter</w:t>
      </w:r>
      <w:bookmarkEnd w:id="10"/>
      <w:bookmarkEnd w:id="11"/>
    </w:p>
    <w:p w14:paraId="13EEC5C6" w14:textId="77777777" w:rsidR="00255718" w:rsidRPr="008D7EEA" w:rsidRDefault="0004374C" w:rsidP="00255718">
      <w:r w:rsidRPr="008D7EEA">
        <w:rPr>
          <w:b/>
        </w:rPr>
        <w:t>1.1.6</w:t>
      </w:r>
      <w:r w:rsidR="00255718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2C24BD33" wp14:editId="187B1084">
            <wp:extent cx="628650" cy="447675"/>
            <wp:effectExtent l="0" t="0" r="0" b="9525"/>
            <wp:docPr id="2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8D7EEA">
        <w:br/>
        <w:t>Sett inn riktig betegnelse</w:t>
      </w:r>
    </w:p>
    <w:p w14:paraId="4A25FB6B" w14:textId="77777777" w:rsidR="00255718" w:rsidRPr="008D7EEA" w:rsidRDefault="00255718" w:rsidP="003E019A">
      <w:pPr>
        <w:numPr>
          <w:ilvl w:val="0"/>
          <w:numId w:val="7"/>
        </w:numPr>
        <w:spacing w:after="0" w:line="240" w:lineRule="auto"/>
      </w:pPr>
      <w:r w:rsidRPr="008D7EEA">
        <w:t xml:space="preserve">Når vi </w:t>
      </w:r>
      <w:r w:rsidR="00960B34" w:rsidRPr="008D7EEA">
        <w:t xml:space="preserve">adderer </w:t>
      </w:r>
      <w:r w:rsidRPr="008D7EEA">
        <w:t xml:space="preserve">to tall, får vi en </w:t>
      </w:r>
      <w:r w:rsidR="005E30A5" w:rsidRPr="008D7EEA">
        <w:rPr>
          <w:color w:val="0000FF"/>
        </w:rPr>
        <w:t>____</w:t>
      </w:r>
      <w:r w:rsidR="005E30A5" w:rsidRPr="008D7EEA">
        <w:t>.</w:t>
      </w:r>
      <w:r w:rsidRPr="008D7EEA">
        <w:rPr>
          <w:color w:val="0000FF"/>
        </w:rPr>
        <w:br/>
      </w:r>
    </w:p>
    <w:p w14:paraId="2E2B2472" w14:textId="77777777" w:rsidR="00255718" w:rsidRPr="008D7EEA" w:rsidRDefault="00255718" w:rsidP="00FB123A">
      <w:pPr>
        <w:numPr>
          <w:ilvl w:val="0"/>
          <w:numId w:val="7"/>
        </w:numPr>
        <w:spacing w:after="0" w:line="240" w:lineRule="auto"/>
      </w:pPr>
      <w:r w:rsidRPr="008D7EEA">
        <w:t xml:space="preserve">Når vi </w:t>
      </w:r>
      <w:r w:rsidR="00960B34" w:rsidRPr="008D7EEA">
        <w:t xml:space="preserve">subtraherer </w:t>
      </w:r>
      <w:r w:rsidRPr="008D7EEA">
        <w:t xml:space="preserve">et tall fra et annet tall, får vi en </w:t>
      </w:r>
      <w:r w:rsidR="005E30A5" w:rsidRPr="008D7EEA">
        <w:rPr>
          <w:color w:val="0000FF"/>
        </w:rPr>
        <w:t>____</w:t>
      </w:r>
      <w:r w:rsidR="005E30A5" w:rsidRPr="008D7EEA">
        <w:t>.</w:t>
      </w:r>
      <w:r w:rsidRPr="008D7EEA">
        <w:rPr>
          <w:color w:val="0000FF"/>
        </w:rPr>
        <w:br/>
      </w:r>
    </w:p>
    <w:p w14:paraId="4821E475" w14:textId="77777777" w:rsidR="00255718" w:rsidRPr="008D7EEA" w:rsidRDefault="00255718" w:rsidP="003E019A">
      <w:pPr>
        <w:numPr>
          <w:ilvl w:val="0"/>
          <w:numId w:val="7"/>
        </w:numPr>
        <w:spacing w:after="0" w:line="240" w:lineRule="auto"/>
      </w:pPr>
      <w:r w:rsidRPr="008D7EEA">
        <w:t>Når vi multipliserer to tall, får vi et</w:t>
      </w:r>
      <w:r w:rsidR="005E30A5" w:rsidRPr="008D7EEA">
        <w:rPr>
          <w:color w:val="0000FF"/>
        </w:rPr>
        <w:t>____</w:t>
      </w:r>
      <w:r w:rsidR="005E30A5" w:rsidRPr="008D7EEA">
        <w:t>.</w:t>
      </w:r>
      <w:r w:rsidRPr="008D7EEA">
        <w:t xml:space="preserve"> </w:t>
      </w:r>
      <w:r w:rsidRPr="008D7EEA">
        <w:rPr>
          <w:color w:val="0000FF"/>
        </w:rPr>
        <w:br/>
      </w:r>
    </w:p>
    <w:p w14:paraId="57463B70" w14:textId="77777777" w:rsidR="00255718" w:rsidRPr="008D7EEA" w:rsidRDefault="00255718" w:rsidP="003E019A">
      <w:pPr>
        <w:numPr>
          <w:ilvl w:val="0"/>
          <w:numId w:val="7"/>
        </w:numPr>
        <w:spacing w:after="0" w:line="240" w:lineRule="auto"/>
      </w:pPr>
      <w:r w:rsidRPr="008D7EEA">
        <w:t>Når vi dividerer to tall, får vi en</w:t>
      </w:r>
      <w:r w:rsidR="005E30A5" w:rsidRPr="008D7EEA">
        <w:rPr>
          <w:color w:val="0000FF"/>
        </w:rPr>
        <w:t>____</w:t>
      </w:r>
      <w:r w:rsidR="005E30A5" w:rsidRPr="008D7EEA">
        <w:t>.</w:t>
      </w:r>
      <w:r w:rsidRPr="008D7EEA">
        <w:t xml:space="preserve"> </w:t>
      </w:r>
    </w:p>
    <w:p w14:paraId="3C6316D9" w14:textId="77777777" w:rsidR="00255718" w:rsidRPr="008D7EEA" w:rsidRDefault="007639E5" w:rsidP="00255718">
      <w:pPr>
        <w:rPr>
          <w:b/>
        </w:rPr>
      </w:pPr>
      <w:r w:rsidRPr="008D7EEA">
        <w:rPr>
          <w:b/>
        </w:rPr>
        <w:br/>
      </w:r>
    </w:p>
    <w:p w14:paraId="40705088" w14:textId="77777777" w:rsidR="00255718" w:rsidRPr="008D7EEA" w:rsidRDefault="0004374C" w:rsidP="00255718">
      <w:r w:rsidRPr="008D7EEA">
        <w:rPr>
          <w:b/>
        </w:rPr>
        <w:t>1.1.7</w:t>
      </w:r>
      <w:r w:rsidR="00255718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44355A44" wp14:editId="4DD4B307">
            <wp:extent cx="628650" cy="447675"/>
            <wp:effectExtent l="0" t="0" r="0" b="9525"/>
            <wp:docPr id="27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8D7EEA">
        <w:br/>
        <w:t xml:space="preserve">Vis hvor du finner </w:t>
      </w:r>
      <w:r w:rsidR="00255718" w:rsidRPr="008D7EEA">
        <w:rPr>
          <w:i/>
        </w:rPr>
        <w:t xml:space="preserve">ledd - faktor - teller - nevner </w:t>
      </w:r>
      <w:r w:rsidR="00E378A9" w:rsidRPr="008D7EEA">
        <w:t>i følgende uttrykk</w:t>
      </w:r>
    </w:p>
    <w:p w14:paraId="2FCE591C" w14:textId="77777777" w:rsidR="00255718" w:rsidRPr="008D7EEA" w:rsidRDefault="00FB123A" w:rsidP="00883283">
      <w:pPr>
        <w:pStyle w:val="Listeavsnitt"/>
        <w:numPr>
          <w:ilvl w:val="0"/>
          <w:numId w:val="52"/>
        </w:numPr>
        <w:spacing w:after="0" w:line="240" w:lineRule="auto"/>
      </w:pPr>
      <w:r w:rsidRPr="008D7EEA">
        <w:rPr>
          <w:position w:val="-6"/>
        </w:rPr>
        <w:object w:dxaOrig="760" w:dyaOrig="260" w14:anchorId="73E4E297">
          <v:shape id="_x0000_i1045" type="#_x0000_t75" style="width:38.5pt;height:13pt" o:ole="">
            <v:imagedata r:id="rId49" o:title=""/>
          </v:shape>
          <o:OLEObject Type="Embed" ProgID="Equation.DSMT4" ShapeID="_x0000_i1045" DrawAspect="Content" ObjectID="_1621770236" r:id="rId50"/>
        </w:object>
      </w:r>
      <w:r w:rsidR="00255718" w:rsidRPr="008D7EEA">
        <w:rPr>
          <w:position w:val="-28"/>
        </w:rPr>
        <w:tab/>
      </w:r>
      <w:r w:rsidR="00255718" w:rsidRPr="008D7EEA">
        <w:rPr>
          <w:position w:val="-28"/>
        </w:rPr>
        <w:br/>
      </w:r>
      <w:r w:rsidR="00255718" w:rsidRPr="008D7EEA">
        <w:rPr>
          <w:position w:val="-28"/>
        </w:rPr>
        <w:tab/>
      </w:r>
    </w:p>
    <w:p w14:paraId="1A3D49A3" w14:textId="77777777" w:rsidR="00255718" w:rsidRPr="008D7EEA" w:rsidRDefault="00FB123A" w:rsidP="00883283">
      <w:pPr>
        <w:pStyle w:val="Listeavsnitt"/>
        <w:numPr>
          <w:ilvl w:val="0"/>
          <w:numId w:val="52"/>
        </w:numPr>
        <w:spacing w:after="0" w:line="240" w:lineRule="auto"/>
      </w:pPr>
      <w:r w:rsidRPr="008D7EEA">
        <w:rPr>
          <w:position w:val="-4"/>
        </w:rPr>
        <w:object w:dxaOrig="680" w:dyaOrig="240" w14:anchorId="2ED5ACE6">
          <v:shape id="_x0000_i1046" type="#_x0000_t75" style="width:33.5pt;height:12.5pt" o:ole="">
            <v:imagedata r:id="rId51" o:title=""/>
          </v:shape>
          <o:OLEObject Type="Embed" ProgID="Equation.DSMT4" ShapeID="_x0000_i1046" DrawAspect="Content" ObjectID="_1621770237" r:id="rId52"/>
        </w:object>
      </w:r>
      <w:r w:rsidR="00255718" w:rsidRPr="008D7EEA">
        <w:rPr>
          <w:position w:val="-28"/>
        </w:rPr>
        <w:tab/>
      </w:r>
      <w:r w:rsidR="00E07A50" w:rsidRPr="008D7EEA">
        <w:rPr>
          <w:position w:val="-28"/>
        </w:rPr>
        <w:br/>
      </w:r>
    </w:p>
    <w:p w14:paraId="3C3EAA1D" w14:textId="77777777" w:rsidR="00255718" w:rsidRPr="008D7EEA" w:rsidRDefault="00FB123A" w:rsidP="00883283">
      <w:pPr>
        <w:pStyle w:val="Listeavsnitt"/>
        <w:numPr>
          <w:ilvl w:val="0"/>
          <w:numId w:val="52"/>
        </w:numPr>
        <w:spacing w:after="0" w:line="240" w:lineRule="auto"/>
      </w:pPr>
      <w:r w:rsidRPr="008D7EEA">
        <w:rPr>
          <w:position w:val="-22"/>
        </w:rPr>
        <w:object w:dxaOrig="499" w:dyaOrig="580" w14:anchorId="5656B8B6">
          <v:shape id="_x0000_i1047" type="#_x0000_t75" style="width:24.5pt;height:29.5pt" o:ole="">
            <v:imagedata r:id="rId53" o:title=""/>
          </v:shape>
          <o:OLEObject Type="Embed" ProgID="Equation.DSMT4" ShapeID="_x0000_i1047" DrawAspect="Content" ObjectID="_1621770238" r:id="rId54"/>
        </w:object>
      </w:r>
      <w:r w:rsidR="00255718" w:rsidRPr="008D7EEA">
        <w:rPr>
          <w:position w:val="-62"/>
        </w:rPr>
        <w:tab/>
      </w:r>
      <w:r w:rsidR="00255718" w:rsidRPr="008D7EEA">
        <w:rPr>
          <w:position w:val="-62"/>
        </w:rPr>
        <w:br/>
      </w:r>
    </w:p>
    <w:p w14:paraId="4B10E158" w14:textId="77777777" w:rsidR="00E07A50" w:rsidRPr="008D7EEA" w:rsidRDefault="00FB123A" w:rsidP="00FC37D7">
      <w:pPr>
        <w:pStyle w:val="Listeavsnitt"/>
        <w:numPr>
          <w:ilvl w:val="0"/>
          <w:numId w:val="52"/>
        </w:numPr>
        <w:spacing w:after="0" w:line="240" w:lineRule="auto"/>
      </w:pPr>
      <w:r w:rsidRPr="008D7EEA">
        <w:rPr>
          <w:position w:val="-22"/>
        </w:rPr>
        <w:object w:dxaOrig="440" w:dyaOrig="580" w14:anchorId="57F9110E">
          <v:shape id="_x0000_i1048" type="#_x0000_t75" style="width:22pt;height:29.5pt" o:ole="">
            <v:imagedata r:id="rId55" o:title=""/>
          </v:shape>
          <o:OLEObject Type="Embed" ProgID="Equation.DSMT4" ShapeID="_x0000_i1048" DrawAspect="Content" ObjectID="_1621770239" r:id="rId56"/>
        </w:object>
      </w:r>
      <w:bookmarkStart w:id="12" w:name="_Toc301180084"/>
      <w:bookmarkStart w:id="13" w:name="_Toc233863032"/>
    </w:p>
    <w:p w14:paraId="61A1B965" w14:textId="77777777" w:rsidR="00EC7578" w:rsidRPr="008D7EEA" w:rsidRDefault="00FC37D7" w:rsidP="00D51EB2">
      <w:pPr>
        <w:pStyle w:val="Overskrift2"/>
      </w:pPr>
      <w:r w:rsidRPr="008D7EEA">
        <w:br w:type="page"/>
      </w:r>
      <w:bookmarkStart w:id="14" w:name="_Toc428876163"/>
      <w:r w:rsidR="00EC7578" w:rsidRPr="008D7EEA">
        <w:lastRenderedPageBreak/>
        <w:t>Å regne med negative tall</w:t>
      </w:r>
      <w:bookmarkEnd w:id="12"/>
      <w:bookmarkEnd w:id="14"/>
    </w:p>
    <w:p w14:paraId="14523C06" w14:textId="77777777" w:rsidR="00EC7578" w:rsidRPr="008D7EEA" w:rsidRDefault="0004374C" w:rsidP="004A4E12">
      <w:pPr>
        <w:spacing w:after="0"/>
      </w:pPr>
      <w:r w:rsidRPr="008D7EEA">
        <w:rPr>
          <w:b/>
        </w:rPr>
        <w:t>1.1.8</w:t>
      </w:r>
      <w:r w:rsidR="003F50ED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0910385B" wp14:editId="4E4EAE9C">
            <wp:extent cx="628650" cy="447675"/>
            <wp:effectExtent l="0" t="0" r="0" b="9525"/>
            <wp:docPr id="3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1D56DF9" w14:textId="77777777" w:rsidR="003F50ED" w:rsidRPr="008D7EEA" w:rsidRDefault="007639E5" w:rsidP="003F50ED">
      <w:r w:rsidRPr="008D7EEA">
        <w:t>Regn ut</w:t>
      </w:r>
    </w:p>
    <w:p w14:paraId="63E8C159" w14:textId="77777777" w:rsidR="003F50ED" w:rsidRPr="008D7EEA" w:rsidRDefault="007B00C5" w:rsidP="00883283">
      <w:pPr>
        <w:numPr>
          <w:ilvl w:val="0"/>
          <w:numId w:val="116"/>
        </w:numPr>
      </w:pPr>
      <w:r w:rsidRPr="008D7EEA">
        <w:rPr>
          <w:position w:val="-12"/>
        </w:rPr>
        <w:object w:dxaOrig="1080" w:dyaOrig="360" w14:anchorId="3B8D6F50">
          <v:shape id="_x0000_i1049" type="#_x0000_t75" style="width:54.5pt;height:18.5pt" o:ole="">
            <v:imagedata r:id="rId57" o:title=""/>
          </v:shape>
          <o:OLEObject Type="Embed" ProgID="Equation.DSMT4" ShapeID="_x0000_i1049" DrawAspect="Content" ObjectID="_1621770240" r:id="rId58"/>
        </w:object>
      </w:r>
      <w:r w:rsidR="00E07A50" w:rsidRPr="008D7EEA">
        <w:rPr>
          <w:position w:val="-12"/>
        </w:rPr>
        <w:br/>
      </w:r>
    </w:p>
    <w:p w14:paraId="734E4FA4" w14:textId="77777777" w:rsidR="005B5014" w:rsidRPr="008D7EEA" w:rsidRDefault="007B00C5" w:rsidP="00883283">
      <w:pPr>
        <w:numPr>
          <w:ilvl w:val="0"/>
          <w:numId w:val="116"/>
        </w:numPr>
      </w:pPr>
      <w:r w:rsidRPr="008D7EEA">
        <w:rPr>
          <w:position w:val="-12"/>
        </w:rPr>
        <w:object w:dxaOrig="760" w:dyaOrig="360" w14:anchorId="3BF42555">
          <v:shape id="_x0000_i1050" type="#_x0000_t75" style="width:38.5pt;height:18.5pt" o:ole="">
            <v:imagedata r:id="rId59" o:title=""/>
          </v:shape>
          <o:OLEObject Type="Embed" ProgID="Equation.DSMT4" ShapeID="_x0000_i1050" DrawAspect="Content" ObjectID="_1621770241" r:id="rId60"/>
        </w:object>
      </w:r>
      <w:r w:rsidR="00E07A50" w:rsidRPr="008D7EEA">
        <w:rPr>
          <w:position w:val="-12"/>
        </w:rPr>
        <w:br/>
      </w:r>
    </w:p>
    <w:p w14:paraId="1E523E64" w14:textId="77777777" w:rsidR="005B5014" w:rsidRPr="008D7EEA" w:rsidRDefault="007B00C5" w:rsidP="00883283">
      <w:pPr>
        <w:numPr>
          <w:ilvl w:val="0"/>
          <w:numId w:val="116"/>
        </w:numPr>
      </w:pPr>
      <w:r w:rsidRPr="008D7EEA">
        <w:rPr>
          <w:position w:val="-22"/>
        </w:rPr>
        <w:object w:dxaOrig="460" w:dyaOrig="580" w14:anchorId="2048FC7B">
          <v:shape id="_x0000_i1051" type="#_x0000_t75" style="width:23.5pt;height:29.5pt" o:ole="">
            <v:imagedata r:id="rId61" o:title=""/>
          </v:shape>
          <o:OLEObject Type="Embed" ProgID="Equation.DSMT4" ShapeID="_x0000_i1051" DrawAspect="Content" ObjectID="_1621770242" r:id="rId62"/>
        </w:object>
      </w:r>
      <w:r w:rsidR="00E07A50" w:rsidRPr="008D7EEA">
        <w:rPr>
          <w:position w:val="-22"/>
        </w:rPr>
        <w:br/>
      </w:r>
    </w:p>
    <w:p w14:paraId="543046E3" w14:textId="77777777" w:rsidR="005B5014" w:rsidRPr="008D7EEA" w:rsidRDefault="007B00C5" w:rsidP="00883283">
      <w:pPr>
        <w:numPr>
          <w:ilvl w:val="0"/>
          <w:numId w:val="116"/>
        </w:numPr>
      </w:pPr>
      <w:r w:rsidRPr="008D7EEA">
        <w:rPr>
          <w:position w:val="-12"/>
        </w:rPr>
        <w:object w:dxaOrig="960" w:dyaOrig="360" w14:anchorId="2B0AC2EB">
          <v:shape id="_x0000_i1052" type="#_x0000_t75" style="width:48.5pt;height:18.5pt" o:ole="">
            <v:imagedata r:id="rId63" o:title=""/>
          </v:shape>
          <o:OLEObject Type="Embed" ProgID="Equation.DSMT4" ShapeID="_x0000_i1052" DrawAspect="Content" ObjectID="_1621770243" r:id="rId64"/>
        </w:object>
      </w:r>
    </w:p>
    <w:p w14:paraId="5B1C5405" w14:textId="77777777" w:rsidR="00D51EB2" w:rsidRPr="008D7EEA" w:rsidRDefault="00E07A50" w:rsidP="00D51EB2">
      <w:pPr>
        <w:pStyle w:val="Overskrift2"/>
      </w:pPr>
      <w:bookmarkStart w:id="15" w:name="_Toc301180085"/>
      <w:r w:rsidRPr="008D7EEA">
        <w:br/>
      </w:r>
      <w:r w:rsidRPr="008D7EEA">
        <w:br/>
      </w:r>
      <w:r w:rsidRPr="008D7EEA">
        <w:br/>
      </w:r>
      <w:bookmarkStart w:id="16" w:name="_Toc428876164"/>
      <w:r w:rsidR="00EC7578" w:rsidRPr="008D7EEA">
        <w:t>Addisjon og subtraksjon av brøker</w:t>
      </w:r>
      <w:bookmarkEnd w:id="15"/>
      <w:bookmarkEnd w:id="16"/>
      <w:r w:rsidR="00EC7578" w:rsidRPr="008D7EEA">
        <w:t xml:space="preserve"> </w:t>
      </w:r>
      <w:bookmarkEnd w:id="13"/>
    </w:p>
    <w:p w14:paraId="68D030AF" w14:textId="77777777" w:rsidR="00902BEE" w:rsidRPr="008D7EEA" w:rsidRDefault="00902BEE" w:rsidP="00D51EB2">
      <w:r w:rsidRPr="008D7EEA">
        <w:t xml:space="preserve">Løs først alle oppgavene uten hjelpemidler. </w:t>
      </w:r>
      <w:r w:rsidRPr="008D7EEA">
        <w:br/>
        <w:t xml:space="preserve">Bruk </w:t>
      </w:r>
      <w:r w:rsidR="00E378A9" w:rsidRPr="008D7EEA">
        <w:t xml:space="preserve">så </w:t>
      </w:r>
      <w:r w:rsidRPr="008D7EEA">
        <w:t xml:space="preserve">et digitalt verktøy </w:t>
      </w:r>
      <w:r w:rsidR="00E378A9" w:rsidRPr="008D7EEA">
        <w:t>til å kontrollere</w:t>
      </w:r>
      <w:r w:rsidRPr="008D7EEA">
        <w:t xml:space="preserve"> svarene.</w:t>
      </w:r>
    </w:p>
    <w:p w14:paraId="15E8A6DB" w14:textId="77777777" w:rsidR="00FC37D7" w:rsidRPr="008D7EEA" w:rsidRDefault="00FC37D7" w:rsidP="00D51EB2"/>
    <w:p w14:paraId="1955EE03" w14:textId="77777777" w:rsidR="00D51EB2" w:rsidRPr="008D7EEA" w:rsidRDefault="00D51EB2" w:rsidP="00D51EB2">
      <w:pPr>
        <w:pStyle w:val="Overskrift3"/>
      </w:pPr>
      <w:r w:rsidRPr="008D7EEA">
        <w:t>Å utvide og forkorte brøker</w:t>
      </w:r>
    </w:p>
    <w:p w14:paraId="1098A363" w14:textId="77777777" w:rsidR="00D51EB2" w:rsidRPr="008D7EEA" w:rsidRDefault="00D51EB2" w:rsidP="00D51EB2">
      <w:pPr>
        <w:spacing w:after="0"/>
        <w:rPr>
          <w:b/>
        </w:rPr>
      </w:pPr>
    </w:p>
    <w:p w14:paraId="4AC0CC94" w14:textId="77777777" w:rsidR="00D51EB2" w:rsidRPr="008D7EEA" w:rsidRDefault="00247DC6" w:rsidP="00E07A50">
      <w:pPr>
        <w:rPr>
          <w:b/>
        </w:rPr>
      </w:pPr>
      <w:r w:rsidRPr="008D7EEA">
        <w:rPr>
          <w:b/>
        </w:rPr>
        <w:t>1.1.9</w:t>
      </w:r>
      <w:r w:rsidR="00D51EB2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56E468BE" wp14:editId="139323C8">
            <wp:extent cx="628650" cy="447675"/>
            <wp:effectExtent l="0" t="0" r="0" b="9525"/>
            <wp:docPr id="37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1EB2" w:rsidRPr="008D7EEA">
        <w:rPr>
          <w:b/>
        </w:rPr>
        <w:br/>
      </w:r>
      <w:r w:rsidR="00D51EB2" w:rsidRPr="008D7EEA">
        <w:t>Utvid brøkene slik at de får like nevnere</w:t>
      </w:r>
      <w:r w:rsidR="00E07A50" w:rsidRPr="008D7EEA">
        <w:rPr>
          <w:b/>
        </w:rPr>
        <w:br/>
      </w:r>
      <w:r w:rsidR="007B00C5" w:rsidRPr="008D7EEA">
        <w:rPr>
          <w:position w:val="-22"/>
        </w:rPr>
        <w:object w:dxaOrig="4560" w:dyaOrig="580" w14:anchorId="0ED07292">
          <v:shape id="_x0000_i1053" type="#_x0000_t75" style="width:228pt;height:29.5pt" o:ole="">
            <v:imagedata r:id="rId65" o:title=""/>
          </v:shape>
          <o:OLEObject Type="Embed" ProgID="Equation.DSMT4" ShapeID="_x0000_i1053" DrawAspect="Content" ObjectID="_1621770244" r:id="rId66"/>
        </w:object>
      </w:r>
      <w:r w:rsidR="00D51EB2" w:rsidRPr="008D7EEA">
        <w:rPr>
          <w:position w:val="-132"/>
        </w:rPr>
        <w:br/>
      </w:r>
      <w:r w:rsidR="00D51EB2" w:rsidRPr="008D7EEA">
        <w:br/>
      </w:r>
    </w:p>
    <w:p w14:paraId="61752BC5" w14:textId="77777777" w:rsidR="00D51EB2" w:rsidRPr="008D7EEA" w:rsidRDefault="00696F38" w:rsidP="00D51EB2">
      <w:pPr>
        <w:spacing w:after="0" w:line="240" w:lineRule="auto"/>
      </w:pPr>
      <w:r w:rsidRPr="008D7EEA">
        <w:rPr>
          <w:b/>
        </w:rPr>
        <w:br w:type="page"/>
      </w:r>
      <w:r w:rsidR="00247DC6" w:rsidRPr="008D7EEA">
        <w:rPr>
          <w:b/>
        </w:rPr>
        <w:lastRenderedPageBreak/>
        <w:t>1.1.10</w:t>
      </w:r>
      <w:r w:rsidR="00D51EB2" w:rsidRPr="008D7EEA">
        <w:rPr>
          <w:b/>
        </w:rPr>
        <w:t xml:space="preserve"> </w:t>
      </w:r>
      <w:r w:rsidR="00C94692" w:rsidRPr="008D7EEA">
        <w:rPr>
          <w:noProof/>
          <w:position w:val="-22"/>
          <w:lang w:eastAsia="nb-NO"/>
        </w:rPr>
        <w:drawing>
          <wp:inline distT="0" distB="0" distL="0" distR="0" wp14:anchorId="6DC80661" wp14:editId="2DA9B20C">
            <wp:extent cx="628650" cy="447675"/>
            <wp:effectExtent l="0" t="0" r="0" b="9525"/>
            <wp:docPr id="3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71D14E2" w14:textId="77777777" w:rsidR="00603C69" w:rsidRPr="008D7EEA" w:rsidRDefault="00D51EB2" w:rsidP="00B63033">
      <w:pPr>
        <w:spacing w:after="0" w:line="480" w:lineRule="auto"/>
      </w:pPr>
      <w:r w:rsidRPr="008D7EEA">
        <w:t>Forkort brøkene</w:t>
      </w:r>
      <w:r w:rsidR="00E07A50" w:rsidRPr="008D7EEA">
        <w:br/>
      </w:r>
      <w:r w:rsidR="007B00C5" w:rsidRPr="008D7EEA">
        <w:rPr>
          <w:position w:val="-22"/>
        </w:rPr>
        <w:object w:dxaOrig="4780" w:dyaOrig="580" w14:anchorId="6220451B">
          <v:shape id="_x0000_i1054" type="#_x0000_t75" style="width:239.5pt;height:29.5pt" o:ole="">
            <v:imagedata r:id="rId67" o:title=""/>
          </v:shape>
          <o:OLEObject Type="Embed" ProgID="Equation.DSMT4" ShapeID="_x0000_i1054" DrawAspect="Content" ObjectID="_1621770245" r:id="rId68"/>
        </w:object>
      </w:r>
      <w:r w:rsidRPr="008D7EEA">
        <w:br/>
      </w:r>
      <w:r w:rsidR="00603C69" w:rsidRPr="008D7EEA">
        <w:rPr>
          <w:b/>
        </w:rPr>
        <w:t>1.1.</w:t>
      </w:r>
      <w:r w:rsidR="001B61BA" w:rsidRPr="008D7EEA">
        <w:rPr>
          <w:b/>
        </w:rPr>
        <w:t>11</w:t>
      </w:r>
      <w:r w:rsidR="00603C69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0B081958" wp14:editId="50C0F419">
            <wp:extent cx="628650" cy="447675"/>
            <wp:effectExtent l="0" t="0" r="0" b="9525"/>
            <wp:docPr id="4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1B706A7" w14:textId="77777777" w:rsidR="00603C69" w:rsidRPr="008D7EEA" w:rsidRDefault="00603C69" w:rsidP="00603C69">
      <w:pPr>
        <w:spacing w:after="0" w:line="240" w:lineRule="auto"/>
        <w:rPr>
          <w:noProof/>
          <w:lang w:eastAsia="nb-NO"/>
        </w:rPr>
      </w:pPr>
      <w:r w:rsidRPr="008D7EEA">
        <w:rPr>
          <w:noProof/>
          <w:lang w:eastAsia="nb-NO"/>
        </w:rPr>
        <w:t>Sett inn  &gt;  eller  &lt;  eller   =  i hver av rutene nedenfor. Begrunn svarene dine.</w:t>
      </w:r>
    </w:p>
    <w:p w14:paraId="45872BBB" w14:textId="77777777" w:rsidR="00603C69" w:rsidRPr="008D7EEA" w:rsidRDefault="00603C69" w:rsidP="00603C69">
      <w:pPr>
        <w:spacing w:after="0" w:line="240" w:lineRule="auto"/>
        <w:rPr>
          <w:b/>
          <w:noProof/>
          <w:lang w:eastAsia="nb-NO"/>
        </w:rPr>
      </w:pPr>
    </w:p>
    <w:p w14:paraId="6DA57075" w14:textId="77777777" w:rsidR="00B63033" w:rsidRPr="008D7EEA" w:rsidRDefault="00B63033" w:rsidP="00883283">
      <w:pPr>
        <w:numPr>
          <w:ilvl w:val="0"/>
          <w:numId w:val="125"/>
        </w:numPr>
        <w:spacing w:after="0" w:line="240" w:lineRule="auto"/>
      </w:pPr>
      <w:r w:rsidRPr="008D7EEA">
        <w:rPr>
          <w:position w:val="-22"/>
        </w:rPr>
        <w:object w:dxaOrig="1680" w:dyaOrig="580" w14:anchorId="15614697">
          <v:shape id="_x0000_i1055" type="#_x0000_t75" style="width:84.5pt;height:29.5pt" o:ole="">
            <v:imagedata r:id="rId69" o:title=""/>
          </v:shape>
          <o:OLEObject Type="Embed" ProgID="Equation.DSMT4" ShapeID="_x0000_i1055" DrawAspect="Content" ObjectID="_1621770246" r:id="rId70"/>
        </w:object>
      </w:r>
      <w:r w:rsidRPr="008D7EEA">
        <w:rPr>
          <w:position w:val="-40"/>
        </w:rPr>
        <w:tab/>
      </w:r>
      <w:r w:rsidRPr="008D7EEA">
        <w:rPr>
          <w:position w:val="-40"/>
        </w:rPr>
        <w:br/>
      </w:r>
    </w:p>
    <w:p w14:paraId="7ED83C4D" w14:textId="77777777" w:rsidR="00B63033" w:rsidRPr="008D7EEA" w:rsidRDefault="00B63033" w:rsidP="00883283">
      <w:pPr>
        <w:numPr>
          <w:ilvl w:val="0"/>
          <w:numId w:val="125"/>
        </w:numPr>
        <w:spacing w:after="0" w:line="240" w:lineRule="auto"/>
      </w:pPr>
      <w:r w:rsidRPr="008D7EEA">
        <w:rPr>
          <w:position w:val="-22"/>
        </w:rPr>
        <w:object w:dxaOrig="1660" w:dyaOrig="580" w14:anchorId="4FDDCAB9">
          <v:shape id="_x0000_i1056" type="#_x0000_t75" style="width:83.5pt;height:29.5pt" o:ole="">
            <v:imagedata r:id="rId71" o:title=""/>
          </v:shape>
          <o:OLEObject Type="Embed" ProgID="Equation.DSMT4" ShapeID="_x0000_i1056" DrawAspect="Content" ObjectID="_1621770247" r:id="rId72"/>
        </w:object>
      </w:r>
      <w:r w:rsidRPr="008D7EEA">
        <w:rPr>
          <w:position w:val="-40"/>
        </w:rPr>
        <w:br/>
      </w:r>
    </w:p>
    <w:p w14:paraId="488E434B" w14:textId="77777777" w:rsidR="00B63033" w:rsidRPr="008D7EEA" w:rsidRDefault="00B63033" w:rsidP="00883283">
      <w:pPr>
        <w:numPr>
          <w:ilvl w:val="0"/>
          <w:numId w:val="125"/>
        </w:numPr>
        <w:spacing w:after="0" w:line="240" w:lineRule="auto"/>
      </w:pPr>
      <w:r w:rsidRPr="008D7EEA">
        <w:rPr>
          <w:position w:val="-22"/>
        </w:rPr>
        <w:object w:dxaOrig="1640" w:dyaOrig="580" w14:anchorId="0AB6FA12">
          <v:shape id="_x0000_i1057" type="#_x0000_t75" style="width:82pt;height:29.5pt" o:ole="">
            <v:imagedata r:id="rId73" o:title=""/>
          </v:shape>
          <o:OLEObject Type="Embed" ProgID="Equation.DSMT4" ShapeID="_x0000_i1057" DrawAspect="Content" ObjectID="_1621770248" r:id="rId74"/>
        </w:object>
      </w:r>
      <w:r w:rsidRPr="008D7EEA">
        <w:rPr>
          <w:position w:val="-40"/>
        </w:rPr>
        <w:br/>
      </w:r>
    </w:p>
    <w:p w14:paraId="14B86EB0" w14:textId="77777777" w:rsidR="001B61BA" w:rsidRPr="008D7EEA" w:rsidRDefault="00B63033" w:rsidP="00883283">
      <w:pPr>
        <w:numPr>
          <w:ilvl w:val="0"/>
          <w:numId w:val="125"/>
        </w:numPr>
        <w:spacing w:after="0" w:line="240" w:lineRule="auto"/>
      </w:pPr>
      <w:r w:rsidRPr="008D7EEA">
        <w:rPr>
          <w:position w:val="-22"/>
        </w:rPr>
        <w:object w:dxaOrig="1680" w:dyaOrig="580" w14:anchorId="28A4365E">
          <v:shape id="_x0000_i1058" type="#_x0000_t75" style="width:84.5pt;height:29.5pt" o:ole="">
            <v:imagedata r:id="rId75" o:title=""/>
          </v:shape>
          <o:OLEObject Type="Embed" ProgID="Equation.DSMT4" ShapeID="_x0000_i1058" DrawAspect="Content" ObjectID="_1621770249" r:id="rId76"/>
        </w:object>
      </w:r>
    </w:p>
    <w:p w14:paraId="027B12A2" w14:textId="77777777" w:rsidR="00B63033" w:rsidRPr="008D7EEA" w:rsidRDefault="00B63033" w:rsidP="00B63033">
      <w:pPr>
        <w:spacing w:after="0" w:line="240" w:lineRule="auto"/>
      </w:pPr>
    </w:p>
    <w:p w14:paraId="46868946" w14:textId="77777777" w:rsidR="00EC7578" w:rsidRPr="008D7EEA" w:rsidRDefault="00E07A50" w:rsidP="00603C69">
      <w:pPr>
        <w:pStyle w:val="Overskrift3"/>
      </w:pPr>
      <w:r w:rsidRPr="008D7EEA">
        <w:br/>
      </w:r>
      <w:r w:rsidR="00EC7578" w:rsidRPr="008D7EEA">
        <w:t>Å trekke sammen brøker med forskjellig</w:t>
      </w:r>
      <w:r w:rsidR="00141DB6" w:rsidRPr="008D7EEA">
        <w:t>e</w:t>
      </w:r>
      <w:r w:rsidR="00EC7578" w:rsidRPr="008D7EEA">
        <w:t xml:space="preserve"> nevner</w:t>
      </w:r>
      <w:r w:rsidR="00141DB6" w:rsidRPr="008D7EEA">
        <w:t>e</w:t>
      </w:r>
    </w:p>
    <w:p w14:paraId="324D13A8" w14:textId="77777777" w:rsidR="00D51EB2" w:rsidRPr="008D7EEA" w:rsidRDefault="00D51EB2" w:rsidP="00D51EB2">
      <w:pPr>
        <w:spacing w:after="0"/>
      </w:pPr>
    </w:p>
    <w:p w14:paraId="51F7DA9D" w14:textId="77777777" w:rsidR="00D51EB2" w:rsidRPr="008D7EEA" w:rsidRDefault="00603C69" w:rsidP="00D51EB2">
      <w:pPr>
        <w:rPr>
          <w:b/>
        </w:rPr>
      </w:pPr>
      <w:r w:rsidRPr="008D7EEA">
        <w:rPr>
          <w:b/>
        </w:rPr>
        <w:t>1.1.12</w:t>
      </w:r>
      <w:r w:rsidR="00D51EB2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3EC685F8" wp14:editId="610E626B">
            <wp:extent cx="628650" cy="447675"/>
            <wp:effectExtent l="0" t="0" r="0" b="9525"/>
            <wp:docPr id="4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1EB2" w:rsidRPr="008D7EEA">
        <w:rPr>
          <w:b/>
        </w:rPr>
        <w:br/>
      </w:r>
      <w:r w:rsidR="00D51EB2" w:rsidRPr="008D7EEA">
        <w:t>Trekk sammen</w:t>
      </w:r>
    </w:p>
    <w:p w14:paraId="2C8A96EC" w14:textId="77777777" w:rsidR="00D51EB2" w:rsidRPr="008D7EEA" w:rsidRDefault="007B00C5" w:rsidP="004246F7">
      <w:pPr>
        <w:numPr>
          <w:ilvl w:val="0"/>
          <w:numId w:val="15"/>
        </w:numPr>
        <w:spacing w:after="0" w:line="240" w:lineRule="auto"/>
      </w:pPr>
      <w:r w:rsidRPr="008D7EEA">
        <w:rPr>
          <w:position w:val="-22"/>
        </w:rPr>
        <w:object w:dxaOrig="859" w:dyaOrig="580" w14:anchorId="7FE28F37">
          <v:shape id="_x0000_i1059" type="#_x0000_t75" style="width:42.5pt;height:29.5pt" o:ole="">
            <v:imagedata r:id="rId77" o:title=""/>
          </v:shape>
          <o:OLEObject Type="Embed" ProgID="Equation.DSMT4" ShapeID="_x0000_i1059" DrawAspect="Content" ObjectID="_1621770250" r:id="rId78"/>
        </w:object>
      </w:r>
      <w:r w:rsidR="00D51EB2" w:rsidRPr="008D7EEA">
        <w:rPr>
          <w:position w:val="-40"/>
        </w:rPr>
        <w:br/>
      </w:r>
    </w:p>
    <w:p w14:paraId="5BCCA610" w14:textId="77777777" w:rsidR="00D51EB2" w:rsidRPr="008D7EEA" w:rsidRDefault="007B00C5" w:rsidP="004246F7">
      <w:pPr>
        <w:numPr>
          <w:ilvl w:val="0"/>
          <w:numId w:val="15"/>
        </w:numPr>
        <w:spacing w:after="0" w:line="240" w:lineRule="auto"/>
      </w:pPr>
      <w:r w:rsidRPr="008D7EEA">
        <w:rPr>
          <w:position w:val="-22"/>
        </w:rPr>
        <w:object w:dxaOrig="840" w:dyaOrig="580" w14:anchorId="319D23D9">
          <v:shape id="_x0000_i1060" type="#_x0000_t75" style="width:42pt;height:29.5pt" o:ole="">
            <v:imagedata r:id="rId79" o:title=""/>
          </v:shape>
          <o:OLEObject Type="Embed" ProgID="Equation.DSMT4" ShapeID="_x0000_i1060" DrawAspect="Content" ObjectID="_1621770251" r:id="rId80"/>
        </w:object>
      </w:r>
      <w:r w:rsidR="00D51EB2" w:rsidRPr="008D7EEA">
        <w:br/>
      </w:r>
    </w:p>
    <w:p w14:paraId="550B94D8" w14:textId="77777777" w:rsidR="00D51EB2" w:rsidRPr="008D7EEA" w:rsidRDefault="007B00C5" w:rsidP="004246F7">
      <w:pPr>
        <w:numPr>
          <w:ilvl w:val="0"/>
          <w:numId w:val="15"/>
        </w:numPr>
        <w:spacing w:after="0" w:line="240" w:lineRule="auto"/>
      </w:pPr>
      <w:r w:rsidRPr="008D7EEA">
        <w:rPr>
          <w:position w:val="-22"/>
        </w:rPr>
        <w:object w:dxaOrig="1600" w:dyaOrig="580" w14:anchorId="747500D7">
          <v:shape id="_x0000_i1061" type="#_x0000_t75" style="width:80pt;height:29.5pt" o:ole="">
            <v:imagedata r:id="rId81" o:title=""/>
          </v:shape>
          <o:OLEObject Type="Embed" ProgID="Equation.DSMT4" ShapeID="_x0000_i1061" DrawAspect="Content" ObjectID="_1621770252" r:id="rId82"/>
        </w:object>
      </w:r>
    </w:p>
    <w:p w14:paraId="385A04ED" w14:textId="77777777" w:rsidR="00902BEE" w:rsidRPr="008D7EEA" w:rsidRDefault="00FC37D7" w:rsidP="00902BEE">
      <w:pPr>
        <w:rPr>
          <w:b/>
        </w:rPr>
      </w:pPr>
      <w:r w:rsidRPr="008D7EEA">
        <w:rPr>
          <w:b/>
        </w:rPr>
        <w:br w:type="page"/>
      </w:r>
      <w:r w:rsidR="00603C69" w:rsidRPr="008D7EEA">
        <w:rPr>
          <w:b/>
        </w:rPr>
        <w:lastRenderedPageBreak/>
        <w:t>1.1.13</w:t>
      </w:r>
      <w:r w:rsidR="001B61BA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47AE1D1C" wp14:editId="7D9F8F50">
            <wp:extent cx="628650" cy="447675"/>
            <wp:effectExtent l="0" t="0" r="0" b="9525"/>
            <wp:docPr id="5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02BEE" w:rsidRPr="008D7EEA">
        <w:rPr>
          <w:b/>
        </w:rPr>
        <w:br/>
      </w:r>
      <w:r w:rsidR="00902BEE" w:rsidRPr="008D7EEA">
        <w:t>Trekk sammen</w:t>
      </w:r>
    </w:p>
    <w:p w14:paraId="707BC57F" w14:textId="77777777" w:rsidR="00617164" w:rsidRPr="008D7EEA" w:rsidRDefault="007B00C5" w:rsidP="00883283">
      <w:pPr>
        <w:numPr>
          <w:ilvl w:val="0"/>
          <w:numId w:val="122"/>
        </w:numPr>
        <w:spacing w:after="0" w:line="240" w:lineRule="auto"/>
      </w:pPr>
      <w:r w:rsidRPr="008D7EEA">
        <w:rPr>
          <w:position w:val="-22"/>
        </w:rPr>
        <w:object w:dxaOrig="560" w:dyaOrig="580" w14:anchorId="6D49EF97">
          <v:shape id="_x0000_i1062" type="#_x0000_t75" style="width:28pt;height:29.5pt" o:ole="">
            <v:imagedata r:id="rId83" o:title=""/>
          </v:shape>
          <o:OLEObject Type="Embed" ProgID="Equation.DSMT4" ShapeID="_x0000_i1062" DrawAspect="Content" ObjectID="_1621770253" r:id="rId84"/>
        </w:object>
      </w:r>
      <w:r w:rsidR="00186728" w:rsidRPr="008D7EEA">
        <w:rPr>
          <w:position w:val="-22"/>
        </w:rPr>
        <w:br/>
      </w:r>
    </w:p>
    <w:p w14:paraId="57548B54" w14:textId="77777777" w:rsidR="00617164" w:rsidRPr="008D7EEA" w:rsidRDefault="007B00C5" w:rsidP="00883283">
      <w:pPr>
        <w:numPr>
          <w:ilvl w:val="0"/>
          <w:numId w:val="122"/>
        </w:numPr>
        <w:spacing w:after="0" w:line="240" w:lineRule="auto"/>
      </w:pPr>
      <w:r w:rsidRPr="008D7EEA">
        <w:rPr>
          <w:position w:val="-22"/>
        </w:rPr>
        <w:object w:dxaOrig="499" w:dyaOrig="580" w14:anchorId="487953B0">
          <v:shape id="_x0000_i1063" type="#_x0000_t75" style="width:24.5pt;height:29.5pt" o:ole="">
            <v:imagedata r:id="rId85" o:title=""/>
          </v:shape>
          <o:OLEObject Type="Embed" ProgID="Equation.DSMT4" ShapeID="_x0000_i1063" DrawAspect="Content" ObjectID="_1621770254" r:id="rId86"/>
        </w:object>
      </w:r>
      <w:r w:rsidR="00617164" w:rsidRPr="008D7EEA">
        <w:br/>
      </w:r>
    </w:p>
    <w:p w14:paraId="6171E876" w14:textId="77777777" w:rsidR="00C15B9A" w:rsidRPr="008D7EEA" w:rsidRDefault="007B00C5" w:rsidP="00883283">
      <w:pPr>
        <w:numPr>
          <w:ilvl w:val="0"/>
          <w:numId w:val="122"/>
        </w:numPr>
        <w:spacing w:after="0" w:line="240" w:lineRule="auto"/>
      </w:pPr>
      <w:r w:rsidRPr="008D7EEA">
        <w:rPr>
          <w:position w:val="-22"/>
        </w:rPr>
        <w:object w:dxaOrig="820" w:dyaOrig="580" w14:anchorId="718C6D10">
          <v:shape id="_x0000_i1064" type="#_x0000_t75" style="width:41pt;height:29.5pt" o:ole="">
            <v:imagedata r:id="rId87" o:title=""/>
          </v:shape>
          <o:OLEObject Type="Embed" ProgID="Equation.DSMT4" ShapeID="_x0000_i1064" DrawAspect="Content" ObjectID="_1621770255" r:id="rId88"/>
        </w:object>
      </w:r>
      <w:r w:rsidR="00186728" w:rsidRPr="008D7EEA">
        <w:rPr>
          <w:position w:val="-22"/>
        </w:rPr>
        <w:br/>
      </w:r>
    </w:p>
    <w:p w14:paraId="69EFD3A0" w14:textId="77777777" w:rsidR="00E4480E" w:rsidRPr="008D7EEA" w:rsidRDefault="007B00C5" w:rsidP="00883283">
      <w:pPr>
        <w:numPr>
          <w:ilvl w:val="0"/>
          <w:numId w:val="122"/>
        </w:numPr>
        <w:spacing w:after="0" w:line="240" w:lineRule="auto"/>
      </w:pPr>
      <w:r w:rsidRPr="008D7EEA">
        <w:rPr>
          <w:position w:val="-22"/>
        </w:rPr>
        <w:object w:dxaOrig="840" w:dyaOrig="580" w14:anchorId="3340EEC2">
          <v:shape id="_x0000_i1065" type="#_x0000_t75" style="width:42pt;height:29.5pt" o:ole="">
            <v:imagedata r:id="rId89" o:title=""/>
          </v:shape>
          <o:OLEObject Type="Embed" ProgID="Equation.DSMT4" ShapeID="_x0000_i1065" DrawAspect="Content" ObjectID="_1621770256" r:id="rId90"/>
        </w:object>
      </w:r>
      <w:r w:rsidR="00186728" w:rsidRPr="008D7EEA">
        <w:rPr>
          <w:position w:val="-22"/>
        </w:rPr>
        <w:br/>
      </w:r>
    </w:p>
    <w:p w14:paraId="30969C62" w14:textId="77777777" w:rsidR="00902BEE" w:rsidRPr="008D7EEA" w:rsidRDefault="007B00C5" w:rsidP="00883283">
      <w:pPr>
        <w:numPr>
          <w:ilvl w:val="0"/>
          <w:numId w:val="122"/>
        </w:numPr>
        <w:spacing w:after="0" w:line="240" w:lineRule="auto"/>
      </w:pPr>
      <w:r w:rsidRPr="008D7EEA">
        <w:rPr>
          <w:position w:val="-22"/>
        </w:rPr>
        <w:object w:dxaOrig="840" w:dyaOrig="580" w14:anchorId="5D144A56">
          <v:shape id="_x0000_i1066" type="#_x0000_t75" style="width:42pt;height:29.5pt" o:ole="">
            <v:imagedata r:id="rId91" o:title=""/>
          </v:shape>
          <o:OLEObject Type="Embed" ProgID="Equation.DSMT4" ShapeID="_x0000_i1066" DrawAspect="Content" ObjectID="_1621770257" r:id="rId92"/>
        </w:object>
      </w:r>
      <w:r w:rsidR="00186728" w:rsidRPr="008D7EEA">
        <w:rPr>
          <w:position w:val="-22"/>
        </w:rPr>
        <w:br/>
      </w:r>
    </w:p>
    <w:p w14:paraId="1CFA2DBA" w14:textId="77777777" w:rsidR="00E4480E" w:rsidRPr="008D7EEA" w:rsidRDefault="007B00C5" w:rsidP="00883283">
      <w:pPr>
        <w:numPr>
          <w:ilvl w:val="0"/>
          <w:numId w:val="122"/>
        </w:numPr>
        <w:spacing w:after="0" w:line="240" w:lineRule="auto"/>
      </w:pPr>
      <w:r w:rsidRPr="008D7EEA">
        <w:rPr>
          <w:position w:val="-22"/>
        </w:rPr>
        <w:object w:dxaOrig="780" w:dyaOrig="580" w14:anchorId="6E74B87B">
          <v:shape id="_x0000_i1067" type="#_x0000_t75" style="width:39pt;height:29.5pt" o:ole="">
            <v:imagedata r:id="rId93" o:title=""/>
          </v:shape>
          <o:OLEObject Type="Embed" ProgID="Equation.DSMT4" ShapeID="_x0000_i1067" DrawAspect="Content" ObjectID="_1621770258" r:id="rId94"/>
        </w:object>
      </w:r>
      <w:r w:rsidR="00186728" w:rsidRPr="008D7EEA">
        <w:rPr>
          <w:position w:val="-22"/>
        </w:rPr>
        <w:br/>
      </w:r>
    </w:p>
    <w:p w14:paraId="44B8EF0B" w14:textId="77777777" w:rsidR="00902BEE" w:rsidRPr="008D7EEA" w:rsidRDefault="007B00C5" w:rsidP="00883283">
      <w:pPr>
        <w:numPr>
          <w:ilvl w:val="0"/>
          <w:numId w:val="122"/>
        </w:numPr>
        <w:spacing w:after="0" w:line="240" w:lineRule="auto"/>
      </w:pPr>
      <w:r w:rsidRPr="008D7EEA">
        <w:rPr>
          <w:position w:val="-22"/>
        </w:rPr>
        <w:object w:dxaOrig="960" w:dyaOrig="580" w14:anchorId="0ED62E76">
          <v:shape id="_x0000_i1068" type="#_x0000_t75" style="width:48.5pt;height:29.5pt" o:ole="">
            <v:imagedata r:id="rId95" o:title=""/>
          </v:shape>
          <o:OLEObject Type="Embed" ProgID="Equation.DSMT4" ShapeID="_x0000_i1068" DrawAspect="Content" ObjectID="_1621770259" r:id="rId96"/>
        </w:object>
      </w:r>
      <w:r w:rsidR="00902BEE" w:rsidRPr="008D7EEA">
        <w:rPr>
          <w:position w:val="-40"/>
        </w:rPr>
        <w:br/>
      </w:r>
    </w:p>
    <w:p w14:paraId="05B754DD" w14:textId="77777777" w:rsidR="00902BEE" w:rsidRPr="008D7EEA" w:rsidRDefault="00902BEE" w:rsidP="008D6642">
      <w:pPr>
        <w:spacing w:after="0" w:line="240" w:lineRule="auto"/>
        <w:ind w:left="360"/>
      </w:pPr>
    </w:p>
    <w:p w14:paraId="653F49EC" w14:textId="77777777" w:rsidR="00D51EB2" w:rsidRPr="008D7EEA" w:rsidRDefault="00EC7578" w:rsidP="00FC4C9A">
      <w:pPr>
        <w:pStyle w:val="Overskrift2"/>
      </w:pPr>
      <w:bookmarkStart w:id="17" w:name="_Toc428876165"/>
      <w:r w:rsidRPr="008D7EEA">
        <w:t>Multiplikasjon og divisjon med</w:t>
      </w:r>
      <w:r w:rsidR="00D51EB2" w:rsidRPr="008D7EEA">
        <w:t xml:space="preserve"> brøker</w:t>
      </w:r>
      <w:bookmarkEnd w:id="17"/>
    </w:p>
    <w:p w14:paraId="4803BFF2" w14:textId="77777777" w:rsidR="00D51EB2" w:rsidRPr="008D7EEA" w:rsidRDefault="00D51EB2" w:rsidP="004A0C44">
      <w:pPr>
        <w:rPr>
          <w:b/>
        </w:rPr>
      </w:pPr>
      <w:r w:rsidRPr="008D7EEA">
        <w:rPr>
          <w:b/>
        </w:rPr>
        <w:br/>
      </w:r>
      <w:r w:rsidR="00247DC6" w:rsidRPr="008D7EEA">
        <w:rPr>
          <w:b/>
        </w:rPr>
        <w:t>1.1.1</w:t>
      </w:r>
      <w:r w:rsidR="00603C69" w:rsidRPr="008D7EEA">
        <w:rPr>
          <w:b/>
        </w:rPr>
        <w:t>4</w:t>
      </w:r>
      <w:r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49C12E5F" wp14:editId="131CD39F">
            <wp:extent cx="628650" cy="447675"/>
            <wp:effectExtent l="0" t="0" r="0" b="9525"/>
            <wp:docPr id="5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rPr>
          <w:b/>
        </w:rPr>
        <w:br/>
      </w:r>
      <w:r w:rsidRPr="008D7EEA">
        <w:t>Regn ut</w:t>
      </w:r>
    </w:p>
    <w:p w14:paraId="52E77F41" w14:textId="77777777" w:rsidR="00D51EB2" w:rsidRPr="008D7EEA" w:rsidRDefault="007B00C5" w:rsidP="004246F7">
      <w:pPr>
        <w:numPr>
          <w:ilvl w:val="0"/>
          <w:numId w:val="16"/>
        </w:numPr>
        <w:spacing w:after="0" w:line="240" w:lineRule="auto"/>
      </w:pPr>
      <w:r w:rsidRPr="008D7EEA">
        <w:rPr>
          <w:position w:val="-22"/>
        </w:rPr>
        <w:object w:dxaOrig="460" w:dyaOrig="580" w14:anchorId="53EF3DD2">
          <v:shape id="_x0000_i1069" type="#_x0000_t75" style="width:23.5pt;height:29.5pt" o:ole="">
            <v:imagedata r:id="rId97" o:title=""/>
          </v:shape>
          <o:OLEObject Type="Embed" ProgID="Equation.DSMT4" ShapeID="_x0000_i1069" DrawAspect="Content" ObjectID="_1621770260" r:id="rId98"/>
        </w:object>
      </w:r>
      <w:r w:rsidR="00D51EB2" w:rsidRPr="008D7EEA">
        <w:br/>
      </w:r>
    </w:p>
    <w:p w14:paraId="1609C060" w14:textId="77777777" w:rsidR="00D51EB2" w:rsidRPr="008D7EEA" w:rsidRDefault="007B00C5" w:rsidP="004246F7">
      <w:pPr>
        <w:numPr>
          <w:ilvl w:val="0"/>
          <w:numId w:val="16"/>
        </w:numPr>
        <w:spacing w:after="0" w:line="240" w:lineRule="auto"/>
      </w:pPr>
      <w:r w:rsidRPr="008D7EEA">
        <w:rPr>
          <w:position w:val="-22"/>
        </w:rPr>
        <w:object w:dxaOrig="520" w:dyaOrig="580" w14:anchorId="1C2390EF">
          <v:shape id="_x0000_i1070" type="#_x0000_t75" style="width:26.5pt;height:29.5pt" o:ole="">
            <v:imagedata r:id="rId99" o:title=""/>
          </v:shape>
          <o:OLEObject Type="Embed" ProgID="Equation.DSMT4" ShapeID="_x0000_i1070" DrawAspect="Content" ObjectID="_1621770261" r:id="rId100"/>
        </w:object>
      </w:r>
      <w:r w:rsidR="00D51EB2" w:rsidRPr="008D7EEA">
        <w:br/>
      </w:r>
    </w:p>
    <w:p w14:paraId="0F25DB99" w14:textId="77777777" w:rsidR="00D51EB2" w:rsidRPr="008D7EEA" w:rsidRDefault="007B00C5" w:rsidP="004246F7">
      <w:pPr>
        <w:numPr>
          <w:ilvl w:val="0"/>
          <w:numId w:val="16"/>
        </w:numPr>
        <w:spacing w:after="0" w:line="240" w:lineRule="auto"/>
      </w:pPr>
      <w:r w:rsidRPr="008D7EEA">
        <w:rPr>
          <w:position w:val="-22"/>
        </w:rPr>
        <w:object w:dxaOrig="680" w:dyaOrig="580" w14:anchorId="1B7BED07">
          <v:shape id="_x0000_i1071" type="#_x0000_t75" style="width:33.5pt;height:29.5pt" o:ole="">
            <v:imagedata r:id="rId101" o:title=""/>
          </v:shape>
          <o:OLEObject Type="Embed" ProgID="Equation.DSMT4" ShapeID="_x0000_i1071" DrawAspect="Content" ObjectID="_1621770262" r:id="rId102"/>
        </w:object>
      </w:r>
      <w:r w:rsidR="00D51EB2" w:rsidRPr="008D7EEA">
        <w:br/>
      </w:r>
    </w:p>
    <w:p w14:paraId="3A664351" w14:textId="77777777" w:rsidR="00D51EB2" w:rsidRPr="008D7EEA" w:rsidRDefault="007B00C5" w:rsidP="004246F7">
      <w:pPr>
        <w:numPr>
          <w:ilvl w:val="0"/>
          <w:numId w:val="16"/>
        </w:numPr>
        <w:spacing w:after="0" w:line="240" w:lineRule="auto"/>
      </w:pPr>
      <w:r w:rsidRPr="008D7EEA">
        <w:rPr>
          <w:position w:val="-22"/>
        </w:rPr>
        <w:object w:dxaOrig="540" w:dyaOrig="580" w14:anchorId="7C40F4F7">
          <v:shape id="_x0000_i1072" type="#_x0000_t75" style="width:27pt;height:29.5pt" o:ole="">
            <v:imagedata r:id="rId103" o:title=""/>
          </v:shape>
          <o:OLEObject Type="Embed" ProgID="Equation.DSMT4" ShapeID="_x0000_i1072" DrawAspect="Content" ObjectID="_1621770263" r:id="rId104"/>
        </w:object>
      </w:r>
    </w:p>
    <w:p w14:paraId="00313FE3" w14:textId="77777777" w:rsidR="008D6642" w:rsidRPr="008D7EEA" w:rsidRDefault="00E07A50" w:rsidP="004A0C44">
      <w:pPr>
        <w:spacing w:after="0" w:line="240" w:lineRule="auto"/>
      </w:pPr>
      <w:r w:rsidRPr="008D7EEA">
        <w:br w:type="page"/>
      </w:r>
      <w:r w:rsidR="00603C69" w:rsidRPr="008D7EEA">
        <w:rPr>
          <w:b/>
        </w:rPr>
        <w:lastRenderedPageBreak/>
        <w:t>1.1.15</w:t>
      </w:r>
      <w:r w:rsidR="008D6642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6302963F" wp14:editId="754AEC17">
            <wp:extent cx="628650" cy="447675"/>
            <wp:effectExtent l="0" t="0" r="0" b="9525"/>
            <wp:docPr id="6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C6CA98C" w14:textId="77777777" w:rsidR="008D6642" w:rsidRPr="008D7EEA" w:rsidRDefault="004A0C44" w:rsidP="004A0C44">
      <w:pPr>
        <w:spacing w:after="60" w:line="240" w:lineRule="auto"/>
        <w:rPr>
          <w:noProof/>
          <w:lang w:eastAsia="nb-NO"/>
        </w:rPr>
      </w:pPr>
      <w:r w:rsidRPr="008D7EEA">
        <w:rPr>
          <w:noProof/>
          <w:lang w:eastAsia="nb-NO"/>
        </w:rPr>
        <w:t>Regn ut</w:t>
      </w:r>
    </w:p>
    <w:p w14:paraId="6FB16801" w14:textId="77777777" w:rsidR="008778B4" w:rsidRPr="008D7EEA" w:rsidRDefault="007B00C5" w:rsidP="00883283">
      <w:pPr>
        <w:numPr>
          <w:ilvl w:val="0"/>
          <w:numId w:val="123"/>
        </w:numPr>
        <w:spacing w:after="0" w:line="240" w:lineRule="auto"/>
      </w:pPr>
      <w:r w:rsidRPr="008D7EEA">
        <w:rPr>
          <w:position w:val="-22"/>
        </w:rPr>
        <w:object w:dxaOrig="560" w:dyaOrig="580" w14:anchorId="56501C33">
          <v:shape id="_x0000_i1073" type="#_x0000_t75" style="width:28pt;height:29.5pt" o:ole="">
            <v:imagedata r:id="rId105" o:title=""/>
          </v:shape>
          <o:OLEObject Type="Embed" ProgID="Equation.DSMT4" ShapeID="_x0000_i1073" DrawAspect="Content" ObjectID="_1621770264" r:id="rId106"/>
        </w:object>
      </w:r>
      <w:r w:rsidR="008778B4" w:rsidRPr="008D7EEA">
        <w:rPr>
          <w:position w:val="-40"/>
        </w:rPr>
        <w:br/>
      </w:r>
    </w:p>
    <w:p w14:paraId="03EFD83E" w14:textId="77777777" w:rsidR="008778B4" w:rsidRPr="008D7EEA" w:rsidRDefault="007B00C5" w:rsidP="00883283">
      <w:pPr>
        <w:numPr>
          <w:ilvl w:val="0"/>
          <w:numId w:val="123"/>
        </w:numPr>
        <w:spacing w:after="0" w:line="240" w:lineRule="auto"/>
      </w:pPr>
      <w:r w:rsidRPr="008D7EEA">
        <w:rPr>
          <w:position w:val="-22"/>
        </w:rPr>
        <w:object w:dxaOrig="580" w:dyaOrig="580" w14:anchorId="5A56B574">
          <v:shape id="_x0000_i1074" type="#_x0000_t75" style="width:29.5pt;height:29.5pt" o:ole="">
            <v:imagedata r:id="rId107" o:title=""/>
          </v:shape>
          <o:OLEObject Type="Embed" ProgID="Equation.DSMT4" ShapeID="_x0000_i1074" DrawAspect="Content" ObjectID="_1621770265" r:id="rId108"/>
        </w:object>
      </w:r>
      <w:r w:rsidR="008778B4" w:rsidRPr="008D7EEA">
        <w:rPr>
          <w:position w:val="-40"/>
        </w:rPr>
        <w:br/>
      </w:r>
    </w:p>
    <w:p w14:paraId="234768F7" w14:textId="77777777" w:rsidR="008778B4" w:rsidRPr="008D7EEA" w:rsidRDefault="007B00C5" w:rsidP="00883283">
      <w:pPr>
        <w:numPr>
          <w:ilvl w:val="0"/>
          <w:numId w:val="123"/>
        </w:numPr>
        <w:spacing w:after="0" w:line="240" w:lineRule="auto"/>
      </w:pPr>
      <w:r w:rsidRPr="008D7EEA">
        <w:rPr>
          <w:position w:val="-22"/>
        </w:rPr>
        <w:object w:dxaOrig="540" w:dyaOrig="580" w14:anchorId="4B7C16AE">
          <v:shape id="_x0000_i1075" type="#_x0000_t75" style="width:27pt;height:29.5pt" o:ole="">
            <v:imagedata r:id="rId109" o:title=""/>
          </v:shape>
          <o:OLEObject Type="Embed" ProgID="Equation.DSMT4" ShapeID="_x0000_i1075" DrawAspect="Content" ObjectID="_1621770266" r:id="rId110"/>
        </w:object>
      </w:r>
      <w:r w:rsidR="008778B4" w:rsidRPr="008D7EEA">
        <w:rPr>
          <w:position w:val="-40"/>
        </w:rPr>
        <w:br/>
      </w:r>
    </w:p>
    <w:p w14:paraId="0592862E" w14:textId="77777777" w:rsidR="008D6642" w:rsidRPr="008D7EEA" w:rsidRDefault="007B00C5" w:rsidP="00883283">
      <w:pPr>
        <w:numPr>
          <w:ilvl w:val="0"/>
          <w:numId w:val="123"/>
        </w:numPr>
        <w:spacing w:after="0" w:line="240" w:lineRule="auto"/>
      </w:pPr>
      <w:r w:rsidRPr="008D7EEA">
        <w:rPr>
          <w:position w:val="-22"/>
        </w:rPr>
        <w:object w:dxaOrig="700" w:dyaOrig="580" w14:anchorId="727EEE7E">
          <v:shape id="_x0000_i1076" type="#_x0000_t75" style="width:35pt;height:29.5pt" o:ole="">
            <v:imagedata r:id="rId111" o:title=""/>
          </v:shape>
          <o:OLEObject Type="Embed" ProgID="Equation.DSMT4" ShapeID="_x0000_i1076" DrawAspect="Content" ObjectID="_1621770267" r:id="rId112"/>
        </w:object>
      </w:r>
      <w:r w:rsidR="008778B4" w:rsidRPr="008D7EEA">
        <w:br/>
      </w:r>
    </w:p>
    <w:p w14:paraId="613239E6" w14:textId="77777777" w:rsidR="001B61BA" w:rsidRPr="008D7EEA" w:rsidRDefault="008778B4" w:rsidP="001B61BA">
      <w:pPr>
        <w:rPr>
          <w:b/>
        </w:rPr>
      </w:pPr>
      <w:r w:rsidRPr="008D7EEA">
        <w:br/>
      </w:r>
    </w:p>
    <w:p w14:paraId="5EE40651" w14:textId="77777777" w:rsidR="00947AA9" w:rsidRPr="008D7EEA" w:rsidRDefault="00947AA9" w:rsidP="00E07A50">
      <w:pPr>
        <w:spacing w:after="0"/>
        <w:rPr>
          <w:b/>
          <w:noProof/>
          <w:lang w:eastAsia="nb-NO"/>
        </w:rPr>
      </w:pPr>
      <w:r w:rsidRPr="008D7EEA">
        <w:rPr>
          <w:b/>
        </w:rPr>
        <w:t>1.1.1</w:t>
      </w:r>
      <w:r w:rsidR="00603C69" w:rsidRPr="008D7EEA">
        <w:rPr>
          <w:b/>
        </w:rPr>
        <w:t>6</w:t>
      </w:r>
      <w:r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0A905D73" wp14:editId="5F5DBA0D">
            <wp:extent cx="628650" cy="447675"/>
            <wp:effectExtent l="0" t="0" r="0" b="9525"/>
            <wp:docPr id="6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07A50" w:rsidRPr="008D7EEA">
        <w:rPr>
          <w:b/>
          <w:noProof/>
          <w:lang w:eastAsia="nb-NO"/>
        </w:rPr>
        <w:br/>
      </w:r>
      <w:r w:rsidRPr="008D7EEA">
        <w:rPr>
          <w:noProof/>
          <w:lang w:eastAsia="nb-NO"/>
        </w:rPr>
        <w:t xml:space="preserve">Per har 18 kroner. Ole får  </w:t>
      </w:r>
      <w:r w:rsidR="007B00C5" w:rsidRPr="008D7EEA">
        <w:rPr>
          <w:noProof/>
          <w:position w:val="-22"/>
          <w:lang w:eastAsia="nb-NO"/>
        </w:rPr>
        <w:object w:dxaOrig="220" w:dyaOrig="580" w14:anchorId="29B7642F">
          <v:shape id="_x0000_i1077" type="#_x0000_t75" style="width:11.5pt;height:29.5pt" o:ole="">
            <v:imagedata r:id="rId113" o:title=""/>
          </v:shape>
          <o:OLEObject Type="Embed" ProgID="Equation.DSMT4" ShapeID="_x0000_i1077" DrawAspect="Content" ObjectID="_1621770268" r:id="rId114"/>
        </w:object>
      </w:r>
      <w:r w:rsidR="00E07A50" w:rsidRPr="008D7EEA">
        <w:rPr>
          <w:noProof/>
          <w:lang w:eastAsia="nb-NO"/>
        </w:rPr>
        <w:t xml:space="preserve"> av pengene.</w:t>
      </w:r>
      <w:r w:rsidR="00E07A50" w:rsidRPr="008D7EEA">
        <w:rPr>
          <w:noProof/>
          <w:lang w:eastAsia="nb-NO"/>
        </w:rPr>
        <w:br/>
      </w:r>
      <w:r w:rsidRPr="008D7EEA">
        <w:rPr>
          <w:noProof/>
          <w:lang w:eastAsia="nb-NO"/>
        </w:rPr>
        <w:t>Hvor mange kroner får Ole?</w:t>
      </w:r>
    </w:p>
    <w:p w14:paraId="6CD3427D" w14:textId="77777777" w:rsidR="00947AA9" w:rsidRPr="008D7EEA" w:rsidRDefault="00947AA9" w:rsidP="001153E6">
      <w:pPr>
        <w:spacing w:after="0" w:line="240" w:lineRule="auto"/>
        <w:rPr>
          <w:position w:val="-40"/>
        </w:rPr>
      </w:pPr>
    </w:p>
    <w:p w14:paraId="7FAAB948" w14:textId="77777777" w:rsidR="001153E6" w:rsidRPr="008D7EEA" w:rsidRDefault="00E07A50" w:rsidP="001153E6">
      <w:pPr>
        <w:spacing w:after="0" w:line="240" w:lineRule="auto"/>
        <w:rPr>
          <w:b/>
          <w:noProof/>
          <w:lang w:eastAsia="nb-NO"/>
        </w:rPr>
      </w:pPr>
      <w:r w:rsidRPr="008D7EEA">
        <w:rPr>
          <w:b/>
        </w:rPr>
        <w:br/>
      </w:r>
      <w:r w:rsidR="001153E6" w:rsidRPr="008D7EEA">
        <w:rPr>
          <w:b/>
        </w:rPr>
        <w:t>1.1.1</w:t>
      </w:r>
      <w:r w:rsidR="00603C69" w:rsidRPr="008D7EEA">
        <w:rPr>
          <w:b/>
        </w:rPr>
        <w:t>7</w:t>
      </w:r>
      <w:r w:rsidR="001153E6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7B8B2248" wp14:editId="23AF21BD">
            <wp:extent cx="628650" cy="447675"/>
            <wp:effectExtent l="0" t="0" r="0" b="9525"/>
            <wp:docPr id="7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392F35F" w14:textId="77777777" w:rsidR="00603AE5" w:rsidRPr="008D7EEA" w:rsidRDefault="00603AE5" w:rsidP="00883283">
      <w:pPr>
        <w:numPr>
          <w:ilvl w:val="0"/>
          <w:numId w:val="124"/>
        </w:numPr>
        <w:spacing w:after="0" w:line="240" w:lineRule="auto"/>
        <w:rPr>
          <w:noProof/>
          <w:lang w:eastAsia="nb-NO"/>
        </w:rPr>
      </w:pPr>
      <w:r w:rsidRPr="008D7EEA">
        <w:rPr>
          <w:noProof/>
          <w:lang w:eastAsia="nb-NO"/>
        </w:rPr>
        <w:t xml:space="preserve">Hvor mye er halvparten av </w:t>
      </w:r>
      <w:r w:rsidR="007B00C5" w:rsidRPr="008D7EEA">
        <w:rPr>
          <w:noProof/>
          <w:position w:val="-22"/>
          <w:lang w:eastAsia="nb-NO"/>
        </w:rPr>
        <w:object w:dxaOrig="220" w:dyaOrig="580" w14:anchorId="10AE13A0">
          <v:shape id="_x0000_i1078" type="#_x0000_t75" style="width:11.5pt;height:29.5pt" o:ole="">
            <v:imagedata r:id="rId115" o:title=""/>
          </v:shape>
          <o:OLEObject Type="Embed" ProgID="Equation.DSMT4" ShapeID="_x0000_i1078" DrawAspect="Content" ObjectID="_1621770269" r:id="rId116"/>
        </w:object>
      </w:r>
      <w:r w:rsidRPr="008D7EEA">
        <w:rPr>
          <w:noProof/>
          <w:lang w:eastAsia="nb-NO"/>
        </w:rPr>
        <w:t>?</w:t>
      </w:r>
      <w:r w:rsidR="00E07A50" w:rsidRPr="008D7EEA">
        <w:rPr>
          <w:noProof/>
          <w:lang w:eastAsia="nb-NO"/>
        </w:rPr>
        <w:br/>
      </w:r>
    </w:p>
    <w:p w14:paraId="478F52DC" w14:textId="77777777" w:rsidR="00603AE5" w:rsidRPr="008D7EEA" w:rsidRDefault="001153E6" w:rsidP="00883283">
      <w:pPr>
        <w:numPr>
          <w:ilvl w:val="0"/>
          <w:numId w:val="124"/>
        </w:numPr>
        <w:spacing w:after="0" w:line="240" w:lineRule="auto"/>
        <w:rPr>
          <w:noProof/>
          <w:lang w:eastAsia="nb-NO"/>
        </w:rPr>
      </w:pPr>
      <w:r w:rsidRPr="008D7EEA">
        <w:rPr>
          <w:noProof/>
          <w:lang w:eastAsia="nb-NO"/>
        </w:rPr>
        <w:t xml:space="preserve">Hvor mye er </w:t>
      </w:r>
      <w:r w:rsidR="007B00C5" w:rsidRPr="008D7EEA">
        <w:rPr>
          <w:noProof/>
          <w:position w:val="-22"/>
          <w:lang w:eastAsia="nb-NO"/>
        </w:rPr>
        <w:object w:dxaOrig="220" w:dyaOrig="580" w14:anchorId="01338AF0">
          <v:shape id="_x0000_i1079" type="#_x0000_t75" style="width:11.5pt;height:29.5pt" o:ole="">
            <v:imagedata r:id="rId117" o:title=""/>
          </v:shape>
          <o:OLEObject Type="Embed" ProgID="Equation.DSMT4" ShapeID="_x0000_i1079" DrawAspect="Content" ObjectID="_1621770270" r:id="rId118"/>
        </w:object>
      </w:r>
      <w:r w:rsidRPr="008D7EEA">
        <w:rPr>
          <w:noProof/>
          <w:lang w:eastAsia="nb-NO"/>
        </w:rPr>
        <w:t xml:space="preserve"> av </w:t>
      </w:r>
      <w:r w:rsidR="007B00C5" w:rsidRPr="008D7EEA">
        <w:rPr>
          <w:noProof/>
          <w:position w:val="-22"/>
          <w:lang w:eastAsia="nb-NO"/>
        </w:rPr>
        <w:object w:dxaOrig="220" w:dyaOrig="580" w14:anchorId="3165DA4D">
          <v:shape id="_x0000_i1080" type="#_x0000_t75" style="width:11.5pt;height:29.5pt" o:ole="">
            <v:imagedata r:id="rId119" o:title=""/>
          </v:shape>
          <o:OLEObject Type="Embed" ProgID="Equation.DSMT4" ShapeID="_x0000_i1080" DrawAspect="Content" ObjectID="_1621770271" r:id="rId120"/>
        </w:object>
      </w:r>
      <w:r w:rsidRPr="008D7EEA">
        <w:rPr>
          <w:noProof/>
          <w:lang w:eastAsia="nb-NO"/>
        </w:rPr>
        <w:t>?</w:t>
      </w:r>
      <w:r w:rsidR="008351AA" w:rsidRPr="008D7EEA">
        <w:rPr>
          <w:position w:val="-40"/>
        </w:rPr>
        <w:br/>
      </w:r>
    </w:p>
    <w:p w14:paraId="606AA979" w14:textId="77777777" w:rsidR="00603AE5" w:rsidRPr="008D7EEA" w:rsidRDefault="00603AE5" w:rsidP="00883283">
      <w:pPr>
        <w:numPr>
          <w:ilvl w:val="0"/>
          <w:numId w:val="124"/>
        </w:numPr>
        <w:spacing w:after="0" w:line="240" w:lineRule="auto"/>
        <w:rPr>
          <w:noProof/>
          <w:lang w:eastAsia="nb-NO"/>
        </w:rPr>
      </w:pPr>
      <w:r w:rsidRPr="008D7EEA">
        <w:rPr>
          <w:noProof/>
          <w:lang w:eastAsia="nb-NO"/>
        </w:rPr>
        <w:t xml:space="preserve">Vi har </w:t>
      </w:r>
      <w:r w:rsidR="007B00C5" w:rsidRPr="008D7EEA">
        <w:rPr>
          <w:noProof/>
          <w:position w:val="-22"/>
          <w:lang w:eastAsia="nb-NO"/>
        </w:rPr>
        <w:object w:dxaOrig="220" w:dyaOrig="580" w14:anchorId="2B748FE5">
          <v:shape id="_x0000_i1081" type="#_x0000_t75" style="width:11.5pt;height:29.5pt" o:ole="">
            <v:imagedata r:id="rId121" o:title=""/>
          </v:shape>
          <o:OLEObject Type="Embed" ProgID="Equation.DSMT4" ShapeID="_x0000_i1081" DrawAspect="Content" ObjectID="_1621770272" r:id="rId122"/>
        </w:object>
      </w:r>
      <w:r w:rsidR="009E348D" w:rsidRPr="008D7EEA">
        <w:rPr>
          <w:noProof/>
          <w:lang w:eastAsia="nb-NO"/>
        </w:rPr>
        <w:t>liter</w:t>
      </w:r>
      <w:r w:rsidRPr="008D7EEA">
        <w:rPr>
          <w:noProof/>
          <w:lang w:eastAsia="nb-NO"/>
        </w:rPr>
        <w:t xml:space="preserve"> maling. Malingen skal fylles i små glass. I hvert glass er det plass til </w:t>
      </w:r>
      <w:r w:rsidR="007B00C5" w:rsidRPr="008D7EEA">
        <w:rPr>
          <w:noProof/>
          <w:position w:val="-22"/>
          <w:lang w:eastAsia="nb-NO"/>
        </w:rPr>
        <w:object w:dxaOrig="320" w:dyaOrig="580" w14:anchorId="31C113F4">
          <v:shape id="_x0000_i1082" type="#_x0000_t75" style="width:16pt;height:29.5pt" o:ole="">
            <v:imagedata r:id="rId123" o:title=""/>
          </v:shape>
          <o:OLEObject Type="Embed" ProgID="Equation.DSMT4" ShapeID="_x0000_i1082" DrawAspect="Content" ObjectID="_1621770273" r:id="rId124"/>
        </w:object>
      </w:r>
      <w:r w:rsidR="009E348D" w:rsidRPr="008D7EEA">
        <w:rPr>
          <w:noProof/>
          <w:lang w:eastAsia="nb-NO"/>
        </w:rPr>
        <w:t>liter</w:t>
      </w:r>
      <w:r w:rsidRPr="008D7EEA">
        <w:rPr>
          <w:noProof/>
          <w:lang w:eastAsia="nb-NO"/>
        </w:rPr>
        <w:t xml:space="preserve"> .</w:t>
      </w:r>
      <w:r w:rsidRPr="008D7EEA">
        <w:rPr>
          <w:noProof/>
          <w:lang w:eastAsia="nb-NO"/>
        </w:rPr>
        <w:br/>
        <w:t>Hvor mange glass trenger vi?</w:t>
      </w:r>
    </w:p>
    <w:p w14:paraId="76F461D8" w14:textId="77777777" w:rsidR="00947AA9" w:rsidRPr="008D7EEA" w:rsidRDefault="00E07A50" w:rsidP="001153E6">
      <w:pPr>
        <w:spacing w:after="0" w:line="240" w:lineRule="auto"/>
        <w:rPr>
          <w:b/>
          <w:noProof/>
          <w:lang w:eastAsia="nb-NO"/>
        </w:rPr>
      </w:pPr>
      <w:r w:rsidRPr="008D7EEA">
        <w:rPr>
          <w:b/>
        </w:rPr>
        <w:br/>
      </w:r>
      <w:r w:rsidRPr="008D7EEA">
        <w:rPr>
          <w:b/>
        </w:rPr>
        <w:br/>
      </w:r>
      <w:r w:rsidR="001153E6" w:rsidRPr="008D7EEA">
        <w:rPr>
          <w:b/>
        </w:rPr>
        <w:t>1.1.1</w:t>
      </w:r>
      <w:r w:rsidR="00603C69" w:rsidRPr="008D7EEA">
        <w:rPr>
          <w:b/>
        </w:rPr>
        <w:t>8</w:t>
      </w:r>
      <w:r w:rsidR="001B61BA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57274BF9" wp14:editId="199A66DD">
            <wp:extent cx="628650" cy="447675"/>
            <wp:effectExtent l="0" t="0" r="0" b="9525"/>
            <wp:docPr id="7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86728" w:rsidRPr="008D7EEA">
        <w:rPr>
          <w:b/>
          <w:noProof/>
          <w:lang w:eastAsia="nb-NO"/>
        </w:rPr>
        <w:br/>
      </w:r>
      <w:r w:rsidR="007B00C5" w:rsidRPr="008D7EEA">
        <w:rPr>
          <w:noProof/>
          <w:position w:val="-22"/>
          <w:lang w:eastAsia="nb-NO"/>
        </w:rPr>
        <w:object w:dxaOrig="220" w:dyaOrig="580" w14:anchorId="5368EE85">
          <v:shape id="_x0000_i1083" type="#_x0000_t75" style="width:11.5pt;height:29.5pt" o:ole="">
            <v:imagedata r:id="rId125" o:title=""/>
          </v:shape>
          <o:OLEObject Type="Embed" ProgID="Equation.DSMT4" ShapeID="_x0000_i1083" DrawAspect="Content" ObjectID="_1621770274" r:id="rId126"/>
        </w:object>
      </w:r>
      <w:r w:rsidR="00947AA9" w:rsidRPr="008D7EEA">
        <w:rPr>
          <w:noProof/>
          <w:lang w:eastAsia="nb-NO"/>
        </w:rPr>
        <w:t xml:space="preserve"> av elevene i en klasse </w:t>
      </w:r>
      <w:r w:rsidR="00141DB6" w:rsidRPr="008D7EEA">
        <w:rPr>
          <w:noProof/>
          <w:lang w:eastAsia="nb-NO"/>
        </w:rPr>
        <w:t>kjører moped</w:t>
      </w:r>
      <w:r w:rsidR="00973564" w:rsidRPr="008D7EEA">
        <w:rPr>
          <w:noProof/>
          <w:lang w:eastAsia="nb-NO"/>
        </w:rPr>
        <w:t xml:space="preserve"> til skolen. </w:t>
      </w:r>
      <w:r w:rsidR="001153E6" w:rsidRPr="008D7EEA">
        <w:rPr>
          <w:noProof/>
          <w:lang w:eastAsia="nb-NO"/>
        </w:rPr>
        <w:t>Resten av elevene</w:t>
      </w:r>
      <w:r w:rsidR="005819E5" w:rsidRPr="008D7EEA">
        <w:rPr>
          <w:noProof/>
          <w:lang w:eastAsia="nb-NO"/>
        </w:rPr>
        <w:t xml:space="preserve"> </w:t>
      </w:r>
      <w:r w:rsidR="001153E6" w:rsidRPr="008D7EEA">
        <w:rPr>
          <w:noProof/>
          <w:lang w:eastAsia="nb-NO"/>
        </w:rPr>
        <w:t>tar buss</w:t>
      </w:r>
      <w:r w:rsidR="005819E5" w:rsidRPr="008D7EEA">
        <w:rPr>
          <w:noProof/>
          <w:lang w:eastAsia="nb-NO"/>
        </w:rPr>
        <w:t>en</w:t>
      </w:r>
      <w:r w:rsidR="001153E6" w:rsidRPr="008D7EEA">
        <w:rPr>
          <w:noProof/>
          <w:lang w:eastAsia="nb-NO"/>
        </w:rPr>
        <w:t>.</w:t>
      </w:r>
      <w:r w:rsidR="00186728" w:rsidRPr="008D7EEA">
        <w:rPr>
          <w:b/>
          <w:noProof/>
          <w:lang w:eastAsia="nb-NO"/>
        </w:rPr>
        <w:br/>
      </w:r>
      <w:r w:rsidR="00973564" w:rsidRPr="008D7EEA">
        <w:rPr>
          <w:noProof/>
          <w:lang w:eastAsia="nb-NO"/>
        </w:rPr>
        <w:t>Hvor mange elever er det i klassen</w:t>
      </w:r>
      <w:r w:rsidR="005819E5" w:rsidRPr="008D7EEA">
        <w:rPr>
          <w:noProof/>
          <w:lang w:eastAsia="nb-NO"/>
        </w:rPr>
        <w:t xml:space="preserve"> dersom seks elever tar bussen</w:t>
      </w:r>
      <w:r w:rsidR="00973564" w:rsidRPr="008D7EEA">
        <w:rPr>
          <w:noProof/>
          <w:lang w:eastAsia="nb-NO"/>
        </w:rPr>
        <w:t>?</w:t>
      </w:r>
      <w:r w:rsidR="001153E6" w:rsidRPr="008D7EEA">
        <w:rPr>
          <w:noProof/>
          <w:lang w:eastAsia="nb-NO"/>
        </w:rPr>
        <w:br/>
      </w:r>
    </w:p>
    <w:p w14:paraId="185A81F9" w14:textId="77777777" w:rsidR="00D51EB2" w:rsidRPr="008D7EEA" w:rsidRDefault="00B63033" w:rsidP="00E07A50">
      <w:pPr>
        <w:pStyle w:val="Overskrift2"/>
      </w:pPr>
      <w:r w:rsidRPr="008D7EEA">
        <w:br w:type="page"/>
      </w:r>
      <w:bookmarkStart w:id="18" w:name="_Toc428876166"/>
      <w:r w:rsidR="00D51EB2" w:rsidRPr="008D7EEA">
        <w:lastRenderedPageBreak/>
        <w:t>Brudden brøk</w:t>
      </w:r>
      <w:bookmarkEnd w:id="18"/>
    </w:p>
    <w:p w14:paraId="6338F383" w14:textId="77777777" w:rsidR="00D51EB2" w:rsidRPr="008D7EEA" w:rsidRDefault="00D51EB2" w:rsidP="00D51EB2">
      <w:pPr>
        <w:spacing w:after="0"/>
        <w:rPr>
          <w:b/>
        </w:rPr>
      </w:pPr>
    </w:p>
    <w:p w14:paraId="1AE2E26D" w14:textId="77777777" w:rsidR="00D51EB2" w:rsidRPr="008D7EEA" w:rsidRDefault="00603C69" w:rsidP="00186728">
      <w:pPr>
        <w:spacing w:after="0"/>
        <w:rPr>
          <w:b/>
        </w:rPr>
      </w:pPr>
      <w:r w:rsidRPr="008D7EEA">
        <w:rPr>
          <w:b/>
        </w:rPr>
        <w:t>1.1.19</w:t>
      </w:r>
      <w:r w:rsidR="00D51EB2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7B935408" wp14:editId="5E0BB070">
            <wp:extent cx="628650" cy="447675"/>
            <wp:effectExtent l="0" t="0" r="0" b="9525"/>
            <wp:docPr id="7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86728" w:rsidRPr="008D7EEA">
        <w:rPr>
          <w:b/>
        </w:rPr>
        <w:br/>
      </w:r>
      <w:r w:rsidR="00D51EB2" w:rsidRPr="008D7EEA">
        <w:t>Regn ut</w:t>
      </w:r>
      <w:r w:rsidR="00186728" w:rsidRPr="008D7EEA">
        <w:br/>
      </w:r>
    </w:p>
    <w:p w14:paraId="0D15306A" w14:textId="77777777" w:rsidR="00D51EB2" w:rsidRPr="008D7EEA" w:rsidRDefault="00D51EB2" w:rsidP="004246F7">
      <w:pPr>
        <w:numPr>
          <w:ilvl w:val="0"/>
          <w:numId w:val="17"/>
        </w:numPr>
        <w:spacing w:after="0" w:line="240" w:lineRule="auto"/>
      </w:pPr>
      <w:r w:rsidRPr="008D7EEA">
        <w:rPr>
          <w:b/>
          <w:color w:val="FF0000"/>
        </w:rPr>
        <w:t xml:space="preserve"> </w:t>
      </w:r>
      <w:r w:rsidR="007B00C5" w:rsidRPr="008D7EEA">
        <w:rPr>
          <w:b/>
          <w:color w:val="FF0000"/>
          <w:position w:val="-50"/>
        </w:rPr>
        <w:object w:dxaOrig="240" w:dyaOrig="1100" w14:anchorId="017CAA82">
          <v:shape id="_x0000_i1084" type="#_x0000_t75" style="width:12.5pt;height:54.5pt" o:ole="">
            <v:imagedata r:id="rId127" o:title=""/>
          </v:shape>
          <o:OLEObject Type="Embed" ProgID="Equation.DSMT4" ShapeID="_x0000_i1084" DrawAspect="Content" ObjectID="_1621770275" r:id="rId128"/>
        </w:object>
      </w:r>
      <w:r w:rsidRPr="008D7EEA">
        <w:br/>
      </w:r>
    </w:p>
    <w:p w14:paraId="00EF0A8F" w14:textId="77777777" w:rsidR="00D51EB2" w:rsidRPr="008D7EEA" w:rsidRDefault="007B00C5" w:rsidP="004246F7">
      <w:pPr>
        <w:numPr>
          <w:ilvl w:val="0"/>
          <w:numId w:val="17"/>
        </w:numPr>
        <w:spacing w:after="0" w:line="240" w:lineRule="auto"/>
      </w:pPr>
      <w:r w:rsidRPr="008D7EEA">
        <w:rPr>
          <w:position w:val="-50"/>
        </w:rPr>
        <w:object w:dxaOrig="540" w:dyaOrig="1100" w14:anchorId="26A5ED55">
          <v:shape id="_x0000_i1085" type="#_x0000_t75" style="width:27pt;height:54.5pt" o:ole="">
            <v:imagedata r:id="rId129" o:title=""/>
          </v:shape>
          <o:OLEObject Type="Embed" ProgID="Equation.DSMT4" ShapeID="_x0000_i1085" DrawAspect="Content" ObjectID="_1621770276" r:id="rId130"/>
        </w:object>
      </w:r>
      <w:r w:rsidR="00D51EB2" w:rsidRPr="008D7EEA">
        <w:br/>
      </w:r>
    </w:p>
    <w:p w14:paraId="6D74BE54" w14:textId="77777777" w:rsidR="00D51EB2" w:rsidRPr="008D7EEA" w:rsidRDefault="007B00C5" w:rsidP="004246F7">
      <w:pPr>
        <w:numPr>
          <w:ilvl w:val="0"/>
          <w:numId w:val="17"/>
        </w:numPr>
        <w:spacing w:after="0" w:line="240" w:lineRule="auto"/>
      </w:pPr>
      <w:r w:rsidRPr="008D7EEA">
        <w:rPr>
          <w:position w:val="-50"/>
        </w:rPr>
        <w:object w:dxaOrig="1400" w:dyaOrig="1120" w14:anchorId="468EA0E2">
          <v:shape id="_x0000_i1086" type="#_x0000_t75" style="width:69.5pt;height:56pt" o:ole="">
            <v:imagedata r:id="rId131" o:title=""/>
          </v:shape>
          <o:OLEObject Type="Embed" ProgID="Equation.DSMT4" ShapeID="_x0000_i1086" DrawAspect="Content" ObjectID="_1621770277" r:id="rId132"/>
        </w:object>
      </w:r>
    </w:p>
    <w:p w14:paraId="32B68711" w14:textId="77777777" w:rsidR="00186728" w:rsidRPr="008D7EEA" w:rsidRDefault="00186728" w:rsidP="00186728">
      <w:pPr>
        <w:spacing w:after="0"/>
        <w:rPr>
          <w:b/>
        </w:rPr>
      </w:pPr>
    </w:p>
    <w:p w14:paraId="1F68616F" w14:textId="77777777" w:rsidR="00D51EB2" w:rsidRPr="008D7EEA" w:rsidRDefault="00E07A50" w:rsidP="00186728">
      <w:pPr>
        <w:spacing w:after="0"/>
        <w:rPr>
          <w:b/>
        </w:rPr>
      </w:pPr>
      <w:r w:rsidRPr="008D7EEA">
        <w:rPr>
          <w:b/>
        </w:rPr>
        <w:br/>
      </w:r>
      <w:r w:rsidRPr="008D7EEA">
        <w:rPr>
          <w:b/>
        </w:rPr>
        <w:br/>
      </w:r>
      <w:r w:rsidRPr="008D7EEA">
        <w:rPr>
          <w:b/>
        </w:rPr>
        <w:br/>
      </w:r>
      <w:r w:rsidR="00603C69" w:rsidRPr="008D7EEA">
        <w:rPr>
          <w:b/>
        </w:rPr>
        <w:t>1.1.20</w:t>
      </w:r>
      <w:r w:rsidR="00D51EB2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68BEDC9F" wp14:editId="7D22B219">
            <wp:extent cx="628650" cy="447675"/>
            <wp:effectExtent l="0" t="0" r="0" b="9525"/>
            <wp:docPr id="8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86728" w:rsidRPr="008D7EEA">
        <w:rPr>
          <w:b/>
        </w:rPr>
        <w:br/>
      </w:r>
      <w:r w:rsidR="00D51EB2" w:rsidRPr="008D7EEA">
        <w:t>Regn ut</w:t>
      </w:r>
      <w:r w:rsidR="00186728" w:rsidRPr="008D7EEA">
        <w:br/>
      </w:r>
    </w:p>
    <w:p w14:paraId="026E9307" w14:textId="77777777" w:rsidR="00D51EB2" w:rsidRPr="008D7EEA" w:rsidRDefault="007B00C5" w:rsidP="00883283">
      <w:pPr>
        <w:numPr>
          <w:ilvl w:val="0"/>
          <w:numId w:val="91"/>
        </w:numPr>
        <w:spacing w:after="0" w:line="240" w:lineRule="auto"/>
      </w:pPr>
      <w:r w:rsidRPr="008D7EEA">
        <w:rPr>
          <w:position w:val="-50"/>
        </w:rPr>
        <w:object w:dxaOrig="1400" w:dyaOrig="1120" w14:anchorId="37177054">
          <v:shape id="_x0000_i1087" type="#_x0000_t75" style="width:69.5pt;height:56pt" o:ole="">
            <v:imagedata r:id="rId133" o:title=""/>
          </v:shape>
          <o:OLEObject Type="Embed" ProgID="Equation.DSMT4" ShapeID="_x0000_i1087" DrawAspect="Content" ObjectID="_1621770278" r:id="rId134"/>
        </w:object>
      </w:r>
      <w:r w:rsidR="00916102" w:rsidRPr="008D7EEA">
        <w:rPr>
          <w:position w:val="-52"/>
        </w:rPr>
        <w:br/>
      </w:r>
    </w:p>
    <w:p w14:paraId="670B33C1" w14:textId="77777777" w:rsidR="00916102" w:rsidRPr="008D7EEA" w:rsidRDefault="007B00C5" w:rsidP="00883283">
      <w:pPr>
        <w:numPr>
          <w:ilvl w:val="0"/>
          <w:numId w:val="91"/>
        </w:numPr>
        <w:spacing w:after="0" w:line="240" w:lineRule="auto"/>
      </w:pPr>
      <w:r w:rsidRPr="008D7EEA">
        <w:rPr>
          <w:position w:val="-50"/>
        </w:rPr>
        <w:object w:dxaOrig="960" w:dyaOrig="1120" w14:anchorId="193D1B1D">
          <v:shape id="_x0000_i1088" type="#_x0000_t75" style="width:48.5pt;height:56pt" o:ole="">
            <v:imagedata r:id="rId135" o:title=""/>
          </v:shape>
          <o:OLEObject Type="Embed" ProgID="Equation.DSMT4" ShapeID="_x0000_i1088" DrawAspect="Content" ObjectID="_1621770279" r:id="rId136"/>
        </w:object>
      </w:r>
    </w:p>
    <w:p w14:paraId="33CD6682" w14:textId="77777777" w:rsidR="00B63033" w:rsidRPr="008D7EEA" w:rsidRDefault="00B63033" w:rsidP="00B63033">
      <w:pPr>
        <w:spacing w:after="0" w:line="240" w:lineRule="auto"/>
        <w:ind w:left="360"/>
      </w:pPr>
    </w:p>
    <w:p w14:paraId="69E24937" w14:textId="77777777" w:rsidR="00D51EB2" w:rsidRPr="008D7EEA" w:rsidRDefault="00B63033" w:rsidP="00D51EB2">
      <w:pPr>
        <w:pStyle w:val="Overskrift2"/>
      </w:pPr>
      <w:bookmarkStart w:id="19" w:name="_Toc233863026"/>
      <w:r w:rsidRPr="008D7EEA">
        <w:br w:type="page"/>
      </w:r>
      <w:bookmarkStart w:id="20" w:name="_Toc428876167"/>
      <w:r w:rsidR="00D51EB2" w:rsidRPr="008D7EEA">
        <w:lastRenderedPageBreak/>
        <w:t>Regnerekkefølge</w:t>
      </w:r>
      <w:bookmarkEnd w:id="19"/>
      <w:bookmarkEnd w:id="20"/>
    </w:p>
    <w:p w14:paraId="291FA177" w14:textId="77777777" w:rsidR="00D51EB2" w:rsidRPr="008D7EEA" w:rsidRDefault="00D51EB2" w:rsidP="007F76C0">
      <w:r w:rsidRPr="008D7EEA">
        <w:rPr>
          <w:b/>
        </w:rPr>
        <w:br/>
        <w:t>1.1.</w:t>
      </w:r>
      <w:r w:rsidR="001B61BA" w:rsidRPr="008D7EEA">
        <w:rPr>
          <w:b/>
        </w:rPr>
        <w:t>21</w:t>
      </w:r>
      <w:r w:rsidRPr="008D7EEA">
        <w:t xml:space="preserve"> </w:t>
      </w:r>
      <w:r w:rsidR="00C94692" w:rsidRPr="008D7EEA">
        <w:rPr>
          <w:noProof/>
          <w:lang w:eastAsia="nb-NO"/>
        </w:rPr>
        <w:drawing>
          <wp:inline distT="0" distB="0" distL="0" distR="0" wp14:anchorId="5845DDC8" wp14:editId="0B5A2EFB">
            <wp:extent cx="628650" cy="447675"/>
            <wp:effectExtent l="0" t="0" r="0" b="9525"/>
            <wp:docPr id="8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br/>
      </w:r>
      <w:r w:rsidR="00916102" w:rsidRPr="008D7EEA">
        <w:t>Regn ut</w:t>
      </w:r>
    </w:p>
    <w:p w14:paraId="3D822DF1" w14:textId="77777777" w:rsidR="00D51EB2" w:rsidRPr="008D7EEA" w:rsidRDefault="007B00C5" w:rsidP="00D51EB2">
      <w:pPr>
        <w:numPr>
          <w:ilvl w:val="0"/>
          <w:numId w:val="1"/>
        </w:numPr>
        <w:spacing w:after="0" w:line="240" w:lineRule="auto"/>
      </w:pPr>
      <w:r w:rsidRPr="008D7EEA">
        <w:rPr>
          <w:position w:val="-6"/>
        </w:rPr>
        <w:object w:dxaOrig="680" w:dyaOrig="260" w14:anchorId="1DC90730">
          <v:shape id="_x0000_i1089" type="#_x0000_t75" style="width:33.5pt;height:13pt" o:ole="">
            <v:imagedata r:id="rId137" o:title=""/>
          </v:shape>
          <o:OLEObject Type="Embed" ProgID="Equation.DSMT4" ShapeID="_x0000_i1089" DrawAspect="Content" ObjectID="_1621770280" r:id="rId138"/>
        </w:object>
      </w:r>
      <w:r w:rsidR="00186728" w:rsidRPr="008D7EEA">
        <w:rPr>
          <w:position w:val="-6"/>
        </w:rPr>
        <w:br/>
      </w:r>
    </w:p>
    <w:p w14:paraId="46295CFA" w14:textId="77777777" w:rsidR="00D51EB2" w:rsidRPr="008D7EEA" w:rsidRDefault="007B00C5" w:rsidP="00D51EB2">
      <w:pPr>
        <w:numPr>
          <w:ilvl w:val="0"/>
          <w:numId w:val="1"/>
        </w:numPr>
        <w:spacing w:after="0" w:line="240" w:lineRule="auto"/>
      </w:pPr>
      <w:r w:rsidRPr="008D7EEA">
        <w:rPr>
          <w:position w:val="-12"/>
        </w:rPr>
        <w:object w:dxaOrig="859" w:dyaOrig="360" w14:anchorId="44257229">
          <v:shape id="_x0000_i1090" type="#_x0000_t75" style="width:42.5pt;height:18.5pt" o:ole="">
            <v:imagedata r:id="rId139" o:title=""/>
          </v:shape>
          <o:OLEObject Type="Embed" ProgID="Equation.DSMT4" ShapeID="_x0000_i1090" DrawAspect="Content" ObjectID="_1621770281" r:id="rId140"/>
        </w:object>
      </w:r>
      <w:r w:rsidR="00D51EB2" w:rsidRPr="008D7EEA">
        <w:rPr>
          <w:position w:val="-14"/>
        </w:rPr>
        <w:br/>
      </w:r>
    </w:p>
    <w:p w14:paraId="3BE0C846" w14:textId="77777777" w:rsidR="00D51EB2" w:rsidRPr="008D7EEA" w:rsidRDefault="007B00C5" w:rsidP="00D51EB2">
      <w:pPr>
        <w:numPr>
          <w:ilvl w:val="0"/>
          <w:numId w:val="1"/>
        </w:numPr>
        <w:spacing w:after="0" w:line="240" w:lineRule="auto"/>
      </w:pPr>
      <w:r w:rsidRPr="008D7EEA">
        <w:rPr>
          <w:position w:val="-6"/>
        </w:rPr>
        <w:object w:dxaOrig="1120" w:dyaOrig="260" w14:anchorId="6B9971CC">
          <v:shape id="_x0000_i1091" type="#_x0000_t75" style="width:56pt;height:13pt" o:ole="">
            <v:imagedata r:id="rId141" o:title=""/>
          </v:shape>
          <o:OLEObject Type="Embed" ProgID="Equation.DSMT4" ShapeID="_x0000_i1091" DrawAspect="Content" ObjectID="_1621770282" r:id="rId142"/>
        </w:object>
      </w:r>
      <w:r w:rsidR="00186728" w:rsidRPr="008D7EEA">
        <w:rPr>
          <w:position w:val="-6"/>
        </w:rPr>
        <w:br/>
      </w:r>
    </w:p>
    <w:p w14:paraId="396FFD06" w14:textId="77777777" w:rsidR="00D51EB2" w:rsidRPr="008D7EEA" w:rsidRDefault="007B00C5" w:rsidP="00D51EB2">
      <w:pPr>
        <w:numPr>
          <w:ilvl w:val="0"/>
          <w:numId w:val="1"/>
        </w:numPr>
        <w:spacing w:after="0" w:line="240" w:lineRule="auto"/>
      </w:pPr>
      <w:r w:rsidRPr="008D7EEA">
        <w:rPr>
          <w:position w:val="-12"/>
        </w:rPr>
        <w:object w:dxaOrig="1520" w:dyaOrig="360" w14:anchorId="78AF9651">
          <v:shape id="_x0000_i1092" type="#_x0000_t75" style="width:75.5pt;height:18.5pt" o:ole="">
            <v:imagedata r:id="rId143" o:title=""/>
          </v:shape>
          <o:OLEObject Type="Embed" ProgID="Equation.DSMT4" ShapeID="_x0000_i1092" DrawAspect="Content" ObjectID="_1621770283" r:id="rId144"/>
        </w:object>
      </w:r>
      <w:r w:rsidR="00D51EB2" w:rsidRPr="008D7EEA">
        <w:rPr>
          <w:position w:val="-14"/>
        </w:rPr>
        <w:br/>
      </w:r>
    </w:p>
    <w:p w14:paraId="184A8F9F" w14:textId="77777777" w:rsidR="00D51EB2" w:rsidRPr="008D7EEA" w:rsidRDefault="007B00C5" w:rsidP="00D51EB2">
      <w:pPr>
        <w:numPr>
          <w:ilvl w:val="0"/>
          <w:numId w:val="1"/>
        </w:numPr>
        <w:spacing w:after="0" w:line="240" w:lineRule="auto"/>
      </w:pPr>
      <w:r w:rsidRPr="008D7EEA">
        <w:rPr>
          <w:position w:val="-22"/>
        </w:rPr>
        <w:object w:dxaOrig="520" w:dyaOrig="580" w14:anchorId="0326A155">
          <v:shape id="_x0000_i1093" type="#_x0000_t75" style="width:26.5pt;height:29.5pt" o:ole="">
            <v:imagedata r:id="rId145" o:title=""/>
          </v:shape>
          <o:OLEObject Type="Embed" ProgID="Equation.DSMT4" ShapeID="_x0000_i1093" DrawAspect="Content" ObjectID="_1621770284" r:id="rId146"/>
        </w:object>
      </w:r>
      <w:r w:rsidR="00D51EB2" w:rsidRPr="008D7EEA">
        <w:rPr>
          <w:position w:val="-22"/>
        </w:rPr>
        <w:br/>
      </w:r>
    </w:p>
    <w:p w14:paraId="7F748253" w14:textId="77777777" w:rsidR="00D51EB2" w:rsidRPr="008D7EEA" w:rsidRDefault="007B00C5" w:rsidP="00D51EB2">
      <w:pPr>
        <w:numPr>
          <w:ilvl w:val="0"/>
          <w:numId w:val="1"/>
        </w:numPr>
        <w:spacing w:after="0" w:line="240" w:lineRule="auto"/>
      </w:pPr>
      <w:r w:rsidRPr="008D7EEA">
        <w:rPr>
          <w:position w:val="-22"/>
        </w:rPr>
        <w:object w:dxaOrig="520" w:dyaOrig="580" w14:anchorId="7C07EFC0">
          <v:shape id="_x0000_i1094" type="#_x0000_t75" style="width:26.5pt;height:29.5pt" o:ole="">
            <v:imagedata r:id="rId147" o:title=""/>
          </v:shape>
          <o:OLEObject Type="Embed" ProgID="Equation.DSMT4" ShapeID="_x0000_i1094" DrawAspect="Content" ObjectID="_1621770285" r:id="rId148"/>
        </w:object>
      </w:r>
      <w:r w:rsidR="00186728" w:rsidRPr="008D7EEA">
        <w:rPr>
          <w:position w:val="-22"/>
        </w:rPr>
        <w:br/>
      </w:r>
    </w:p>
    <w:p w14:paraId="33B8B9DE" w14:textId="77777777" w:rsidR="00916102" w:rsidRPr="008D7EEA" w:rsidRDefault="0028427A" w:rsidP="00D51EB2">
      <w:pPr>
        <w:numPr>
          <w:ilvl w:val="0"/>
          <w:numId w:val="1"/>
        </w:numPr>
        <w:spacing w:after="0" w:line="240" w:lineRule="auto"/>
      </w:pPr>
      <w:r w:rsidRPr="008D7EEA">
        <w:t xml:space="preserve">Kontroller svarene dine ved CAS i GeoGebra. </w:t>
      </w:r>
      <w:r w:rsidRPr="008D7EEA">
        <w:rPr>
          <w:b/>
        </w:rPr>
        <w:t>«Alt+R» gir kvadratrottegnet.</w:t>
      </w:r>
    </w:p>
    <w:p w14:paraId="50BF3C1C" w14:textId="77777777" w:rsidR="00D51EB2" w:rsidRPr="008D7EEA" w:rsidRDefault="00D51EB2" w:rsidP="00D51EB2">
      <w:pPr>
        <w:spacing w:before="240"/>
        <w:rPr>
          <w:b/>
        </w:rPr>
      </w:pPr>
    </w:p>
    <w:p w14:paraId="5371DC6E" w14:textId="77777777" w:rsidR="00D51EB2" w:rsidRPr="008D7EEA" w:rsidRDefault="00603C69" w:rsidP="00D51EB2">
      <w:r w:rsidRPr="008D7EEA">
        <w:rPr>
          <w:b/>
        </w:rPr>
        <w:t>1.1.</w:t>
      </w:r>
      <w:r w:rsidR="001B61BA" w:rsidRPr="008D7EEA">
        <w:rPr>
          <w:b/>
        </w:rPr>
        <w:t>22</w:t>
      </w:r>
      <w:r w:rsidR="00D51EB2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57858998" wp14:editId="38FC6BE7">
            <wp:extent cx="628650" cy="447675"/>
            <wp:effectExtent l="0" t="0" r="0" b="9525"/>
            <wp:docPr id="9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51EB2" w:rsidRPr="008D7EEA">
        <w:br/>
      </w:r>
      <w:r w:rsidR="00916102" w:rsidRPr="008D7EEA">
        <w:t>Regn ut</w:t>
      </w:r>
    </w:p>
    <w:p w14:paraId="52225521" w14:textId="77777777" w:rsidR="00D51EB2" w:rsidRPr="008D7EEA" w:rsidRDefault="007B00C5" w:rsidP="00D51EB2">
      <w:pPr>
        <w:numPr>
          <w:ilvl w:val="0"/>
          <w:numId w:val="6"/>
        </w:numPr>
        <w:spacing w:after="0" w:line="240" w:lineRule="auto"/>
        <w:rPr>
          <w:b/>
        </w:rPr>
      </w:pPr>
      <w:r w:rsidRPr="008D7EEA">
        <w:rPr>
          <w:b/>
          <w:i/>
          <w:position w:val="-22"/>
        </w:rPr>
        <w:object w:dxaOrig="800" w:dyaOrig="580" w14:anchorId="46C45509">
          <v:shape id="_x0000_i1095" type="#_x0000_t75" style="width:39.5pt;height:29.5pt" o:ole="">
            <v:imagedata r:id="rId149" o:title=""/>
          </v:shape>
          <o:OLEObject Type="Embed" ProgID="Equation.DSMT4" ShapeID="_x0000_i1095" DrawAspect="Content" ObjectID="_1621770286" r:id="rId150"/>
        </w:object>
      </w:r>
      <w:r w:rsidR="00D51EB2" w:rsidRPr="008D7EEA">
        <w:rPr>
          <w:b/>
          <w:i/>
          <w:position w:val="-22"/>
        </w:rPr>
        <w:br/>
      </w:r>
    </w:p>
    <w:p w14:paraId="0A28C5C8" w14:textId="77777777" w:rsidR="00D51EB2" w:rsidRPr="008D7EEA" w:rsidRDefault="007B00C5" w:rsidP="00D51EB2">
      <w:pPr>
        <w:numPr>
          <w:ilvl w:val="0"/>
          <w:numId w:val="6"/>
        </w:numPr>
        <w:spacing w:after="0" w:line="240" w:lineRule="auto"/>
        <w:rPr>
          <w:b/>
        </w:rPr>
      </w:pPr>
      <w:r w:rsidRPr="008D7EEA">
        <w:rPr>
          <w:b/>
          <w:position w:val="-8"/>
        </w:rPr>
        <w:object w:dxaOrig="440" w:dyaOrig="380" w14:anchorId="74FF051F">
          <v:shape id="_x0000_i1096" type="#_x0000_t75" style="width:22pt;height:18.5pt" o:ole="">
            <v:imagedata r:id="rId151" o:title=""/>
          </v:shape>
          <o:OLEObject Type="Embed" ProgID="Equation.DSMT4" ShapeID="_x0000_i1096" DrawAspect="Content" ObjectID="_1621770287" r:id="rId152"/>
        </w:object>
      </w:r>
      <w:r w:rsidR="00D51EB2" w:rsidRPr="008D7EEA">
        <w:rPr>
          <w:b/>
          <w:position w:val="-14"/>
        </w:rPr>
        <w:br/>
      </w:r>
    </w:p>
    <w:p w14:paraId="5938479F" w14:textId="77777777" w:rsidR="00D51EB2" w:rsidRPr="008D7EEA" w:rsidRDefault="007B00C5" w:rsidP="00D51EB2">
      <w:pPr>
        <w:numPr>
          <w:ilvl w:val="0"/>
          <w:numId w:val="6"/>
        </w:numPr>
        <w:spacing w:after="0" w:line="240" w:lineRule="auto"/>
        <w:rPr>
          <w:b/>
        </w:rPr>
      </w:pPr>
      <w:r w:rsidRPr="008D7EEA">
        <w:rPr>
          <w:b/>
          <w:position w:val="-8"/>
        </w:rPr>
        <w:object w:dxaOrig="1120" w:dyaOrig="380" w14:anchorId="767461B5">
          <v:shape id="_x0000_i1097" type="#_x0000_t75" style="width:56pt;height:18.5pt" o:ole="">
            <v:imagedata r:id="rId153" o:title=""/>
          </v:shape>
          <o:OLEObject Type="Embed" ProgID="Equation.DSMT4" ShapeID="_x0000_i1097" DrawAspect="Content" ObjectID="_1621770288" r:id="rId154"/>
        </w:object>
      </w:r>
      <w:r w:rsidR="00D51EB2" w:rsidRPr="008D7EEA">
        <w:rPr>
          <w:b/>
          <w:position w:val="-14"/>
        </w:rPr>
        <w:br/>
      </w:r>
    </w:p>
    <w:p w14:paraId="5F2080EB" w14:textId="77777777" w:rsidR="00D51EB2" w:rsidRPr="008D7EEA" w:rsidRDefault="007B00C5" w:rsidP="00D51EB2">
      <w:pPr>
        <w:numPr>
          <w:ilvl w:val="0"/>
          <w:numId w:val="6"/>
        </w:numPr>
        <w:spacing w:after="0" w:line="240" w:lineRule="auto"/>
        <w:rPr>
          <w:b/>
        </w:rPr>
      </w:pPr>
      <w:r w:rsidRPr="008D7EEA">
        <w:rPr>
          <w:b/>
          <w:position w:val="-22"/>
        </w:rPr>
        <w:object w:dxaOrig="600" w:dyaOrig="620" w14:anchorId="69D548E0">
          <v:shape id="_x0000_i1098" type="#_x0000_t75" style="width:30pt;height:31pt" o:ole="">
            <v:imagedata r:id="rId155" o:title=""/>
          </v:shape>
          <o:OLEObject Type="Embed" ProgID="Equation.DSMT4" ShapeID="_x0000_i1098" DrawAspect="Content" ObjectID="_1621770289" r:id="rId156"/>
        </w:object>
      </w:r>
      <w:r w:rsidR="00916102" w:rsidRPr="008D7EEA">
        <w:rPr>
          <w:b/>
          <w:position w:val="-22"/>
        </w:rPr>
        <w:br/>
      </w:r>
    </w:p>
    <w:p w14:paraId="7CFE8F42" w14:textId="77777777" w:rsidR="00916102" w:rsidRPr="008D7EEA" w:rsidRDefault="0028427A" w:rsidP="00D51EB2">
      <w:pPr>
        <w:numPr>
          <w:ilvl w:val="0"/>
          <w:numId w:val="6"/>
        </w:numPr>
        <w:spacing w:after="0" w:line="240" w:lineRule="auto"/>
        <w:rPr>
          <w:b/>
        </w:rPr>
      </w:pPr>
      <w:r w:rsidRPr="008D7EEA">
        <w:t>Kontroller svarene dine ved CAS i GeoGebra</w:t>
      </w:r>
      <w:r w:rsidR="00916102" w:rsidRPr="008D7EEA">
        <w:t>.</w:t>
      </w:r>
    </w:p>
    <w:p w14:paraId="4CCAD9A7" w14:textId="77777777" w:rsidR="00DC038A" w:rsidRPr="008D7EEA" w:rsidRDefault="00B63033" w:rsidP="007F76C0">
      <w:pPr>
        <w:spacing w:after="0"/>
        <w:rPr>
          <w:b/>
          <w:noProof/>
          <w:lang w:eastAsia="nb-NO"/>
        </w:rPr>
      </w:pPr>
      <w:bookmarkStart w:id="21" w:name="_Toc197248106"/>
      <w:bookmarkStart w:id="22" w:name="_Toc233863027"/>
      <w:r w:rsidRPr="008D7EEA">
        <w:rPr>
          <w:b/>
        </w:rPr>
        <w:br w:type="page"/>
      </w:r>
      <w:r w:rsidR="00DC038A" w:rsidRPr="008D7EEA">
        <w:rPr>
          <w:b/>
        </w:rPr>
        <w:lastRenderedPageBreak/>
        <w:t>1.1.</w:t>
      </w:r>
      <w:r w:rsidR="001B61BA" w:rsidRPr="008D7EEA">
        <w:rPr>
          <w:b/>
        </w:rPr>
        <w:t>23</w:t>
      </w:r>
      <w:r w:rsidR="00DC038A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36599769" wp14:editId="26126F69">
            <wp:extent cx="628650" cy="447675"/>
            <wp:effectExtent l="0" t="0" r="0" b="9525"/>
            <wp:docPr id="97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86728" w:rsidRPr="008D7EEA">
        <w:rPr>
          <w:b/>
          <w:noProof/>
          <w:lang w:eastAsia="nb-NO"/>
        </w:rPr>
        <w:br/>
      </w:r>
      <w:r w:rsidR="00DC038A" w:rsidRPr="008D7EEA">
        <w:rPr>
          <w:noProof/>
          <w:lang w:eastAsia="nb-NO"/>
        </w:rPr>
        <w:t>Regn ut</w:t>
      </w:r>
      <w:r w:rsidR="00186728" w:rsidRPr="008D7EEA">
        <w:rPr>
          <w:noProof/>
          <w:lang w:eastAsia="nb-NO"/>
        </w:rPr>
        <w:br/>
      </w:r>
    </w:p>
    <w:p w14:paraId="1D0CAD1E" w14:textId="77777777" w:rsidR="00DC038A" w:rsidRPr="008D7EEA" w:rsidRDefault="007B00C5" w:rsidP="00883283">
      <w:pPr>
        <w:numPr>
          <w:ilvl w:val="0"/>
          <w:numId w:val="126"/>
        </w:numPr>
        <w:spacing w:after="0" w:line="240" w:lineRule="auto"/>
        <w:rPr>
          <w:noProof/>
          <w:lang w:eastAsia="nb-NO"/>
        </w:rPr>
      </w:pPr>
      <w:r w:rsidRPr="008D7EEA">
        <w:rPr>
          <w:noProof/>
          <w:position w:val="-12"/>
          <w:lang w:eastAsia="nb-NO"/>
        </w:rPr>
        <w:object w:dxaOrig="1340" w:dyaOrig="380" w14:anchorId="2C48E7F0">
          <v:shape id="_x0000_i1099" type="#_x0000_t75" style="width:67pt;height:18.5pt" o:ole="">
            <v:imagedata r:id="rId157" o:title=""/>
          </v:shape>
          <o:OLEObject Type="Embed" ProgID="Equation.DSMT4" ShapeID="_x0000_i1099" DrawAspect="Content" ObjectID="_1621770290" r:id="rId158"/>
        </w:object>
      </w:r>
      <w:r w:rsidR="00E07A50" w:rsidRPr="008D7EEA">
        <w:rPr>
          <w:noProof/>
          <w:position w:val="-12"/>
          <w:lang w:eastAsia="nb-NO"/>
        </w:rPr>
        <w:br/>
      </w:r>
    </w:p>
    <w:p w14:paraId="0A5A1C63" w14:textId="77777777" w:rsidR="00DC038A" w:rsidRPr="008D7EEA" w:rsidRDefault="007B00C5" w:rsidP="00883283">
      <w:pPr>
        <w:numPr>
          <w:ilvl w:val="0"/>
          <w:numId w:val="126"/>
        </w:numPr>
        <w:spacing w:after="0" w:line="240" w:lineRule="auto"/>
        <w:rPr>
          <w:noProof/>
          <w:lang w:eastAsia="nb-NO"/>
        </w:rPr>
      </w:pPr>
      <w:r w:rsidRPr="008D7EEA">
        <w:rPr>
          <w:noProof/>
          <w:position w:val="-12"/>
          <w:lang w:eastAsia="nb-NO"/>
        </w:rPr>
        <w:object w:dxaOrig="1719" w:dyaOrig="400" w14:anchorId="03F69F09">
          <v:shape id="_x0000_i1100" type="#_x0000_t75" style="width:86pt;height:20pt" o:ole="">
            <v:imagedata r:id="rId159" o:title=""/>
          </v:shape>
          <o:OLEObject Type="Embed" ProgID="Equation.DSMT4" ShapeID="_x0000_i1100" DrawAspect="Content" ObjectID="_1621770291" r:id="rId160"/>
        </w:object>
      </w:r>
      <w:r w:rsidR="00E07A50" w:rsidRPr="008D7EEA">
        <w:rPr>
          <w:noProof/>
          <w:position w:val="-12"/>
          <w:lang w:eastAsia="nb-NO"/>
        </w:rPr>
        <w:br/>
      </w:r>
    </w:p>
    <w:p w14:paraId="3DFFB631" w14:textId="77777777" w:rsidR="00DC038A" w:rsidRPr="008D7EEA" w:rsidRDefault="007B00C5" w:rsidP="00883283">
      <w:pPr>
        <w:numPr>
          <w:ilvl w:val="0"/>
          <w:numId w:val="126"/>
        </w:numPr>
        <w:spacing w:after="0" w:line="240" w:lineRule="auto"/>
        <w:rPr>
          <w:noProof/>
          <w:lang w:eastAsia="nb-NO"/>
        </w:rPr>
      </w:pPr>
      <w:r w:rsidRPr="008D7EEA">
        <w:rPr>
          <w:noProof/>
          <w:position w:val="-22"/>
          <w:lang w:eastAsia="nb-NO"/>
        </w:rPr>
        <w:object w:dxaOrig="1780" w:dyaOrig="580" w14:anchorId="273FBC44">
          <v:shape id="_x0000_i1101" type="#_x0000_t75" style="width:89.5pt;height:29.5pt" o:ole="">
            <v:imagedata r:id="rId161" o:title=""/>
          </v:shape>
          <o:OLEObject Type="Embed" ProgID="Equation.DSMT4" ShapeID="_x0000_i1101" DrawAspect="Content" ObjectID="_1621770292" r:id="rId162"/>
        </w:object>
      </w:r>
      <w:r w:rsidR="00E07A50" w:rsidRPr="008D7EEA">
        <w:rPr>
          <w:noProof/>
          <w:position w:val="-22"/>
          <w:lang w:eastAsia="nb-NO"/>
        </w:rPr>
        <w:br/>
      </w:r>
    </w:p>
    <w:p w14:paraId="15FD406F" w14:textId="77777777" w:rsidR="00DC038A" w:rsidRPr="008D7EEA" w:rsidRDefault="007B00C5" w:rsidP="00883283">
      <w:pPr>
        <w:numPr>
          <w:ilvl w:val="0"/>
          <w:numId w:val="126"/>
        </w:numPr>
        <w:spacing w:after="0" w:line="240" w:lineRule="auto"/>
        <w:rPr>
          <w:noProof/>
          <w:lang w:eastAsia="nb-NO"/>
        </w:rPr>
      </w:pPr>
      <w:r w:rsidRPr="008D7EEA">
        <w:rPr>
          <w:noProof/>
          <w:position w:val="-20"/>
          <w:lang w:eastAsia="nb-NO"/>
        </w:rPr>
        <w:object w:dxaOrig="2020" w:dyaOrig="499" w14:anchorId="532645AF">
          <v:shape id="_x0000_i1102" type="#_x0000_t75" style="width:101pt;height:24.5pt" o:ole="">
            <v:imagedata r:id="rId163" o:title=""/>
          </v:shape>
          <o:OLEObject Type="Embed" ProgID="Equation.DSMT4" ShapeID="_x0000_i1102" DrawAspect="Content" ObjectID="_1621770293" r:id="rId164"/>
        </w:object>
      </w:r>
    </w:p>
    <w:p w14:paraId="2F9D9281" w14:textId="77777777" w:rsidR="00DC038A" w:rsidRPr="008D7EEA" w:rsidRDefault="00DC038A" w:rsidP="00DC038A">
      <w:pPr>
        <w:spacing w:after="0" w:line="240" w:lineRule="auto"/>
        <w:rPr>
          <w:noProof/>
          <w:lang w:eastAsia="nb-NO"/>
        </w:rPr>
      </w:pPr>
    </w:p>
    <w:p w14:paraId="4B0A30D6" w14:textId="77777777" w:rsidR="00DC038A" w:rsidRPr="008D7EEA" w:rsidRDefault="00186728" w:rsidP="007F76C0">
      <w:pPr>
        <w:spacing w:after="0"/>
        <w:rPr>
          <w:b/>
          <w:noProof/>
          <w:lang w:eastAsia="nb-NO"/>
        </w:rPr>
      </w:pPr>
      <w:r w:rsidRPr="008D7EEA">
        <w:rPr>
          <w:b/>
        </w:rPr>
        <w:br/>
      </w:r>
      <w:r w:rsidR="00DC038A" w:rsidRPr="008D7EEA">
        <w:rPr>
          <w:b/>
        </w:rPr>
        <w:t>1.1.</w:t>
      </w:r>
      <w:r w:rsidR="001B61BA" w:rsidRPr="008D7EEA">
        <w:rPr>
          <w:b/>
        </w:rPr>
        <w:t>24</w:t>
      </w:r>
      <w:r w:rsidR="00DC038A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7E4C2143" wp14:editId="49A50D9C">
            <wp:extent cx="628650" cy="447675"/>
            <wp:effectExtent l="0" t="0" r="0" b="9525"/>
            <wp:docPr id="10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rPr>
          <w:b/>
          <w:noProof/>
          <w:lang w:eastAsia="nb-NO"/>
        </w:rPr>
        <w:br/>
      </w:r>
      <w:r w:rsidR="00DC038A" w:rsidRPr="008D7EEA">
        <w:rPr>
          <w:noProof/>
          <w:lang w:eastAsia="nb-NO"/>
        </w:rPr>
        <w:t>Regn ut</w:t>
      </w:r>
      <w:r w:rsidRPr="008D7EEA">
        <w:rPr>
          <w:noProof/>
          <w:lang w:eastAsia="nb-NO"/>
        </w:rPr>
        <w:br/>
      </w:r>
    </w:p>
    <w:p w14:paraId="610050A4" w14:textId="77777777" w:rsidR="00DC038A" w:rsidRPr="008D7EEA" w:rsidRDefault="007B00C5" w:rsidP="00883283">
      <w:pPr>
        <w:numPr>
          <w:ilvl w:val="0"/>
          <w:numId w:val="127"/>
        </w:numPr>
        <w:spacing w:after="0" w:line="240" w:lineRule="auto"/>
        <w:rPr>
          <w:noProof/>
          <w:lang w:eastAsia="nb-NO"/>
        </w:rPr>
      </w:pPr>
      <w:r w:rsidRPr="008D7EEA">
        <w:rPr>
          <w:noProof/>
          <w:position w:val="-16"/>
          <w:lang w:eastAsia="nb-NO"/>
        </w:rPr>
        <w:object w:dxaOrig="1660" w:dyaOrig="480" w14:anchorId="5C0806B1">
          <v:shape id="_x0000_i1103" type="#_x0000_t75" style="width:83.5pt;height:23.5pt" o:ole="">
            <v:imagedata r:id="rId165" o:title=""/>
          </v:shape>
          <o:OLEObject Type="Embed" ProgID="Equation.DSMT4" ShapeID="_x0000_i1103" DrawAspect="Content" ObjectID="_1621770294" r:id="rId166"/>
        </w:object>
      </w:r>
      <w:r w:rsidR="00E07A50" w:rsidRPr="008D7EEA">
        <w:rPr>
          <w:noProof/>
          <w:position w:val="-16"/>
          <w:lang w:eastAsia="nb-NO"/>
        </w:rPr>
        <w:br/>
      </w:r>
    </w:p>
    <w:p w14:paraId="642287AE" w14:textId="77777777" w:rsidR="00DC038A" w:rsidRPr="008D7EEA" w:rsidRDefault="007B00C5" w:rsidP="00883283">
      <w:pPr>
        <w:numPr>
          <w:ilvl w:val="0"/>
          <w:numId w:val="127"/>
        </w:numPr>
        <w:spacing w:after="0" w:line="240" w:lineRule="auto"/>
        <w:rPr>
          <w:noProof/>
          <w:lang w:eastAsia="nb-NO"/>
        </w:rPr>
      </w:pPr>
      <w:r w:rsidRPr="008D7EEA">
        <w:rPr>
          <w:noProof/>
          <w:position w:val="-12"/>
          <w:lang w:eastAsia="nb-NO"/>
        </w:rPr>
        <w:object w:dxaOrig="2100" w:dyaOrig="400" w14:anchorId="3AF59928">
          <v:shape id="_x0000_i1104" type="#_x0000_t75" style="width:105pt;height:20pt" o:ole="">
            <v:imagedata r:id="rId167" o:title=""/>
          </v:shape>
          <o:OLEObject Type="Embed" ProgID="Equation.DSMT4" ShapeID="_x0000_i1104" DrawAspect="Content" ObjectID="_1621770295" r:id="rId168"/>
        </w:object>
      </w:r>
      <w:r w:rsidR="00E07A50" w:rsidRPr="008D7EEA">
        <w:rPr>
          <w:noProof/>
          <w:position w:val="-12"/>
          <w:lang w:eastAsia="nb-NO"/>
        </w:rPr>
        <w:br/>
      </w:r>
    </w:p>
    <w:p w14:paraId="1BBC11D4" w14:textId="77777777" w:rsidR="00DC038A" w:rsidRPr="008D7EEA" w:rsidRDefault="007B00C5" w:rsidP="00883283">
      <w:pPr>
        <w:numPr>
          <w:ilvl w:val="0"/>
          <w:numId w:val="127"/>
        </w:numPr>
        <w:spacing w:after="0" w:line="240" w:lineRule="auto"/>
        <w:rPr>
          <w:noProof/>
          <w:lang w:eastAsia="nb-NO"/>
        </w:rPr>
      </w:pPr>
      <w:r w:rsidRPr="008D7EEA">
        <w:rPr>
          <w:noProof/>
          <w:position w:val="-22"/>
          <w:lang w:eastAsia="nb-NO"/>
        </w:rPr>
        <w:object w:dxaOrig="1640" w:dyaOrig="580" w14:anchorId="7B0159BC">
          <v:shape id="_x0000_i1105" type="#_x0000_t75" style="width:82pt;height:29.5pt" o:ole="">
            <v:imagedata r:id="rId169" o:title=""/>
          </v:shape>
          <o:OLEObject Type="Embed" ProgID="Equation.DSMT4" ShapeID="_x0000_i1105" DrawAspect="Content" ObjectID="_1621770296" r:id="rId170"/>
        </w:object>
      </w:r>
      <w:r w:rsidR="00E07A50" w:rsidRPr="008D7EEA">
        <w:rPr>
          <w:noProof/>
          <w:position w:val="-22"/>
          <w:lang w:eastAsia="nb-NO"/>
        </w:rPr>
        <w:br/>
      </w:r>
    </w:p>
    <w:p w14:paraId="1904AFE9" w14:textId="77777777" w:rsidR="00DC038A" w:rsidRPr="008D7EEA" w:rsidRDefault="007B00C5" w:rsidP="00883283">
      <w:pPr>
        <w:numPr>
          <w:ilvl w:val="0"/>
          <w:numId w:val="127"/>
        </w:numPr>
        <w:spacing w:after="0" w:line="240" w:lineRule="auto"/>
        <w:rPr>
          <w:noProof/>
          <w:lang w:eastAsia="nb-NO"/>
        </w:rPr>
      </w:pPr>
      <w:r w:rsidRPr="008D7EEA">
        <w:rPr>
          <w:noProof/>
          <w:position w:val="-12"/>
          <w:lang w:eastAsia="nb-NO"/>
        </w:rPr>
        <w:object w:dxaOrig="1800" w:dyaOrig="360" w14:anchorId="7DDC8910">
          <v:shape id="_x0000_i1106" type="#_x0000_t75" style="width:90.5pt;height:18.5pt" o:ole="">
            <v:imagedata r:id="rId171" o:title=""/>
          </v:shape>
          <o:OLEObject Type="Embed" ProgID="Equation.DSMT4" ShapeID="_x0000_i1106" DrawAspect="Content" ObjectID="_1621770297" r:id="rId172"/>
        </w:object>
      </w:r>
    </w:p>
    <w:p w14:paraId="63DD3278" w14:textId="77777777" w:rsidR="00DC038A" w:rsidRPr="008D7EEA" w:rsidRDefault="00DC038A" w:rsidP="00DC038A">
      <w:pPr>
        <w:spacing w:after="0" w:line="240" w:lineRule="auto"/>
        <w:rPr>
          <w:b/>
          <w:noProof/>
          <w:lang w:eastAsia="nb-NO"/>
        </w:rPr>
      </w:pPr>
    </w:p>
    <w:p w14:paraId="37E6019B" w14:textId="77777777" w:rsidR="00DC038A" w:rsidRPr="008D7EEA" w:rsidRDefault="00186728" w:rsidP="007F76C0">
      <w:pPr>
        <w:spacing w:after="0"/>
        <w:rPr>
          <w:b/>
          <w:noProof/>
          <w:lang w:eastAsia="nb-NO"/>
        </w:rPr>
      </w:pPr>
      <w:r w:rsidRPr="008D7EEA">
        <w:rPr>
          <w:b/>
        </w:rPr>
        <w:br/>
      </w:r>
      <w:r w:rsidR="00DC038A" w:rsidRPr="008D7EEA">
        <w:rPr>
          <w:b/>
        </w:rPr>
        <w:t>1.1.</w:t>
      </w:r>
      <w:r w:rsidR="001B61BA" w:rsidRPr="008D7EEA">
        <w:rPr>
          <w:b/>
        </w:rPr>
        <w:t>25</w:t>
      </w:r>
      <w:r w:rsidR="00DC038A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1083301D" wp14:editId="13D98169">
            <wp:extent cx="628650" cy="447675"/>
            <wp:effectExtent l="0" t="0" r="0" b="9525"/>
            <wp:docPr id="107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D87340" w14:textId="77777777" w:rsidR="00DC038A" w:rsidRPr="008D7EEA" w:rsidRDefault="00DC038A" w:rsidP="007F76C0">
      <w:pPr>
        <w:spacing w:after="0"/>
        <w:rPr>
          <w:noProof/>
          <w:lang w:eastAsia="nb-NO"/>
        </w:rPr>
      </w:pPr>
      <w:r w:rsidRPr="008D7EEA">
        <w:rPr>
          <w:noProof/>
          <w:lang w:eastAsia="nb-NO"/>
        </w:rPr>
        <w:t>Regn ut</w:t>
      </w:r>
      <w:r w:rsidR="00186728" w:rsidRPr="008D7EEA">
        <w:rPr>
          <w:noProof/>
          <w:lang w:eastAsia="nb-NO"/>
        </w:rPr>
        <w:br/>
      </w:r>
    </w:p>
    <w:p w14:paraId="43CA0CDB" w14:textId="77777777" w:rsidR="00DC038A" w:rsidRPr="008D7EEA" w:rsidRDefault="007B00C5" w:rsidP="00883283">
      <w:pPr>
        <w:numPr>
          <w:ilvl w:val="0"/>
          <w:numId w:val="128"/>
        </w:numPr>
        <w:spacing w:after="0" w:line="240" w:lineRule="auto"/>
        <w:rPr>
          <w:noProof/>
          <w:lang w:eastAsia="nb-NO"/>
        </w:rPr>
      </w:pPr>
      <w:r w:rsidRPr="008D7EEA">
        <w:rPr>
          <w:noProof/>
          <w:position w:val="-12"/>
          <w:lang w:eastAsia="nb-NO"/>
        </w:rPr>
        <w:object w:dxaOrig="2280" w:dyaOrig="400" w14:anchorId="1A464774">
          <v:shape id="_x0000_i1107" type="#_x0000_t75" style="width:114pt;height:20pt" o:ole="">
            <v:imagedata r:id="rId173" o:title=""/>
          </v:shape>
          <o:OLEObject Type="Embed" ProgID="Equation.DSMT4" ShapeID="_x0000_i1107" DrawAspect="Content" ObjectID="_1621770298" r:id="rId174"/>
        </w:object>
      </w:r>
      <w:r w:rsidR="00E07A50" w:rsidRPr="008D7EEA">
        <w:rPr>
          <w:noProof/>
          <w:position w:val="-12"/>
          <w:lang w:eastAsia="nb-NO"/>
        </w:rPr>
        <w:br/>
      </w:r>
    </w:p>
    <w:p w14:paraId="395C06A6" w14:textId="77777777" w:rsidR="00DC038A" w:rsidRPr="008D7EEA" w:rsidRDefault="007B00C5" w:rsidP="00883283">
      <w:pPr>
        <w:numPr>
          <w:ilvl w:val="0"/>
          <w:numId w:val="128"/>
        </w:numPr>
        <w:spacing w:after="0" w:line="240" w:lineRule="auto"/>
        <w:rPr>
          <w:noProof/>
          <w:lang w:eastAsia="nb-NO"/>
        </w:rPr>
      </w:pPr>
      <w:r w:rsidRPr="008D7EEA">
        <w:rPr>
          <w:noProof/>
          <w:position w:val="-12"/>
          <w:lang w:eastAsia="nb-NO"/>
        </w:rPr>
        <w:object w:dxaOrig="1860" w:dyaOrig="400" w14:anchorId="152FEA5C">
          <v:shape id="_x0000_i1108" type="#_x0000_t75" style="width:93pt;height:20pt" o:ole="">
            <v:imagedata r:id="rId175" o:title=""/>
          </v:shape>
          <o:OLEObject Type="Embed" ProgID="Equation.DSMT4" ShapeID="_x0000_i1108" DrawAspect="Content" ObjectID="_1621770299" r:id="rId176"/>
        </w:object>
      </w:r>
      <w:r w:rsidR="00E07A50" w:rsidRPr="008D7EEA">
        <w:rPr>
          <w:noProof/>
          <w:position w:val="-12"/>
          <w:lang w:eastAsia="nb-NO"/>
        </w:rPr>
        <w:br/>
      </w:r>
    </w:p>
    <w:p w14:paraId="1A77E706" w14:textId="77777777" w:rsidR="00DC038A" w:rsidRPr="008D7EEA" w:rsidRDefault="007B00C5" w:rsidP="00883283">
      <w:pPr>
        <w:numPr>
          <w:ilvl w:val="0"/>
          <w:numId w:val="128"/>
        </w:numPr>
        <w:spacing w:after="0" w:line="240" w:lineRule="auto"/>
        <w:rPr>
          <w:noProof/>
          <w:lang w:eastAsia="nb-NO"/>
        </w:rPr>
      </w:pPr>
      <w:r w:rsidRPr="008D7EEA">
        <w:rPr>
          <w:noProof/>
          <w:position w:val="-22"/>
          <w:lang w:eastAsia="nb-NO"/>
        </w:rPr>
        <w:object w:dxaOrig="2420" w:dyaOrig="580" w14:anchorId="6A3E8E41">
          <v:shape id="_x0000_i1109" type="#_x0000_t75" style="width:121pt;height:29.5pt" o:ole="">
            <v:imagedata r:id="rId177" o:title=""/>
          </v:shape>
          <o:OLEObject Type="Embed" ProgID="Equation.DSMT4" ShapeID="_x0000_i1109" DrawAspect="Content" ObjectID="_1621770300" r:id="rId178"/>
        </w:object>
      </w:r>
      <w:r w:rsidR="00E07A50" w:rsidRPr="008D7EEA">
        <w:rPr>
          <w:noProof/>
          <w:position w:val="-22"/>
          <w:lang w:eastAsia="nb-NO"/>
        </w:rPr>
        <w:br/>
      </w:r>
    </w:p>
    <w:p w14:paraId="04E6870F" w14:textId="77777777" w:rsidR="00DC038A" w:rsidRPr="008D7EEA" w:rsidRDefault="007B00C5" w:rsidP="00883283">
      <w:pPr>
        <w:numPr>
          <w:ilvl w:val="0"/>
          <w:numId w:val="128"/>
        </w:numPr>
        <w:spacing w:after="0" w:line="240" w:lineRule="auto"/>
        <w:rPr>
          <w:noProof/>
          <w:lang w:eastAsia="nb-NO"/>
        </w:rPr>
      </w:pPr>
      <w:r w:rsidRPr="008D7EEA">
        <w:rPr>
          <w:noProof/>
          <w:position w:val="-12"/>
          <w:lang w:eastAsia="nb-NO"/>
        </w:rPr>
        <w:object w:dxaOrig="1960" w:dyaOrig="400" w14:anchorId="7CE454B6">
          <v:shape id="_x0000_i1110" type="#_x0000_t75" style="width:98pt;height:20pt" o:ole="">
            <v:imagedata r:id="rId179" o:title=""/>
          </v:shape>
          <o:OLEObject Type="Embed" ProgID="Equation.DSMT4" ShapeID="_x0000_i1110" DrawAspect="Content" ObjectID="_1621770301" r:id="rId180"/>
        </w:object>
      </w:r>
    </w:p>
    <w:p w14:paraId="1AD7EE91" w14:textId="77777777" w:rsidR="00255718" w:rsidRPr="008D7EEA" w:rsidRDefault="006F777E" w:rsidP="0028652C">
      <w:pPr>
        <w:pStyle w:val="Overskrift1"/>
        <w:spacing w:after="240"/>
      </w:pPr>
      <w:r w:rsidRPr="008D7EEA">
        <w:br w:type="page"/>
      </w:r>
      <w:bookmarkStart w:id="23" w:name="_Toc428876168"/>
      <w:r w:rsidR="00255718" w:rsidRPr="008D7EEA">
        <w:lastRenderedPageBreak/>
        <w:t>1.2 Potenser</w:t>
      </w:r>
      <w:bookmarkEnd w:id="21"/>
      <w:bookmarkEnd w:id="22"/>
      <w:bookmarkEnd w:id="23"/>
      <w:r w:rsidR="0028652C" w:rsidRPr="008D7EEA">
        <w:t xml:space="preserve"> </w:t>
      </w:r>
    </w:p>
    <w:p w14:paraId="68E7F947" w14:textId="77777777" w:rsidR="00FE6211" w:rsidRPr="008D7EEA" w:rsidRDefault="003F50ED" w:rsidP="003F50ED">
      <w:pPr>
        <w:pStyle w:val="Overskrift2"/>
        <w:spacing w:before="240" w:after="200"/>
        <w:rPr>
          <w:lang w:eastAsia="nb-NO"/>
        </w:rPr>
      </w:pPr>
      <w:bookmarkStart w:id="24" w:name="_Toc298692389"/>
      <w:bookmarkStart w:id="25" w:name="_Toc301180090"/>
      <w:bookmarkStart w:id="26" w:name="_Toc428876169"/>
      <w:r w:rsidRPr="008D7EEA">
        <w:t>Regneregler for potenser</w:t>
      </w:r>
      <w:bookmarkEnd w:id="24"/>
      <w:bookmarkEnd w:id="25"/>
      <w:bookmarkEnd w:id="26"/>
    </w:p>
    <w:p w14:paraId="2653195F" w14:textId="77777777" w:rsidR="00255718" w:rsidRPr="008D7EEA" w:rsidRDefault="00255718" w:rsidP="00255718">
      <w:r w:rsidRPr="008D7EEA">
        <w:rPr>
          <w:b/>
        </w:rPr>
        <w:t xml:space="preserve">1.2.1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5E92C90B" wp14:editId="40379FCF">
            <wp:extent cx="628650" cy="447675"/>
            <wp:effectExtent l="0" t="0" r="0" b="9525"/>
            <wp:docPr id="11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61BA" w:rsidRPr="008D7EEA">
        <w:rPr>
          <w:b/>
          <w:noProof/>
          <w:lang w:eastAsia="nb-NO"/>
        </w:rPr>
        <w:br/>
      </w:r>
      <w:r w:rsidRPr="008D7EEA">
        <w:t>Bruk potensreglene og</w:t>
      </w:r>
      <w:r w:rsidR="001B61BA" w:rsidRPr="008D7EEA">
        <w:t xml:space="preserve"> regn ut</w:t>
      </w:r>
    </w:p>
    <w:p w14:paraId="5D011FA9" w14:textId="77777777" w:rsidR="00255718" w:rsidRPr="008D7EEA" w:rsidRDefault="007B00C5" w:rsidP="00883283">
      <w:pPr>
        <w:pStyle w:val="Listeavsnitt"/>
        <w:numPr>
          <w:ilvl w:val="0"/>
          <w:numId w:val="53"/>
        </w:numPr>
        <w:rPr>
          <w:b/>
        </w:rPr>
      </w:pPr>
      <w:r w:rsidRPr="008D7EEA">
        <w:rPr>
          <w:b/>
          <w:position w:val="-4"/>
        </w:rPr>
        <w:object w:dxaOrig="580" w:dyaOrig="300" w14:anchorId="30FAA8DC">
          <v:shape id="_x0000_i1111" type="#_x0000_t75" style="width:29.5pt;height:15pt" o:ole="">
            <v:imagedata r:id="rId181" o:title=""/>
          </v:shape>
          <o:OLEObject Type="Embed" ProgID="Equation.DSMT4" ShapeID="_x0000_i1111" DrawAspect="Content" ObjectID="_1621770302" r:id="rId182"/>
        </w:object>
      </w:r>
      <w:r w:rsidR="00E07A50" w:rsidRPr="008D7EEA">
        <w:rPr>
          <w:b/>
          <w:position w:val="-4"/>
        </w:rPr>
        <w:br/>
      </w:r>
    </w:p>
    <w:p w14:paraId="0F28818C" w14:textId="77777777" w:rsidR="00255718" w:rsidRPr="008D7EEA" w:rsidRDefault="007B00C5" w:rsidP="00883283">
      <w:pPr>
        <w:pStyle w:val="Listeavsnitt"/>
        <w:numPr>
          <w:ilvl w:val="0"/>
          <w:numId w:val="53"/>
        </w:numPr>
        <w:rPr>
          <w:b/>
        </w:rPr>
      </w:pPr>
      <w:r w:rsidRPr="008D7EEA">
        <w:rPr>
          <w:b/>
          <w:position w:val="-6"/>
        </w:rPr>
        <w:object w:dxaOrig="480" w:dyaOrig="320" w14:anchorId="1B2CBF8A">
          <v:shape id="_x0000_i1112" type="#_x0000_t75" style="width:23.5pt;height:16pt" o:ole="">
            <v:imagedata r:id="rId183" o:title=""/>
          </v:shape>
          <o:OLEObject Type="Embed" ProgID="Equation.DSMT4" ShapeID="_x0000_i1112" DrawAspect="Content" ObjectID="_1621770303" r:id="rId184"/>
        </w:object>
      </w:r>
      <w:r w:rsidR="00E07A50" w:rsidRPr="008D7EEA">
        <w:rPr>
          <w:b/>
          <w:position w:val="-6"/>
        </w:rPr>
        <w:br/>
      </w:r>
    </w:p>
    <w:p w14:paraId="1FFE8199" w14:textId="77777777" w:rsidR="00255718" w:rsidRPr="008D7EEA" w:rsidRDefault="007B00C5" w:rsidP="00883283">
      <w:pPr>
        <w:pStyle w:val="Listeavsnitt"/>
        <w:numPr>
          <w:ilvl w:val="0"/>
          <w:numId w:val="53"/>
        </w:numPr>
        <w:rPr>
          <w:b/>
        </w:rPr>
      </w:pPr>
      <w:r w:rsidRPr="008D7EEA">
        <w:rPr>
          <w:b/>
          <w:position w:val="-24"/>
        </w:rPr>
        <w:object w:dxaOrig="320" w:dyaOrig="639" w14:anchorId="1EBCCCC7">
          <v:shape id="_x0000_i1113" type="#_x0000_t75" style="width:16pt;height:32.5pt" o:ole="">
            <v:imagedata r:id="rId185" o:title=""/>
          </v:shape>
          <o:OLEObject Type="Embed" ProgID="Equation.DSMT4" ShapeID="_x0000_i1113" DrawAspect="Content" ObjectID="_1621770304" r:id="rId186"/>
        </w:object>
      </w:r>
      <w:r w:rsidR="00E07A50" w:rsidRPr="008D7EEA">
        <w:rPr>
          <w:b/>
          <w:position w:val="-24"/>
        </w:rPr>
        <w:br/>
      </w:r>
    </w:p>
    <w:p w14:paraId="01BE84BB" w14:textId="77777777" w:rsidR="00255718" w:rsidRPr="008D7EEA" w:rsidRDefault="007B00C5" w:rsidP="00883283">
      <w:pPr>
        <w:pStyle w:val="Listeavsnitt"/>
        <w:numPr>
          <w:ilvl w:val="0"/>
          <w:numId w:val="53"/>
        </w:numPr>
        <w:rPr>
          <w:b/>
        </w:rPr>
      </w:pPr>
      <w:r w:rsidRPr="008D7EEA">
        <w:rPr>
          <w:b/>
          <w:color w:val="FF0000"/>
          <w:position w:val="-6"/>
        </w:rPr>
        <w:object w:dxaOrig="600" w:dyaOrig="320" w14:anchorId="4C08B83F">
          <v:shape id="_x0000_i1114" type="#_x0000_t75" style="width:30pt;height:16pt" o:ole="">
            <v:imagedata r:id="rId187" o:title=""/>
          </v:shape>
          <o:OLEObject Type="Embed" ProgID="Equation.DSMT4" ShapeID="_x0000_i1114" DrawAspect="Content" ObjectID="_1621770305" r:id="rId188"/>
        </w:object>
      </w:r>
      <w:r w:rsidR="00E07A50" w:rsidRPr="008D7EEA">
        <w:rPr>
          <w:b/>
          <w:color w:val="FF0000"/>
          <w:position w:val="-6"/>
        </w:rPr>
        <w:br/>
      </w:r>
      <w:r w:rsidR="00255718" w:rsidRPr="008D7EEA">
        <w:rPr>
          <w:b/>
          <w:color w:val="FF0000"/>
        </w:rPr>
        <w:t xml:space="preserve"> </w:t>
      </w:r>
    </w:p>
    <w:p w14:paraId="04F6AB9D" w14:textId="77777777" w:rsidR="00255718" w:rsidRPr="008D7EEA" w:rsidRDefault="007B00C5" w:rsidP="00883283">
      <w:pPr>
        <w:pStyle w:val="Listeavsnitt"/>
        <w:numPr>
          <w:ilvl w:val="0"/>
          <w:numId w:val="53"/>
        </w:numPr>
        <w:rPr>
          <w:b/>
        </w:rPr>
      </w:pPr>
      <w:r w:rsidRPr="008D7EEA">
        <w:rPr>
          <w:b/>
          <w:position w:val="-22"/>
        </w:rPr>
        <w:object w:dxaOrig="320" w:dyaOrig="620" w14:anchorId="05912D72">
          <v:shape id="_x0000_i1115" type="#_x0000_t75" style="width:16pt;height:31pt" o:ole="">
            <v:imagedata r:id="rId189" o:title=""/>
          </v:shape>
          <o:OLEObject Type="Embed" ProgID="Equation.DSMT4" ShapeID="_x0000_i1115" DrawAspect="Content" ObjectID="_1621770306" r:id="rId190"/>
        </w:object>
      </w:r>
      <w:r w:rsidR="00E07A50" w:rsidRPr="008D7EEA">
        <w:rPr>
          <w:b/>
          <w:position w:val="-22"/>
        </w:rPr>
        <w:br/>
      </w:r>
    </w:p>
    <w:p w14:paraId="062269ED" w14:textId="77777777" w:rsidR="00255718" w:rsidRPr="008D7EEA" w:rsidRDefault="007B00C5" w:rsidP="00883283">
      <w:pPr>
        <w:pStyle w:val="Listeavsnitt"/>
        <w:numPr>
          <w:ilvl w:val="0"/>
          <w:numId w:val="53"/>
        </w:numPr>
        <w:rPr>
          <w:b/>
        </w:rPr>
      </w:pPr>
      <w:r w:rsidRPr="008D7EEA">
        <w:rPr>
          <w:b/>
          <w:position w:val="-16"/>
        </w:rPr>
        <w:object w:dxaOrig="520" w:dyaOrig="480" w14:anchorId="2D8918C0">
          <v:shape id="_x0000_i1116" type="#_x0000_t75" style="width:26.5pt;height:23.5pt" o:ole="">
            <v:imagedata r:id="rId191" o:title=""/>
          </v:shape>
          <o:OLEObject Type="Embed" ProgID="Equation.DSMT4" ShapeID="_x0000_i1116" DrawAspect="Content" ObjectID="_1621770307" r:id="rId192"/>
        </w:object>
      </w:r>
      <w:r w:rsidR="00E07A50" w:rsidRPr="008D7EEA">
        <w:rPr>
          <w:b/>
          <w:position w:val="-16"/>
        </w:rPr>
        <w:br/>
      </w:r>
    </w:p>
    <w:p w14:paraId="714662EE" w14:textId="77777777" w:rsidR="00255718" w:rsidRPr="008D7EEA" w:rsidRDefault="007B00C5" w:rsidP="00883283">
      <w:pPr>
        <w:pStyle w:val="Listeavsnitt"/>
        <w:numPr>
          <w:ilvl w:val="0"/>
          <w:numId w:val="53"/>
        </w:numPr>
        <w:rPr>
          <w:b/>
        </w:rPr>
      </w:pPr>
      <w:r w:rsidRPr="008D7EEA">
        <w:rPr>
          <w:b/>
          <w:position w:val="-30"/>
        </w:rPr>
        <w:object w:dxaOrig="700" w:dyaOrig="760" w14:anchorId="7F874946">
          <v:shape id="_x0000_i1117" type="#_x0000_t75" style="width:35pt;height:38.5pt" o:ole="">
            <v:imagedata r:id="rId193" o:title=""/>
          </v:shape>
          <o:OLEObject Type="Embed" ProgID="Equation.DSMT4" ShapeID="_x0000_i1117" DrawAspect="Content" ObjectID="_1621770308" r:id="rId194"/>
        </w:object>
      </w:r>
      <w:r w:rsidR="00E07A50" w:rsidRPr="008D7EEA">
        <w:rPr>
          <w:b/>
          <w:position w:val="-30"/>
        </w:rPr>
        <w:br/>
      </w:r>
    </w:p>
    <w:p w14:paraId="344E3E19" w14:textId="77777777" w:rsidR="006F777E" w:rsidRPr="008D7EEA" w:rsidRDefault="007B00C5" w:rsidP="00883283">
      <w:pPr>
        <w:pStyle w:val="Listeavsnitt"/>
        <w:numPr>
          <w:ilvl w:val="0"/>
          <w:numId w:val="53"/>
        </w:numPr>
      </w:pPr>
      <w:r w:rsidRPr="008D7EEA">
        <w:rPr>
          <w:b/>
          <w:position w:val="-26"/>
        </w:rPr>
        <w:object w:dxaOrig="520" w:dyaOrig="680" w14:anchorId="0413063C">
          <v:shape id="_x0000_i1118" type="#_x0000_t75" style="width:26.5pt;height:33.5pt" o:ole="">
            <v:imagedata r:id="rId195" o:title=""/>
          </v:shape>
          <o:OLEObject Type="Embed" ProgID="Equation.DSMT4" ShapeID="_x0000_i1118" DrawAspect="Content" ObjectID="_1621770309" r:id="rId196"/>
        </w:object>
      </w:r>
    </w:p>
    <w:p w14:paraId="38B11EC6" w14:textId="77777777" w:rsidR="006F777E" w:rsidRPr="008D7EEA" w:rsidRDefault="006F777E" w:rsidP="006F777E">
      <w:pPr>
        <w:pStyle w:val="Listeavsnitt"/>
        <w:ind w:left="0"/>
      </w:pPr>
    </w:p>
    <w:p w14:paraId="7DF655A9" w14:textId="77777777" w:rsidR="00255718" w:rsidRPr="008D7EEA" w:rsidRDefault="00E07A50" w:rsidP="00FC37D7">
      <w:pPr>
        <w:spacing w:after="0" w:line="240" w:lineRule="auto"/>
      </w:pPr>
      <w:r w:rsidRPr="008D7EEA">
        <w:br w:type="page"/>
      </w:r>
      <w:r w:rsidR="00255718" w:rsidRPr="008D7EEA">
        <w:rPr>
          <w:b/>
        </w:rPr>
        <w:lastRenderedPageBreak/>
        <w:t xml:space="preserve">1.2.2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68E2CC63" wp14:editId="5FC7F2B1">
            <wp:extent cx="628650" cy="447675"/>
            <wp:effectExtent l="0" t="0" r="0" b="9525"/>
            <wp:docPr id="12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8D7EEA">
        <w:rPr>
          <w:b/>
        </w:rPr>
        <w:br/>
      </w:r>
      <w:r w:rsidR="001B61BA" w:rsidRPr="008D7EEA">
        <w:t>Bruk potensreglene og regn ut</w:t>
      </w:r>
    </w:p>
    <w:p w14:paraId="6E413C63" w14:textId="77777777" w:rsidR="00255718" w:rsidRPr="008D7EEA" w:rsidRDefault="007B00C5" w:rsidP="00883283">
      <w:pPr>
        <w:pStyle w:val="Listeavsnitt"/>
        <w:numPr>
          <w:ilvl w:val="0"/>
          <w:numId w:val="54"/>
        </w:numPr>
        <w:rPr>
          <w:b/>
        </w:rPr>
      </w:pPr>
      <w:r w:rsidRPr="008D7EEA">
        <w:rPr>
          <w:b/>
          <w:color w:val="FF0000"/>
          <w:position w:val="-4"/>
        </w:rPr>
        <w:object w:dxaOrig="560" w:dyaOrig="300" w14:anchorId="14B64C64">
          <v:shape id="_x0000_i1119" type="#_x0000_t75" style="width:28pt;height:15pt" o:ole="">
            <v:imagedata r:id="rId197" o:title=""/>
          </v:shape>
          <o:OLEObject Type="Embed" ProgID="Equation.DSMT4" ShapeID="_x0000_i1119" DrawAspect="Content" ObjectID="_1621770310" r:id="rId198"/>
        </w:object>
      </w:r>
      <w:r w:rsidR="00255718" w:rsidRPr="008D7EEA">
        <w:rPr>
          <w:b/>
          <w:color w:val="FF0000"/>
          <w:position w:val="-14"/>
        </w:rPr>
        <w:br/>
      </w:r>
    </w:p>
    <w:p w14:paraId="57B695E1" w14:textId="77777777" w:rsidR="00255718" w:rsidRPr="008D7EEA" w:rsidRDefault="007B00C5" w:rsidP="00883283">
      <w:pPr>
        <w:pStyle w:val="Listeavsnitt"/>
        <w:numPr>
          <w:ilvl w:val="0"/>
          <w:numId w:val="54"/>
        </w:numPr>
        <w:rPr>
          <w:b/>
        </w:rPr>
      </w:pPr>
      <w:r w:rsidRPr="008D7EEA">
        <w:rPr>
          <w:b/>
          <w:color w:val="FF0000"/>
          <w:position w:val="-24"/>
        </w:rPr>
        <w:object w:dxaOrig="320" w:dyaOrig="639" w14:anchorId="309D54DF">
          <v:shape id="_x0000_i1120" type="#_x0000_t75" style="width:16pt;height:32.5pt" o:ole="">
            <v:imagedata r:id="rId199" o:title=""/>
          </v:shape>
          <o:OLEObject Type="Embed" ProgID="Equation.DSMT4" ShapeID="_x0000_i1120" DrawAspect="Content" ObjectID="_1621770311" r:id="rId200"/>
        </w:object>
      </w:r>
      <w:r w:rsidR="00255718" w:rsidRPr="008D7EEA">
        <w:rPr>
          <w:b/>
          <w:color w:val="FF0000"/>
          <w:position w:val="-24"/>
        </w:rPr>
        <w:br/>
      </w:r>
    </w:p>
    <w:p w14:paraId="12A0B295" w14:textId="77777777" w:rsidR="00255718" w:rsidRPr="008D7EEA" w:rsidRDefault="007B00C5" w:rsidP="00883283">
      <w:pPr>
        <w:pStyle w:val="Listeavsnitt"/>
        <w:numPr>
          <w:ilvl w:val="0"/>
          <w:numId w:val="54"/>
        </w:numPr>
        <w:rPr>
          <w:b/>
        </w:rPr>
      </w:pPr>
      <w:r w:rsidRPr="008D7EEA">
        <w:rPr>
          <w:b/>
          <w:color w:val="FF0000"/>
          <w:position w:val="-24"/>
        </w:rPr>
        <w:object w:dxaOrig="620" w:dyaOrig="639" w14:anchorId="1ECDBFDD">
          <v:shape id="_x0000_i1121" type="#_x0000_t75" style="width:31pt;height:32.5pt" o:ole="">
            <v:imagedata r:id="rId201" o:title=""/>
          </v:shape>
          <o:OLEObject Type="Embed" ProgID="Equation.DSMT4" ShapeID="_x0000_i1121" DrawAspect="Content" ObjectID="_1621770312" r:id="rId202"/>
        </w:object>
      </w:r>
      <w:r w:rsidR="00255718" w:rsidRPr="008D7EEA">
        <w:rPr>
          <w:b/>
          <w:color w:val="FF0000"/>
          <w:position w:val="-24"/>
        </w:rPr>
        <w:br/>
      </w:r>
    </w:p>
    <w:p w14:paraId="39EFA970" w14:textId="77777777" w:rsidR="00255718" w:rsidRPr="008D7EEA" w:rsidRDefault="007B00C5" w:rsidP="00883283">
      <w:pPr>
        <w:pStyle w:val="Listeavsnitt"/>
        <w:numPr>
          <w:ilvl w:val="0"/>
          <w:numId w:val="54"/>
        </w:numPr>
        <w:rPr>
          <w:b/>
        </w:rPr>
      </w:pPr>
      <w:r w:rsidRPr="008D7EEA">
        <w:rPr>
          <w:b/>
          <w:color w:val="FF0000"/>
          <w:position w:val="-28"/>
        </w:rPr>
        <w:object w:dxaOrig="620" w:dyaOrig="680" w14:anchorId="56463463">
          <v:shape id="_x0000_i1122" type="#_x0000_t75" style="width:31pt;height:33.5pt" o:ole="">
            <v:imagedata r:id="rId203" o:title=""/>
          </v:shape>
          <o:OLEObject Type="Embed" ProgID="Equation.DSMT4" ShapeID="_x0000_i1122" DrawAspect="Content" ObjectID="_1621770313" r:id="rId204"/>
        </w:object>
      </w:r>
      <w:r w:rsidR="00255718" w:rsidRPr="008D7EEA">
        <w:rPr>
          <w:b/>
          <w:color w:val="FF0000"/>
          <w:position w:val="-28"/>
        </w:rPr>
        <w:br/>
      </w:r>
    </w:p>
    <w:p w14:paraId="3A440714" w14:textId="77777777" w:rsidR="00255718" w:rsidRPr="008D7EEA" w:rsidRDefault="007B00C5" w:rsidP="00883283">
      <w:pPr>
        <w:pStyle w:val="Listeavsnitt"/>
        <w:numPr>
          <w:ilvl w:val="0"/>
          <w:numId w:val="54"/>
        </w:numPr>
        <w:rPr>
          <w:b/>
        </w:rPr>
      </w:pPr>
      <w:r w:rsidRPr="008D7EEA">
        <w:rPr>
          <w:b/>
          <w:color w:val="FF0000"/>
          <w:position w:val="-12"/>
        </w:rPr>
        <w:object w:dxaOrig="840" w:dyaOrig="400" w14:anchorId="5E548F28">
          <v:shape id="_x0000_i1123" type="#_x0000_t75" style="width:42pt;height:20pt" o:ole="">
            <v:imagedata r:id="rId205" o:title=""/>
          </v:shape>
          <o:OLEObject Type="Embed" ProgID="Equation.DSMT4" ShapeID="_x0000_i1123" DrawAspect="Content" ObjectID="_1621770314" r:id="rId206"/>
        </w:object>
      </w:r>
      <w:r w:rsidR="00255718" w:rsidRPr="008D7EEA">
        <w:rPr>
          <w:b/>
          <w:color w:val="FF0000"/>
          <w:position w:val="-14"/>
        </w:rPr>
        <w:br/>
      </w:r>
    </w:p>
    <w:p w14:paraId="5ED0587D" w14:textId="77777777" w:rsidR="00255718" w:rsidRPr="008D7EEA" w:rsidRDefault="007B00C5" w:rsidP="00883283">
      <w:pPr>
        <w:pStyle w:val="Listeavsnitt"/>
        <w:numPr>
          <w:ilvl w:val="0"/>
          <w:numId w:val="54"/>
        </w:numPr>
        <w:rPr>
          <w:b/>
        </w:rPr>
      </w:pPr>
      <w:r w:rsidRPr="008D7EEA">
        <w:rPr>
          <w:b/>
          <w:color w:val="FF0000"/>
          <w:position w:val="-28"/>
        </w:rPr>
        <w:object w:dxaOrig="600" w:dyaOrig="720" w14:anchorId="6D04DF86">
          <v:shape id="_x0000_i1124" type="#_x0000_t75" style="width:30pt;height:36pt" o:ole="">
            <v:imagedata r:id="rId207" o:title=""/>
          </v:shape>
          <o:OLEObject Type="Embed" ProgID="Equation.DSMT4" ShapeID="_x0000_i1124" DrawAspect="Content" ObjectID="_1621770315" r:id="rId208"/>
        </w:object>
      </w:r>
      <w:r w:rsidR="00255718" w:rsidRPr="008D7EEA">
        <w:rPr>
          <w:b/>
          <w:color w:val="FF0000"/>
          <w:position w:val="-28"/>
        </w:rPr>
        <w:br/>
      </w:r>
    </w:p>
    <w:p w14:paraId="79DFA586" w14:textId="77777777" w:rsidR="00255718" w:rsidRPr="008D7EEA" w:rsidRDefault="007B00C5" w:rsidP="00883283">
      <w:pPr>
        <w:pStyle w:val="Listeavsnitt"/>
        <w:numPr>
          <w:ilvl w:val="0"/>
          <w:numId w:val="54"/>
        </w:numPr>
        <w:rPr>
          <w:b/>
        </w:rPr>
      </w:pPr>
      <w:r w:rsidRPr="008D7EEA">
        <w:rPr>
          <w:b/>
          <w:color w:val="FF0000"/>
          <w:position w:val="-24"/>
        </w:rPr>
        <w:object w:dxaOrig="760" w:dyaOrig="760" w14:anchorId="6F000A64">
          <v:shape id="_x0000_i1125" type="#_x0000_t75" style="width:38.5pt;height:38.5pt" o:ole="">
            <v:imagedata r:id="rId209" o:title=""/>
          </v:shape>
          <o:OLEObject Type="Embed" ProgID="Equation.DSMT4" ShapeID="_x0000_i1125" DrawAspect="Content" ObjectID="_1621770316" r:id="rId210"/>
        </w:object>
      </w:r>
      <w:r w:rsidR="00255718" w:rsidRPr="008D7EEA">
        <w:rPr>
          <w:b/>
          <w:color w:val="FF0000"/>
          <w:position w:val="-24"/>
        </w:rPr>
        <w:br/>
      </w:r>
    </w:p>
    <w:p w14:paraId="13DDF806" w14:textId="77777777" w:rsidR="00255718" w:rsidRPr="008D7EEA" w:rsidRDefault="007B00C5" w:rsidP="00883283">
      <w:pPr>
        <w:pStyle w:val="Listeavsnitt"/>
        <w:numPr>
          <w:ilvl w:val="0"/>
          <w:numId w:val="54"/>
        </w:numPr>
        <w:rPr>
          <w:b/>
        </w:rPr>
      </w:pPr>
      <w:r w:rsidRPr="008D7EEA">
        <w:rPr>
          <w:b/>
          <w:position w:val="-16"/>
        </w:rPr>
        <w:object w:dxaOrig="1500" w:dyaOrig="480" w14:anchorId="6F9BA220">
          <v:shape id="_x0000_i1126" type="#_x0000_t75" style="width:75pt;height:23.5pt" o:ole="">
            <v:imagedata r:id="rId211" o:title=""/>
          </v:shape>
          <o:OLEObject Type="Embed" ProgID="Equation.DSMT4" ShapeID="_x0000_i1126" DrawAspect="Content" ObjectID="_1621770317" r:id="rId212"/>
        </w:object>
      </w:r>
    </w:p>
    <w:p w14:paraId="4580B8D9" w14:textId="77777777" w:rsidR="00255718" w:rsidRPr="008D7EEA" w:rsidRDefault="00255718" w:rsidP="00255718"/>
    <w:p w14:paraId="76403F49" w14:textId="77777777" w:rsidR="00255718" w:rsidRPr="008D7EEA" w:rsidRDefault="00255718" w:rsidP="00186728">
      <w:pPr>
        <w:spacing w:after="0"/>
        <w:rPr>
          <w:b/>
        </w:rPr>
      </w:pPr>
      <w:r w:rsidRPr="008D7EEA">
        <w:rPr>
          <w:b/>
        </w:rPr>
        <w:t xml:space="preserve">1.2.3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40A792F2" wp14:editId="77BD2859">
            <wp:extent cx="628650" cy="447675"/>
            <wp:effectExtent l="0" t="0" r="0" b="9525"/>
            <wp:docPr id="13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86728" w:rsidRPr="008D7EEA">
        <w:rPr>
          <w:b/>
        </w:rPr>
        <w:br/>
      </w:r>
      <w:r w:rsidR="001B61BA" w:rsidRPr="008D7EEA">
        <w:t>Bruk potensreglene og regn ut</w:t>
      </w:r>
    </w:p>
    <w:p w14:paraId="19C8C749" w14:textId="77777777" w:rsidR="00255718" w:rsidRPr="008D7EEA" w:rsidRDefault="007B00C5" w:rsidP="00883283">
      <w:pPr>
        <w:pStyle w:val="Listeavsnitt"/>
        <w:numPr>
          <w:ilvl w:val="0"/>
          <w:numId w:val="55"/>
        </w:numPr>
        <w:rPr>
          <w:b/>
        </w:rPr>
      </w:pPr>
      <w:r w:rsidRPr="008D7EEA">
        <w:rPr>
          <w:b/>
          <w:color w:val="FF0000"/>
          <w:position w:val="-12"/>
        </w:rPr>
        <w:object w:dxaOrig="540" w:dyaOrig="400" w14:anchorId="2EC1E7C0">
          <v:shape id="_x0000_i1127" type="#_x0000_t75" style="width:27pt;height:20pt" o:ole="">
            <v:imagedata r:id="rId213" o:title=""/>
          </v:shape>
          <o:OLEObject Type="Embed" ProgID="Equation.DSMT4" ShapeID="_x0000_i1127" DrawAspect="Content" ObjectID="_1621770318" r:id="rId214"/>
        </w:object>
      </w:r>
      <w:r w:rsidR="00255718" w:rsidRPr="008D7EEA">
        <w:rPr>
          <w:b/>
          <w:color w:val="FF0000"/>
          <w:position w:val="-14"/>
        </w:rPr>
        <w:br/>
      </w:r>
    </w:p>
    <w:p w14:paraId="4692076C" w14:textId="77777777" w:rsidR="00255718" w:rsidRPr="008D7EEA" w:rsidRDefault="007B00C5" w:rsidP="00883283">
      <w:pPr>
        <w:pStyle w:val="Listeavsnitt"/>
        <w:numPr>
          <w:ilvl w:val="0"/>
          <w:numId w:val="55"/>
        </w:numPr>
        <w:rPr>
          <w:b/>
        </w:rPr>
      </w:pPr>
      <w:r w:rsidRPr="008D7EEA">
        <w:rPr>
          <w:b/>
          <w:color w:val="FF0000"/>
          <w:position w:val="-12"/>
        </w:rPr>
        <w:object w:dxaOrig="639" w:dyaOrig="400" w14:anchorId="5FE48FAF">
          <v:shape id="_x0000_i1128" type="#_x0000_t75" style="width:32.5pt;height:20pt" o:ole="">
            <v:imagedata r:id="rId215" o:title=""/>
          </v:shape>
          <o:OLEObject Type="Embed" ProgID="Equation.DSMT4" ShapeID="_x0000_i1128" DrawAspect="Content" ObjectID="_1621770319" r:id="rId216"/>
        </w:object>
      </w:r>
      <w:r w:rsidR="00255718" w:rsidRPr="008D7EEA">
        <w:rPr>
          <w:b/>
          <w:color w:val="FF0000"/>
          <w:position w:val="-14"/>
        </w:rPr>
        <w:br/>
      </w:r>
    </w:p>
    <w:p w14:paraId="6B339425" w14:textId="77777777" w:rsidR="00E07A50" w:rsidRPr="008D7EEA" w:rsidRDefault="007B00C5" w:rsidP="00883283">
      <w:pPr>
        <w:pStyle w:val="Listeavsnitt"/>
        <w:numPr>
          <w:ilvl w:val="0"/>
          <w:numId w:val="55"/>
        </w:numPr>
        <w:rPr>
          <w:b/>
        </w:rPr>
      </w:pPr>
      <w:r w:rsidRPr="008D7EEA">
        <w:rPr>
          <w:b/>
          <w:color w:val="FF0000"/>
          <w:position w:val="-22"/>
        </w:rPr>
        <w:object w:dxaOrig="600" w:dyaOrig="660" w14:anchorId="5E690BBB">
          <v:shape id="_x0000_i1129" type="#_x0000_t75" style="width:30pt;height:33.5pt" o:ole="">
            <v:imagedata r:id="rId217" o:title=""/>
          </v:shape>
          <o:OLEObject Type="Embed" ProgID="Equation.DSMT4" ShapeID="_x0000_i1129" DrawAspect="Content" ObjectID="_1621770320" r:id="rId218"/>
        </w:object>
      </w:r>
      <w:r w:rsidR="00E07A50" w:rsidRPr="008D7EEA">
        <w:rPr>
          <w:b/>
          <w:color w:val="FF0000"/>
          <w:position w:val="-22"/>
        </w:rPr>
        <w:br/>
      </w:r>
    </w:p>
    <w:p w14:paraId="34C74E72" w14:textId="77777777" w:rsidR="00E07A50" w:rsidRPr="008D7EEA" w:rsidRDefault="00E07A50" w:rsidP="00883283">
      <w:pPr>
        <w:pStyle w:val="Listeavsnitt"/>
        <w:numPr>
          <w:ilvl w:val="0"/>
          <w:numId w:val="55"/>
        </w:numPr>
        <w:rPr>
          <w:b/>
        </w:rPr>
      </w:pPr>
      <w:r w:rsidRPr="008D7EEA">
        <w:rPr>
          <w:position w:val="-26"/>
        </w:rPr>
        <w:object w:dxaOrig="900" w:dyaOrig="700" w14:anchorId="7EF3F8FE">
          <v:shape id="_x0000_i1130" type="#_x0000_t75" style="width:45pt;height:35pt" o:ole="">
            <v:imagedata r:id="rId219" o:title=""/>
          </v:shape>
          <o:OLEObject Type="Embed" ProgID="Equation.DSMT4" ShapeID="_x0000_i1130" DrawAspect="Content" ObjectID="_1621770321" r:id="rId220"/>
        </w:object>
      </w:r>
      <w:r w:rsidRPr="008D7EEA">
        <w:br/>
      </w:r>
      <w:r w:rsidRPr="008D7EEA">
        <w:br w:type="page"/>
      </w:r>
    </w:p>
    <w:p w14:paraId="5D1940C2" w14:textId="77777777" w:rsidR="00255718" w:rsidRPr="008D7EEA" w:rsidRDefault="00255718" w:rsidP="00E07A50">
      <w:pPr>
        <w:rPr>
          <w:b/>
        </w:rPr>
      </w:pPr>
      <w:r w:rsidRPr="008D7EEA">
        <w:rPr>
          <w:b/>
        </w:rPr>
        <w:lastRenderedPageBreak/>
        <w:t>1.2.4</w:t>
      </w:r>
      <w:r w:rsidR="00C94692" w:rsidRPr="008D7EEA">
        <w:rPr>
          <w:noProof/>
          <w:lang w:eastAsia="nb-NO"/>
        </w:rPr>
        <w:drawing>
          <wp:inline distT="0" distB="0" distL="0" distR="0" wp14:anchorId="70A43656" wp14:editId="66C56A11">
            <wp:extent cx="628650" cy="447675"/>
            <wp:effectExtent l="0" t="0" r="0" b="9525"/>
            <wp:docPr id="13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rPr>
          <w:b/>
        </w:rPr>
        <w:br/>
      </w:r>
      <w:r w:rsidR="001B61BA" w:rsidRPr="008D7EEA">
        <w:t>Bruk potensreglene og regn ut</w:t>
      </w:r>
    </w:p>
    <w:p w14:paraId="2CD6280C" w14:textId="77777777" w:rsidR="00255718" w:rsidRPr="008D7EEA" w:rsidRDefault="007B00C5" w:rsidP="00883283">
      <w:pPr>
        <w:pStyle w:val="Listeavsnitt"/>
        <w:numPr>
          <w:ilvl w:val="0"/>
          <w:numId w:val="56"/>
        </w:numPr>
      </w:pPr>
      <w:r w:rsidRPr="008D7EEA">
        <w:rPr>
          <w:b/>
          <w:color w:val="FF0000"/>
          <w:position w:val="-24"/>
        </w:rPr>
        <w:object w:dxaOrig="580" w:dyaOrig="680" w14:anchorId="3E82EC83">
          <v:shape id="_x0000_i1131" type="#_x0000_t75" style="width:29.5pt;height:33.5pt" o:ole="">
            <v:imagedata r:id="rId221" o:title=""/>
          </v:shape>
          <o:OLEObject Type="Embed" ProgID="Equation.DSMT4" ShapeID="_x0000_i1131" DrawAspect="Content" ObjectID="_1621770322" r:id="rId222"/>
        </w:object>
      </w:r>
      <w:r w:rsidR="00255718" w:rsidRPr="008D7EEA">
        <w:rPr>
          <w:b/>
          <w:color w:val="FF0000"/>
          <w:position w:val="-24"/>
        </w:rPr>
        <w:br/>
      </w:r>
    </w:p>
    <w:p w14:paraId="2ECB1878" w14:textId="77777777" w:rsidR="00255718" w:rsidRPr="008D7EEA" w:rsidRDefault="007B00C5" w:rsidP="00883283">
      <w:pPr>
        <w:pStyle w:val="Listeavsnitt"/>
        <w:numPr>
          <w:ilvl w:val="0"/>
          <w:numId w:val="56"/>
        </w:numPr>
      </w:pPr>
      <w:r w:rsidRPr="008D7EEA">
        <w:rPr>
          <w:b/>
          <w:color w:val="FF0000"/>
          <w:position w:val="-24"/>
        </w:rPr>
        <w:object w:dxaOrig="600" w:dyaOrig="680" w14:anchorId="3FB82B5E">
          <v:shape id="_x0000_i1132" type="#_x0000_t75" style="width:30pt;height:33.5pt" o:ole="">
            <v:imagedata r:id="rId223" o:title=""/>
          </v:shape>
          <o:OLEObject Type="Embed" ProgID="Equation.DSMT4" ShapeID="_x0000_i1132" DrawAspect="Content" ObjectID="_1621770323" r:id="rId224"/>
        </w:object>
      </w:r>
      <w:r w:rsidR="00255718" w:rsidRPr="008D7EEA">
        <w:rPr>
          <w:b/>
          <w:color w:val="FF0000"/>
          <w:position w:val="-24"/>
        </w:rPr>
        <w:br/>
      </w:r>
    </w:p>
    <w:p w14:paraId="407691B4" w14:textId="77777777" w:rsidR="00255718" w:rsidRPr="008D7EEA" w:rsidRDefault="007B00C5" w:rsidP="00883283">
      <w:pPr>
        <w:pStyle w:val="Listeavsnitt"/>
        <w:numPr>
          <w:ilvl w:val="0"/>
          <w:numId w:val="56"/>
        </w:numPr>
        <w:rPr>
          <w:b/>
        </w:rPr>
      </w:pPr>
      <w:r w:rsidRPr="008D7EEA">
        <w:rPr>
          <w:b/>
          <w:color w:val="FF0000"/>
          <w:position w:val="-24"/>
        </w:rPr>
        <w:object w:dxaOrig="1080" w:dyaOrig="639" w14:anchorId="17647D75">
          <v:shape id="_x0000_i1133" type="#_x0000_t75" style="width:54.5pt;height:32.5pt" o:ole="">
            <v:imagedata r:id="rId225" o:title=""/>
          </v:shape>
          <o:OLEObject Type="Embed" ProgID="Equation.DSMT4" ShapeID="_x0000_i1133" DrawAspect="Content" ObjectID="_1621770324" r:id="rId226"/>
        </w:object>
      </w:r>
      <w:r w:rsidR="00255718" w:rsidRPr="008D7EEA">
        <w:rPr>
          <w:b/>
          <w:color w:val="FF0000"/>
          <w:position w:val="-34"/>
        </w:rPr>
        <w:br/>
      </w:r>
    </w:p>
    <w:p w14:paraId="1FC085A0" w14:textId="77777777" w:rsidR="00255718" w:rsidRPr="008D7EEA" w:rsidRDefault="007B00C5" w:rsidP="00883283">
      <w:pPr>
        <w:pStyle w:val="Listeavsnitt"/>
        <w:numPr>
          <w:ilvl w:val="0"/>
          <w:numId w:val="56"/>
        </w:numPr>
        <w:rPr>
          <w:b/>
        </w:rPr>
      </w:pPr>
      <w:r w:rsidRPr="008D7EEA">
        <w:rPr>
          <w:b/>
          <w:position w:val="-12"/>
        </w:rPr>
        <w:object w:dxaOrig="1140" w:dyaOrig="400" w14:anchorId="052DAFD9">
          <v:shape id="_x0000_i1134" type="#_x0000_t75" style="width:57pt;height:20pt" o:ole="">
            <v:imagedata r:id="rId227" o:title=""/>
          </v:shape>
          <o:OLEObject Type="Embed" ProgID="Equation.DSMT4" ShapeID="_x0000_i1134" DrawAspect="Content" ObjectID="_1621770325" r:id="rId228"/>
        </w:object>
      </w:r>
      <w:r w:rsidR="00EE48D5" w:rsidRPr="008D7EEA">
        <w:rPr>
          <w:b/>
        </w:rPr>
        <w:br/>
      </w:r>
    </w:p>
    <w:p w14:paraId="37D31FCB" w14:textId="77777777" w:rsidR="00EE48D5" w:rsidRPr="008D7EEA" w:rsidRDefault="00EE48D5" w:rsidP="00883283">
      <w:pPr>
        <w:pStyle w:val="Listeavsnitt"/>
        <w:numPr>
          <w:ilvl w:val="0"/>
          <w:numId w:val="56"/>
        </w:numPr>
        <w:rPr>
          <w:b/>
        </w:rPr>
      </w:pPr>
      <w:r w:rsidRPr="008D7EEA">
        <w:t>Kontroller svarene dine med CAS i GeoGebra</w:t>
      </w:r>
      <w:r w:rsidRPr="008D7EEA">
        <w:rPr>
          <w:b/>
        </w:rPr>
        <w:t>.</w:t>
      </w:r>
    </w:p>
    <w:p w14:paraId="39779254" w14:textId="77777777" w:rsidR="00FE6211" w:rsidRPr="008D7EEA" w:rsidRDefault="00FE6211" w:rsidP="00255718">
      <w:pPr>
        <w:rPr>
          <w:b/>
        </w:rPr>
      </w:pPr>
    </w:p>
    <w:p w14:paraId="3B35635A" w14:textId="77777777" w:rsidR="00255718" w:rsidRPr="008D7EEA" w:rsidRDefault="00255718" w:rsidP="00255718">
      <w:r w:rsidRPr="008D7EEA">
        <w:rPr>
          <w:b/>
        </w:rPr>
        <w:t>1.2.5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44BFD01A" wp14:editId="0D9F5F19">
            <wp:extent cx="628650" cy="447675"/>
            <wp:effectExtent l="0" t="0" r="0" b="9525"/>
            <wp:docPr id="14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br/>
        <w:t>Regn ut og skr</w:t>
      </w:r>
      <w:r w:rsidR="001B61BA" w:rsidRPr="008D7EEA">
        <w:t>iv svaret med positiv eksponent</w:t>
      </w:r>
    </w:p>
    <w:p w14:paraId="0A314E70" w14:textId="77777777" w:rsidR="00255718" w:rsidRPr="008D7EEA" w:rsidRDefault="007B00C5" w:rsidP="00883283">
      <w:pPr>
        <w:pStyle w:val="Listeavsnitt"/>
        <w:numPr>
          <w:ilvl w:val="0"/>
          <w:numId w:val="57"/>
        </w:numPr>
      </w:pPr>
      <w:r w:rsidRPr="008D7EEA">
        <w:rPr>
          <w:b/>
          <w:color w:val="FF0000"/>
          <w:position w:val="-4"/>
        </w:rPr>
        <w:object w:dxaOrig="340" w:dyaOrig="300" w14:anchorId="360FF9E8">
          <v:shape id="_x0000_i1135" type="#_x0000_t75" style="width:17.5pt;height:15pt" o:ole="">
            <v:imagedata r:id="rId229" o:title=""/>
          </v:shape>
          <o:OLEObject Type="Embed" ProgID="Equation.DSMT4" ShapeID="_x0000_i1135" DrawAspect="Content" ObjectID="_1621770326" r:id="rId230"/>
        </w:object>
      </w:r>
      <w:r w:rsidR="00255718" w:rsidRPr="008D7EEA">
        <w:rPr>
          <w:b/>
          <w:color w:val="FF0000"/>
          <w:position w:val="-30"/>
        </w:rPr>
        <w:br/>
      </w:r>
    </w:p>
    <w:p w14:paraId="209AD0E4" w14:textId="77777777" w:rsidR="00255718" w:rsidRPr="008D7EEA" w:rsidRDefault="007B00C5" w:rsidP="00883283">
      <w:pPr>
        <w:pStyle w:val="Listeavsnitt"/>
        <w:numPr>
          <w:ilvl w:val="0"/>
          <w:numId w:val="57"/>
        </w:numPr>
      </w:pPr>
      <w:r w:rsidRPr="008D7EEA">
        <w:rPr>
          <w:b/>
          <w:color w:val="FF0000"/>
          <w:position w:val="-16"/>
        </w:rPr>
        <w:object w:dxaOrig="600" w:dyaOrig="480" w14:anchorId="1DF2F91F">
          <v:shape id="_x0000_i1136" type="#_x0000_t75" style="width:30pt;height:23.5pt" o:ole="">
            <v:imagedata r:id="rId231" o:title=""/>
          </v:shape>
          <o:OLEObject Type="Embed" ProgID="Equation.DSMT4" ShapeID="_x0000_i1136" DrawAspect="Content" ObjectID="_1621770327" r:id="rId232"/>
        </w:object>
      </w:r>
      <w:r w:rsidR="00255718" w:rsidRPr="008D7EEA">
        <w:rPr>
          <w:b/>
          <w:color w:val="FF0000"/>
          <w:position w:val="-32"/>
        </w:rPr>
        <w:br/>
      </w:r>
    </w:p>
    <w:p w14:paraId="6E4C8920" w14:textId="77777777" w:rsidR="00255718" w:rsidRPr="008D7EEA" w:rsidRDefault="007B00C5" w:rsidP="00883283">
      <w:pPr>
        <w:pStyle w:val="Listeavsnitt"/>
        <w:numPr>
          <w:ilvl w:val="0"/>
          <w:numId w:val="57"/>
        </w:numPr>
      </w:pPr>
      <w:r w:rsidRPr="008D7EEA">
        <w:rPr>
          <w:position w:val="-4"/>
        </w:rPr>
        <w:object w:dxaOrig="660" w:dyaOrig="300" w14:anchorId="0D4BEAD0">
          <v:shape id="_x0000_i1137" type="#_x0000_t75" style="width:33.5pt;height:15pt" o:ole="">
            <v:imagedata r:id="rId233" o:title=""/>
          </v:shape>
          <o:OLEObject Type="Embed" ProgID="Equation.DSMT4" ShapeID="_x0000_i1137" DrawAspect="Content" ObjectID="_1621770328" r:id="rId234"/>
        </w:object>
      </w:r>
      <w:r w:rsidR="00E07A50" w:rsidRPr="008D7EEA">
        <w:rPr>
          <w:position w:val="-4"/>
        </w:rPr>
        <w:br/>
      </w:r>
    </w:p>
    <w:p w14:paraId="093589B6" w14:textId="77777777" w:rsidR="00255718" w:rsidRPr="008D7EEA" w:rsidRDefault="007B00C5" w:rsidP="00883283">
      <w:pPr>
        <w:pStyle w:val="Listeavsnitt"/>
        <w:numPr>
          <w:ilvl w:val="0"/>
          <w:numId w:val="57"/>
        </w:numPr>
      </w:pPr>
      <w:r w:rsidRPr="008D7EEA">
        <w:rPr>
          <w:position w:val="-28"/>
        </w:rPr>
        <w:object w:dxaOrig="320" w:dyaOrig="680" w14:anchorId="347BEB28">
          <v:shape id="_x0000_i1138" type="#_x0000_t75" style="width:16pt;height:33.5pt" o:ole="">
            <v:imagedata r:id="rId235" o:title=""/>
          </v:shape>
          <o:OLEObject Type="Embed" ProgID="Equation.DSMT4" ShapeID="_x0000_i1138" DrawAspect="Content" ObjectID="_1621770329" r:id="rId236"/>
        </w:object>
      </w:r>
    </w:p>
    <w:p w14:paraId="65F0D2F9" w14:textId="77777777" w:rsidR="00FE6211" w:rsidRPr="008D7EEA" w:rsidRDefault="00FE6211">
      <w:pPr>
        <w:rPr>
          <w:b/>
        </w:rPr>
      </w:pPr>
    </w:p>
    <w:p w14:paraId="62DA7BB6" w14:textId="77777777" w:rsidR="00E07A50" w:rsidRPr="008D7EEA" w:rsidRDefault="00E07A50">
      <w:pPr>
        <w:spacing w:after="0" w:line="240" w:lineRule="auto"/>
        <w:rPr>
          <w:b/>
        </w:rPr>
      </w:pPr>
      <w:r w:rsidRPr="008D7EEA">
        <w:rPr>
          <w:b/>
        </w:rPr>
        <w:br w:type="page"/>
      </w:r>
    </w:p>
    <w:p w14:paraId="72C8EC7A" w14:textId="77777777" w:rsidR="00255718" w:rsidRPr="008D7EEA" w:rsidRDefault="00255718" w:rsidP="00255718">
      <w:r w:rsidRPr="008D7EEA">
        <w:rPr>
          <w:b/>
        </w:rPr>
        <w:lastRenderedPageBreak/>
        <w:t xml:space="preserve">1.2.6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10F91CD9" wp14:editId="3FD476F7">
            <wp:extent cx="628650" cy="447675"/>
            <wp:effectExtent l="0" t="0" r="0" b="9525"/>
            <wp:docPr id="14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br/>
      </w:r>
      <w:r w:rsidR="001B61BA" w:rsidRPr="008D7EEA">
        <w:t>Bruk potensreglene og regn ut</w:t>
      </w:r>
    </w:p>
    <w:p w14:paraId="2124EBB9" w14:textId="77777777" w:rsidR="00255718" w:rsidRPr="008D7EEA" w:rsidRDefault="007B00C5" w:rsidP="00883283">
      <w:pPr>
        <w:pStyle w:val="Listeavsnitt"/>
        <w:numPr>
          <w:ilvl w:val="0"/>
          <w:numId w:val="58"/>
        </w:numPr>
      </w:pPr>
      <w:r w:rsidRPr="008D7EEA">
        <w:rPr>
          <w:b/>
          <w:color w:val="FF0000"/>
          <w:position w:val="-16"/>
        </w:rPr>
        <w:object w:dxaOrig="639" w:dyaOrig="480" w14:anchorId="54E4BC2B">
          <v:shape id="_x0000_i1139" type="#_x0000_t75" style="width:32.5pt;height:23.5pt" o:ole="">
            <v:imagedata r:id="rId237" o:title=""/>
          </v:shape>
          <o:OLEObject Type="Embed" ProgID="Equation.DSMT4" ShapeID="_x0000_i1139" DrawAspect="Content" ObjectID="_1621770330" r:id="rId238"/>
        </w:object>
      </w:r>
      <w:r w:rsidR="00255718" w:rsidRPr="008D7EEA">
        <w:rPr>
          <w:b/>
          <w:color w:val="FF0000"/>
          <w:position w:val="-18"/>
        </w:rPr>
        <w:br/>
      </w:r>
    </w:p>
    <w:p w14:paraId="2073E529" w14:textId="77777777" w:rsidR="00255718" w:rsidRPr="008D7EEA" w:rsidRDefault="007B00C5" w:rsidP="00883283">
      <w:pPr>
        <w:pStyle w:val="Listeavsnitt"/>
        <w:numPr>
          <w:ilvl w:val="0"/>
          <w:numId w:val="58"/>
        </w:numPr>
      </w:pPr>
      <w:r w:rsidRPr="008D7EEA">
        <w:rPr>
          <w:b/>
          <w:color w:val="FF0000"/>
          <w:position w:val="-10"/>
        </w:rPr>
        <w:object w:dxaOrig="1160" w:dyaOrig="360" w14:anchorId="6613A0AD">
          <v:shape id="_x0000_i1140" type="#_x0000_t75" style="width:58pt;height:18.5pt" o:ole="">
            <v:imagedata r:id="rId239" o:title=""/>
          </v:shape>
          <o:OLEObject Type="Embed" ProgID="Equation.DSMT4" ShapeID="_x0000_i1140" DrawAspect="Content" ObjectID="_1621770331" r:id="rId240"/>
        </w:object>
      </w:r>
      <w:r w:rsidR="00255718" w:rsidRPr="008D7EEA">
        <w:rPr>
          <w:b/>
          <w:color w:val="FF0000"/>
          <w:position w:val="-18"/>
        </w:rPr>
        <w:br/>
      </w:r>
    </w:p>
    <w:p w14:paraId="192B1E47" w14:textId="77777777" w:rsidR="00255718" w:rsidRPr="008D7EEA" w:rsidRDefault="007B00C5" w:rsidP="00883283">
      <w:pPr>
        <w:pStyle w:val="Listeavsnitt"/>
        <w:numPr>
          <w:ilvl w:val="0"/>
          <w:numId w:val="58"/>
        </w:numPr>
      </w:pPr>
      <w:r w:rsidRPr="008D7EEA">
        <w:rPr>
          <w:b/>
          <w:color w:val="FF0000"/>
          <w:position w:val="-26"/>
        </w:rPr>
        <w:object w:dxaOrig="900" w:dyaOrig="660" w14:anchorId="1A07EBA2">
          <v:shape id="_x0000_i1141" type="#_x0000_t75" style="width:45pt;height:33.5pt" o:ole="">
            <v:imagedata r:id="rId241" o:title=""/>
          </v:shape>
          <o:OLEObject Type="Embed" ProgID="Equation.DSMT4" ShapeID="_x0000_i1141" DrawAspect="Content" ObjectID="_1621770332" r:id="rId242"/>
        </w:object>
      </w:r>
      <w:r w:rsidR="00255718" w:rsidRPr="008D7EEA">
        <w:rPr>
          <w:b/>
          <w:color w:val="FF0000"/>
          <w:position w:val="-34"/>
        </w:rPr>
        <w:br/>
      </w:r>
    </w:p>
    <w:p w14:paraId="26354F1B" w14:textId="77777777" w:rsidR="00255718" w:rsidRPr="008D7EEA" w:rsidRDefault="007B00C5" w:rsidP="00883283">
      <w:pPr>
        <w:pStyle w:val="Listeavsnitt"/>
        <w:numPr>
          <w:ilvl w:val="0"/>
          <w:numId w:val="58"/>
        </w:numPr>
      </w:pPr>
      <w:r w:rsidRPr="008D7EEA">
        <w:rPr>
          <w:position w:val="-34"/>
        </w:rPr>
        <w:object w:dxaOrig="999" w:dyaOrig="740" w14:anchorId="3CE77713">
          <v:shape id="_x0000_i1142" type="#_x0000_t75" style="width:50pt;height:37pt" o:ole="">
            <v:imagedata r:id="rId243" o:title=""/>
          </v:shape>
          <o:OLEObject Type="Embed" ProgID="Equation.DSMT4" ShapeID="_x0000_i1142" DrawAspect="Content" ObjectID="_1621770333" r:id="rId244"/>
        </w:object>
      </w:r>
    </w:p>
    <w:p w14:paraId="662872F5" w14:textId="77777777" w:rsidR="00F5088F" w:rsidRPr="008D7EEA" w:rsidRDefault="00F5088F" w:rsidP="00F5088F">
      <w:pPr>
        <w:pStyle w:val="Listeavsnitt"/>
        <w:ind w:left="360"/>
      </w:pPr>
    </w:p>
    <w:p w14:paraId="38CF0B07" w14:textId="77777777" w:rsidR="00255718" w:rsidRPr="008D7EEA" w:rsidRDefault="00EC7578" w:rsidP="00255718">
      <w:pPr>
        <w:pStyle w:val="Overskrift2"/>
      </w:pPr>
      <w:bookmarkStart w:id="27" w:name="_Toc233863028"/>
      <w:bookmarkStart w:id="28" w:name="_Toc428876170"/>
      <w:r w:rsidRPr="008D7EEA">
        <w:t>Tierpotenser og t</w:t>
      </w:r>
      <w:r w:rsidR="00D51EB2" w:rsidRPr="008D7EEA">
        <w:t>all på s</w:t>
      </w:r>
      <w:r w:rsidR="00255718" w:rsidRPr="008D7EEA">
        <w:t>tandardform</w:t>
      </w:r>
      <w:bookmarkEnd w:id="27"/>
      <w:bookmarkEnd w:id="28"/>
    </w:p>
    <w:p w14:paraId="79E6E634" w14:textId="77777777" w:rsidR="00255718" w:rsidRPr="008D7EEA" w:rsidRDefault="00FE6211" w:rsidP="004A0B80">
      <w:pPr>
        <w:spacing w:after="120"/>
      </w:pPr>
      <w:r w:rsidRPr="008D7EEA">
        <w:rPr>
          <w:b/>
        </w:rPr>
        <w:br/>
      </w:r>
      <w:r w:rsidR="00255718" w:rsidRPr="008D7EEA">
        <w:rPr>
          <w:b/>
        </w:rPr>
        <w:t xml:space="preserve">1.2.7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16CFE9D9" wp14:editId="414AEA6C">
            <wp:extent cx="628650" cy="447675"/>
            <wp:effectExtent l="0" t="0" r="0" b="9525"/>
            <wp:docPr id="15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8D7EEA">
        <w:rPr>
          <w:b/>
        </w:rPr>
        <w:br/>
      </w:r>
      <w:r w:rsidR="00255718" w:rsidRPr="008D7EEA">
        <w:t>Skriv</w:t>
      </w:r>
      <w:r w:rsidR="001B61BA" w:rsidRPr="008D7EEA">
        <w:t xml:space="preserve"> disse tallene som tierpotenser</w:t>
      </w:r>
    </w:p>
    <w:p w14:paraId="2A1A50DA" w14:textId="77777777" w:rsidR="00A61E7B" w:rsidRPr="008D7EEA" w:rsidRDefault="007B00C5" w:rsidP="00883283">
      <w:pPr>
        <w:pStyle w:val="Listeavsnitt"/>
        <w:numPr>
          <w:ilvl w:val="0"/>
          <w:numId w:val="79"/>
        </w:numPr>
      </w:pPr>
      <w:r w:rsidRPr="008D7EEA">
        <w:rPr>
          <w:position w:val="-10"/>
        </w:rPr>
        <w:object w:dxaOrig="960" w:dyaOrig="300" w14:anchorId="720FFABC">
          <v:shape id="_x0000_i1143" type="#_x0000_t75" style="width:48.5pt;height:15pt" o:ole="">
            <v:imagedata r:id="rId245" o:title=""/>
          </v:shape>
          <o:OLEObject Type="Embed" ProgID="Equation.DSMT4" ShapeID="_x0000_i1143" DrawAspect="Content" ObjectID="_1621770334" r:id="rId246"/>
        </w:object>
      </w:r>
      <w:r w:rsidR="00E07A50" w:rsidRPr="008D7EEA">
        <w:rPr>
          <w:position w:val="-10"/>
        </w:rPr>
        <w:br/>
      </w:r>
    </w:p>
    <w:p w14:paraId="4E9C8DB1" w14:textId="77777777" w:rsidR="00A61E7B" w:rsidRPr="008D7EEA" w:rsidRDefault="007B00C5" w:rsidP="00883283">
      <w:pPr>
        <w:pStyle w:val="Listeavsnitt"/>
        <w:numPr>
          <w:ilvl w:val="0"/>
          <w:numId w:val="79"/>
        </w:numPr>
      </w:pPr>
      <w:r w:rsidRPr="008D7EEA">
        <w:rPr>
          <w:position w:val="-8"/>
        </w:rPr>
        <w:object w:dxaOrig="340" w:dyaOrig="279" w14:anchorId="6A1305C4">
          <v:shape id="_x0000_i1144" type="#_x0000_t75" style="width:17.5pt;height:14pt" o:ole="">
            <v:imagedata r:id="rId247" o:title=""/>
          </v:shape>
          <o:OLEObject Type="Embed" ProgID="Equation.DSMT4" ShapeID="_x0000_i1144" DrawAspect="Content" ObjectID="_1621770335" r:id="rId248"/>
        </w:object>
      </w:r>
      <w:r w:rsidR="00E07A50" w:rsidRPr="008D7EEA">
        <w:rPr>
          <w:position w:val="-8"/>
        </w:rPr>
        <w:br/>
      </w:r>
    </w:p>
    <w:p w14:paraId="66F4989D" w14:textId="77777777" w:rsidR="00A61E7B" w:rsidRPr="008D7EEA" w:rsidRDefault="007B00C5" w:rsidP="00883283">
      <w:pPr>
        <w:pStyle w:val="Listeavsnitt"/>
        <w:numPr>
          <w:ilvl w:val="0"/>
          <w:numId w:val="79"/>
        </w:numPr>
      </w:pPr>
      <w:r w:rsidRPr="008D7EEA">
        <w:rPr>
          <w:position w:val="-10"/>
        </w:rPr>
        <w:object w:dxaOrig="1280" w:dyaOrig="300" w14:anchorId="76D119A0">
          <v:shape id="_x0000_i1145" type="#_x0000_t75" style="width:64pt;height:15pt" o:ole="">
            <v:imagedata r:id="rId249" o:title=""/>
          </v:shape>
          <o:OLEObject Type="Embed" ProgID="Equation.DSMT4" ShapeID="_x0000_i1145" DrawAspect="Content" ObjectID="_1621770336" r:id="rId250"/>
        </w:object>
      </w:r>
      <w:r w:rsidR="00E07A50" w:rsidRPr="008D7EEA">
        <w:rPr>
          <w:position w:val="-10"/>
        </w:rPr>
        <w:br/>
      </w:r>
    </w:p>
    <w:p w14:paraId="508FACA8" w14:textId="77777777" w:rsidR="00255718" w:rsidRPr="008D7EEA" w:rsidRDefault="007B00C5" w:rsidP="00883283">
      <w:pPr>
        <w:pStyle w:val="Listeavsnitt"/>
        <w:numPr>
          <w:ilvl w:val="0"/>
          <w:numId w:val="79"/>
        </w:numPr>
      </w:pPr>
      <w:r w:rsidRPr="008D7EEA">
        <w:rPr>
          <w:position w:val="-6"/>
        </w:rPr>
        <w:object w:dxaOrig="499" w:dyaOrig="260" w14:anchorId="4ED0FEC5">
          <v:shape id="_x0000_i1146" type="#_x0000_t75" style="width:24.5pt;height:13pt" o:ole="">
            <v:imagedata r:id="rId251" o:title=""/>
          </v:shape>
          <o:OLEObject Type="Embed" ProgID="Equation.DSMT4" ShapeID="_x0000_i1146" DrawAspect="Content" ObjectID="_1621770337" r:id="rId252"/>
        </w:object>
      </w:r>
    </w:p>
    <w:p w14:paraId="32DF78E8" w14:textId="77777777" w:rsidR="00255718" w:rsidRPr="008D7EEA" w:rsidRDefault="00186728" w:rsidP="004A0B80">
      <w:pPr>
        <w:spacing w:after="120"/>
        <w:rPr>
          <w:b/>
        </w:rPr>
      </w:pPr>
      <w:r w:rsidRPr="008D7EEA">
        <w:br/>
      </w:r>
      <w:r w:rsidRPr="008D7EEA">
        <w:rPr>
          <w:b/>
        </w:rPr>
        <w:br/>
      </w:r>
      <w:r w:rsidR="00255718" w:rsidRPr="008D7EEA">
        <w:rPr>
          <w:b/>
        </w:rPr>
        <w:t xml:space="preserve">1.2.8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42CA97EB" wp14:editId="7132EFBB">
            <wp:extent cx="628650" cy="447675"/>
            <wp:effectExtent l="0" t="0" r="0" b="9525"/>
            <wp:docPr id="15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8D7EEA">
        <w:rPr>
          <w:b/>
        </w:rPr>
        <w:br/>
      </w:r>
      <w:r w:rsidR="00255718" w:rsidRPr="008D7EEA">
        <w:t>Skri</w:t>
      </w:r>
      <w:r w:rsidR="00931D48" w:rsidRPr="008D7EEA">
        <w:t>v disse tallene på standardform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34"/>
        <w:gridCol w:w="4538"/>
      </w:tblGrid>
      <w:tr w:rsidR="00255718" w:rsidRPr="008D7EEA" w14:paraId="0DF056FE" w14:textId="77777777" w:rsidTr="00464AF4">
        <w:tc>
          <w:tcPr>
            <w:tcW w:w="4606" w:type="dxa"/>
          </w:tcPr>
          <w:p w14:paraId="422E27E2" w14:textId="77777777" w:rsidR="00255718" w:rsidRPr="008D7EEA" w:rsidRDefault="007B00C5" w:rsidP="00883283">
            <w:pPr>
              <w:pStyle w:val="Listeavsnitt"/>
              <w:numPr>
                <w:ilvl w:val="0"/>
                <w:numId w:val="64"/>
              </w:numPr>
              <w:spacing w:after="0" w:line="240" w:lineRule="auto"/>
            </w:pPr>
            <w:r w:rsidRPr="008D7EEA">
              <w:rPr>
                <w:position w:val="-6"/>
              </w:rPr>
              <w:object w:dxaOrig="940" w:dyaOrig="260" w14:anchorId="4A23BF36">
                <v:shape id="_x0000_i1147" type="#_x0000_t75" style="width:47.5pt;height:13pt" o:ole="">
                  <v:imagedata r:id="rId253" o:title=""/>
                </v:shape>
                <o:OLEObject Type="Embed" ProgID="Equation.DSMT4" ShapeID="_x0000_i1147" DrawAspect="Content" ObjectID="_1621770338" r:id="rId254"/>
              </w:object>
            </w:r>
          </w:p>
        </w:tc>
        <w:tc>
          <w:tcPr>
            <w:tcW w:w="4606" w:type="dxa"/>
          </w:tcPr>
          <w:p w14:paraId="7FBCED80" w14:textId="77777777" w:rsidR="00255718" w:rsidRPr="008D7EEA" w:rsidRDefault="007B00C5" w:rsidP="00883283">
            <w:pPr>
              <w:pStyle w:val="Listeavsnitt"/>
              <w:numPr>
                <w:ilvl w:val="0"/>
                <w:numId w:val="64"/>
              </w:numPr>
              <w:spacing w:after="0" w:line="240" w:lineRule="auto"/>
            </w:pPr>
            <w:r w:rsidRPr="008D7EEA">
              <w:rPr>
                <w:position w:val="-6"/>
              </w:rPr>
              <w:object w:dxaOrig="940" w:dyaOrig="260" w14:anchorId="586B5235">
                <v:shape id="_x0000_i1148" type="#_x0000_t75" style="width:47.5pt;height:13pt" o:ole="">
                  <v:imagedata r:id="rId255" o:title=""/>
                </v:shape>
                <o:OLEObject Type="Embed" ProgID="Equation.DSMT4" ShapeID="_x0000_i1148" DrawAspect="Content" ObjectID="_1621770339" r:id="rId256"/>
              </w:object>
            </w:r>
            <w:r w:rsidR="00186728" w:rsidRPr="008D7EEA">
              <w:rPr>
                <w:position w:val="-6"/>
              </w:rPr>
              <w:br/>
            </w:r>
          </w:p>
        </w:tc>
      </w:tr>
      <w:tr w:rsidR="00255718" w:rsidRPr="008D7EEA" w14:paraId="6C55955E" w14:textId="77777777" w:rsidTr="00464AF4">
        <w:tc>
          <w:tcPr>
            <w:tcW w:w="4606" w:type="dxa"/>
          </w:tcPr>
          <w:p w14:paraId="5845FBC1" w14:textId="77777777" w:rsidR="00255718" w:rsidRPr="008D7EEA" w:rsidRDefault="007B00C5" w:rsidP="00883283">
            <w:pPr>
              <w:pStyle w:val="Listeavsnitt"/>
              <w:numPr>
                <w:ilvl w:val="0"/>
                <w:numId w:val="64"/>
              </w:numPr>
              <w:spacing w:after="0" w:line="240" w:lineRule="auto"/>
            </w:pPr>
            <w:r w:rsidRPr="008D7EEA">
              <w:rPr>
                <w:position w:val="-6"/>
              </w:rPr>
              <w:object w:dxaOrig="620" w:dyaOrig="260" w14:anchorId="283DA20F">
                <v:shape id="_x0000_i1149" type="#_x0000_t75" style="width:31pt;height:13pt" o:ole="">
                  <v:imagedata r:id="rId257" o:title=""/>
                </v:shape>
                <o:OLEObject Type="Embed" ProgID="Equation.DSMT4" ShapeID="_x0000_i1149" DrawAspect="Content" ObjectID="_1621770340" r:id="rId258"/>
              </w:object>
            </w:r>
          </w:p>
        </w:tc>
        <w:tc>
          <w:tcPr>
            <w:tcW w:w="4606" w:type="dxa"/>
          </w:tcPr>
          <w:p w14:paraId="0FD7FEC5" w14:textId="77777777" w:rsidR="00255718" w:rsidRPr="008D7EEA" w:rsidRDefault="007B00C5" w:rsidP="00883283">
            <w:pPr>
              <w:pStyle w:val="Listeavsnitt"/>
              <w:numPr>
                <w:ilvl w:val="0"/>
                <w:numId w:val="64"/>
              </w:numPr>
              <w:spacing w:after="0" w:line="240" w:lineRule="auto"/>
            </w:pPr>
            <w:r w:rsidRPr="008D7EEA">
              <w:rPr>
                <w:position w:val="-6"/>
              </w:rPr>
              <w:object w:dxaOrig="1160" w:dyaOrig="260" w14:anchorId="5F7ED504">
                <v:shape id="_x0000_i1150" type="#_x0000_t75" style="width:58pt;height:13pt" o:ole="">
                  <v:imagedata r:id="rId259" o:title=""/>
                </v:shape>
                <o:OLEObject Type="Embed" ProgID="Equation.DSMT4" ShapeID="_x0000_i1150" DrawAspect="Content" ObjectID="_1621770341" r:id="rId260"/>
              </w:object>
            </w:r>
          </w:p>
        </w:tc>
      </w:tr>
    </w:tbl>
    <w:p w14:paraId="2A503421" w14:textId="77777777" w:rsidR="00255718" w:rsidRPr="008D7EEA" w:rsidRDefault="00255718" w:rsidP="00A61E7B">
      <w:pPr>
        <w:spacing w:before="240"/>
      </w:pPr>
    </w:p>
    <w:p w14:paraId="61ECAEED" w14:textId="77777777" w:rsidR="00255718" w:rsidRPr="008D7EEA" w:rsidRDefault="00E07A50" w:rsidP="00F5088F">
      <w:pPr>
        <w:spacing w:after="0" w:line="240" w:lineRule="auto"/>
        <w:rPr>
          <w:b/>
        </w:rPr>
      </w:pPr>
      <w:r w:rsidRPr="008D7EEA">
        <w:rPr>
          <w:b/>
        </w:rPr>
        <w:br w:type="page"/>
      </w:r>
      <w:r w:rsidR="00255718" w:rsidRPr="008D7EEA">
        <w:rPr>
          <w:b/>
        </w:rPr>
        <w:lastRenderedPageBreak/>
        <w:t xml:space="preserve">1.2.9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1FBEE3CE" wp14:editId="79361825">
            <wp:extent cx="628650" cy="447675"/>
            <wp:effectExtent l="0" t="0" r="0" b="9525"/>
            <wp:docPr id="16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8D7EEA">
        <w:rPr>
          <w:b/>
        </w:rPr>
        <w:br/>
      </w:r>
      <w:r w:rsidR="00255718" w:rsidRPr="008D7EEA">
        <w:t>Skri</w:t>
      </w:r>
      <w:r w:rsidR="001B61BA" w:rsidRPr="008D7EEA">
        <w:t>v disse tallene på standardform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28"/>
        <w:gridCol w:w="4544"/>
      </w:tblGrid>
      <w:tr w:rsidR="00255718" w:rsidRPr="008D7EEA" w14:paraId="5D52884E" w14:textId="77777777" w:rsidTr="00464AF4">
        <w:tc>
          <w:tcPr>
            <w:tcW w:w="4606" w:type="dxa"/>
          </w:tcPr>
          <w:p w14:paraId="4FFFAB3D" w14:textId="77777777" w:rsidR="00255718" w:rsidRPr="008D7EEA" w:rsidRDefault="007B00C5" w:rsidP="00883283">
            <w:pPr>
              <w:pStyle w:val="Listeavsnitt"/>
              <w:numPr>
                <w:ilvl w:val="0"/>
                <w:numId w:val="65"/>
              </w:numPr>
              <w:spacing w:after="0" w:line="240" w:lineRule="auto"/>
              <w:rPr>
                <w:b/>
              </w:rPr>
            </w:pPr>
            <w:r w:rsidRPr="008D7EEA">
              <w:rPr>
                <w:b/>
                <w:position w:val="-8"/>
              </w:rPr>
              <w:object w:dxaOrig="560" w:dyaOrig="279" w14:anchorId="2B493A21">
                <v:shape id="_x0000_i1151" type="#_x0000_t75" style="width:28pt;height:14pt" o:ole="">
                  <v:imagedata r:id="rId261" o:title=""/>
                </v:shape>
                <o:OLEObject Type="Embed" ProgID="Equation.DSMT4" ShapeID="_x0000_i1151" DrawAspect="Content" ObjectID="_1621770342" r:id="rId262"/>
              </w:object>
            </w:r>
          </w:p>
        </w:tc>
        <w:tc>
          <w:tcPr>
            <w:tcW w:w="4606" w:type="dxa"/>
          </w:tcPr>
          <w:p w14:paraId="1E5927A4" w14:textId="77777777" w:rsidR="00255718" w:rsidRPr="008D7EEA" w:rsidRDefault="007B00C5" w:rsidP="00883283">
            <w:pPr>
              <w:pStyle w:val="Listeavsnitt"/>
              <w:numPr>
                <w:ilvl w:val="0"/>
                <w:numId w:val="65"/>
              </w:numPr>
              <w:spacing w:after="0" w:line="240" w:lineRule="auto"/>
              <w:rPr>
                <w:b/>
              </w:rPr>
            </w:pPr>
            <w:r w:rsidRPr="008D7EEA">
              <w:rPr>
                <w:b/>
                <w:position w:val="-8"/>
              </w:rPr>
              <w:object w:dxaOrig="940" w:dyaOrig="279" w14:anchorId="3347D30A">
                <v:shape id="_x0000_i1152" type="#_x0000_t75" style="width:47.5pt;height:14pt" o:ole="">
                  <v:imagedata r:id="rId263" o:title=""/>
                </v:shape>
                <o:OLEObject Type="Embed" ProgID="Equation.DSMT4" ShapeID="_x0000_i1152" DrawAspect="Content" ObjectID="_1621770343" r:id="rId264"/>
              </w:object>
            </w:r>
            <w:r w:rsidR="00E07A50" w:rsidRPr="008D7EEA">
              <w:rPr>
                <w:b/>
                <w:position w:val="-8"/>
              </w:rPr>
              <w:br/>
            </w:r>
          </w:p>
        </w:tc>
      </w:tr>
      <w:tr w:rsidR="00255718" w:rsidRPr="008D7EEA" w14:paraId="0EF77219" w14:textId="77777777" w:rsidTr="00464AF4">
        <w:tc>
          <w:tcPr>
            <w:tcW w:w="4606" w:type="dxa"/>
          </w:tcPr>
          <w:p w14:paraId="42440E59" w14:textId="77777777" w:rsidR="00255718" w:rsidRPr="008D7EEA" w:rsidRDefault="007B00C5" w:rsidP="00883283">
            <w:pPr>
              <w:pStyle w:val="Listeavsnitt"/>
              <w:numPr>
                <w:ilvl w:val="0"/>
                <w:numId w:val="65"/>
              </w:numPr>
              <w:spacing w:after="0" w:line="240" w:lineRule="auto"/>
              <w:rPr>
                <w:b/>
              </w:rPr>
            </w:pPr>
            <w:r w:rsidRPr="008D7EEA">
              <w:rPr>
                <w:b/>
                <w:position w:val="-8"/>
              </w:rPr>
              <w:object w:dxaOrig="580" w:dyaOrig="279" w14:anchorId="6577F24F">
                <v:shape id="_x0000_i1153" type="#_x0000_t75" style="width:29.5pt;height:14pt" o:ole="">
                  <v:imagedata r:id="rId265" o:title=""/>
                </v:shape>
                <o:OLEObject Type="Embed" ProgID="Equation.DSMT4" ShapeID="_x0000_i1153" DrawAspect="Content" ObjectID="_1621770344" r:id="rId266"/>
              </w:object>
            </w:r>
          </w:p>
        </w:tc>
        <w:tc>
          <w:tcPr>
            <w:tcW w:w="4606" w:type="dxa"/>
          </w:tcPr>
          <w:p w14:paraId="47E74965" w14:textId="77777777" w:rsidR="00255718" w:rsidRPr="008D7EEA" w:rsidRDefault="007B00C5" w:rsidP="00883283">
            <w:pPr>
              <w:pStyle w:val="Listeavsnitt"/>
              <w:numPr>
                <w:ilvl w:val="0"/>
                <w:numId w:val="65"/>
              </w:numPr>
              <w:spacing w:after="0" w:line="240" w:lineRule="auto"/>
              <w:rPr>
                <w:b/>
              </w:rPr>
            </w:pPr>
            <w:r w:rsidRPr="008D7EEA">
              <w:rPr>
                <w:b/>
                <w:position w:val="-8"/>
              </w:rPr>
              <w:object w:dxaOrig="1320" w:dyaOrig="279" w14:anchorId="4597AC12">
                <v:shape id="_x0000_i1154" type="#_x0000_t75" style="width:66pt;height:14pt" o:ole="">
                  <v:imagedata r:id="rId267" o:title=""/>
                </v:shape>
                <o:OLEObject Type="Embed" ProgID="Equation.DSMT4" ShapeID="_x0000_i1154" DrawAspect="Content" ObjectID="_1621770345" r:id="rId268"/>
              </w:object>
            </w:r>
          </w:p>
        </w:tc>
      </w:tr>
    </w:tbl>
    <w:p w14:paraId="45E0EAB8" w14:textId="77777777" w:rsidR="001B61BA" w:rsidRPr="008D7EEA" w:rsidRDefault="001B61BA" w:rsidP="00890D1D">
      <w:pPr>
        <w:rPr>
          <w:b/>
        </w:rPr>
      </w:pPr>
    </w:p>
    <w:p w14:paraId="6099732D" w14:textId="77777777" w:rsidR="00890D1D" w:rsidRPr="008D7EEA" w:rsidRDefault="00186728" w:rsidP="004A0B80">
      <w:pPr>
        <w:spacing w:after="0"/>
      </w:pPr>
      <w:r w:rsidRPr="008D7EEA">
        <w:rPr>
          <w:b/>
        </w:rPr>
        <w:br/>
      </w:r>
      <w:r w:rsidR="00890D1D" w:rsidRPr="008D7EEA">
        <w:rPr>
          <w:b/>
        </w:rPr>
        <w:t>1.2.</w:t>
      </w:r>
      <w:r w:rsidR="00165B80" w:rsidRPr="008D7EEA">
        <w:rPr>
          <w:b/>
        </w:rPr>
        <w:t>10</w:t>
      </w:r>
      <w:r w:rsidR="00890D1D" w:rsidRPr="008D7EEA">
        <w:rPr>
          <w:b/>
        </w:rPr>
        <w:t xml:space="preserve"> </w:t>
      </w:r>
      <w:r w:rsidR="00C94692" w:rsidRPr="008D7EEA">
        <w:rPr>
          <w:noProof/>
          <w:color w:val="FF0000"/>
          <w:lang w:eastAsia="nb-NO"/>
        </w:rPr>
        <w:drawing>
          <wp:inline distT="0" distB="0" distL="0" distR="0" wp14:anchorId="66B1138A" wp14:editId="32478FA4">
            <wp:extent cx="628650" cy="447675"/>
            <wp:effectExtent l="0" t="0" r="0" b="9525"/>
            <wp:docPr id="16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9E4797C" w14:textId="77777777" w:rsidR="00890D1D" w:rsidRPr="008D7EEA" w:rsidRDefault="00890D1D" w:rsidP="004A0B80">
      <w:pPr>
        <w:spacing w:after="0" w:line="360" w:lineRule="auto"/>
      </w:pPr>
      <w:r w:rsidRPr="008D7EEA">
        <w:t xml:space="preserve">Regn ut </w:t>
      </w:r>
      <w:r w:rsidR="001B61BA" w:rsidRPr="008D7EEA">
        <w:t>og skriv svaret på standardform</w:t>
      </w:r>
      <w:r w:rsidR="00B45874" w:rsidRPr="008D7EEA">
        <w:t xml:space="preserve"> og vanlig form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7156"/>
      </w:tblGrid>
      <w:tr w:rsidR="00890D1D" w:rsidRPr="008D7EEA" w14:paraId="4BC4E942" w14:textId="77777777" w:rsidTr="00273C3D">
        <w:tc>
          <w:tcPr>
            <w:tcW w:w="7156" w:type="dxa"/>
          </w:tcPr>
          <w:p w14:paraId="4D1578B7" w14:textId="77777777" w:rsidR="00890D1D" w:rsidRPr="008D7EEA" w:rsidRDefault="007B00C5" w:rsidP="00883283">
            <w:pPr>
              <w:pStyle w:val="Listeavsnitt"/>
              <w:numPr>
                <w:ilvl w:val="0"/>
                <w:numId w:val="82"/>
              </w:numPr>
              <w:spacing w:after="0" w:line="360" w:lineRule="auto"/>
              <w:rPr>
                <w:b/>
              </w:rPr>
            </w:pPr>
            <w:r w:rsidRPr="008D7EEA">
              <w:rPr>
                <w:b/>
                <w:position w:val="-8"/>
              </w:rPr>
              <w:object w:dxaOrig="1540" w:dyaOrig="340" w14:anchorId="7E5E5FBD">
                <v:shape id="_x0000_i1155" type="#_x0000_t75" style="width:77pt;height:17.5pt" o:ole="">
                  <v:imagedata r:id="rId269" o:title=""/>
                </v:shape>
                <o:OLEObject Type="Embed" ProgID="Equation.DSMT4" ShapeID="_x0000_i1155" DrawAspect="Content" ObjectID="_1621770346" r:id="rId270"/>
              </w:object>
            </w:r>
            <w:r w:rsidR="00E07A50" w:rsidRPr="008D7EEA">
              <w:rPr>
                <w:b/>
                <w:position w:val="-8"/>
              </w:rPr>
              <w:br/>
            </w:r>
          </w:p>
        </w:tc>
      </w:tr>
      <w:tr w:rsidR="00890D1D" w:rsidRPr="008D7EEA" w14:paraId="08E0094C" w14:textId="77777777" w:rsidTr="00273C3D">
        <w:tc>
          <w:tcPr>
            <w:tcW w:w="7156" w:type="dxa"/>
          </w:tcPr>
          <w:p w14:paraId="5C356E94" w14:textId="77777777" w:rsidR="00890D1D" w:rsidRPr="008D7EEA" w:rsidRDefault="007B00C5" w:rsidP="00883283">
            <w:pPr>
              <w:pStyle w:val="Listeavsnitt"/>
              <w:numPr>
                <w:ilvl w:val="0"/>
                <w:numId w:val="82"/>
              </w:numPr>
              <w:spacing w:after="0"/>
              <w:rPr>
                <w:b/>
              </w:rPr>
            </w:pPr>
            <w:r w:rsidRPr="008D7EEA">
              <w:rPr>
                <w:b/>
                <w:position w:val="-8"/>
              </w:rPr>
              <w:object w:dxaOrig="1300" w:dyaOrig="340" w14:anchorId="058BDBB6">
                <v:shape id="_x0000_i1156" type="#_x0000_t75" style="width:65.5pt;height:17.5pt" o:ole="">
                  <v:imagedata r:id="rId271" o:title=""/>
                </v:shape>
                <o:OLEObject Type="Embed" ProgID="Equation.DSMT4" ShapeID="_x0000_i1156" DrawAspect="Content" ObjectID="_1621770347" r:id="rId272"/>
              </w:object>
            </w:r>
            <w:r w:rsidR="00E07A50" w:rsidRPr="008D7EEA">
              <w:rPr>
                <w:b/>
                <w:position w:val="-8"/>
              </w:rPr>
              <w:br/>
            </w:r>
          </w:p>
        </w:tc>
      </w:tr>
      <w:tr w:rsidR="00890D1D" w:rsidRPr="008D7EEA" w14:paraId="4DF02742" w14:textId="77777777" w:rsidTr="00273C3D">
        <w:tc>
          <w:tcPr>
            <w:tcW w:w="7156" w:type="dxa"/>
          </w:tcPr>
          <w:p w14:paraId="15D160CF" w14:textId="77777777" w:rsidR="006F777E" w:rsidRPr="008D7EEA" w:rsidRDefault="007B00C5" w:rsidP="00883283">
            <w:pPr>
              <w:pStyle w:val="Listeavsnitt"/>
              <w:numPr>
                <w:ilvl w:val="0"/>
                <w:numId w:val="82"/>
              </w:numPr>
              <w:spacing w:after="0"/>
              <w:rPr>
                <w:b/>
              </w:rPr>
            </w:pPr>
            <w:r w:rsidRPr="008D7EEA">
              <w:rPr>
                <w:b/>
                <w:position w:val="-8"/>
              </w:rPr>
              <w:object w:dxaOrig="1700" w:dyaOrig="340" w14:anchorId="617886F1">
                <v:shape id="_x0000_i1157" type="#_x0000_t75" style="width:84.5pt;height:17.5pt" o:ole="">
                  <v:imagedata r:id="rId273" o:title=""/>
                </v:shape>
                <o:OLEObject Type="Embed" ProgID="Equation.DSMT4" ShapeID="_x0000_i1157" DrawAspect="Content" ObjectID="_1621770348" r:id="rId274"/>
              </w:object>
            </w:r>
            <w:r w:rsidR="00E07A50" w:rsidRPr="008D7EEA">
              <w:rPr>
                <w:b/>
                <w:position w:val="-8"/>
              </w:rPr>
              <w:br/>
            </w:r>
          </w:p>
          <w:p w14:paraId="1C7BA185" w14:textId="77777777" w:rsidR="006F777E" w:rsidRPr="008D7EEA" w:rsidRDefault="006F777E" w:rsidP="00883283">
            <w:pPr>
              <w:pStyle w:val="Listeavsnitt"/>
              <w:numPr>
                <w:ilvl w:val="0"/>
                <w:numId w:val="82"/>
              </w:numPr>
              <w:spacing w:after="0"/>
              <w:rPr>
                <w:b/>
              </w:rPr>
            </w:pPr>
            <w:r w:rsidRPr="008D7EEA">
              <w:rPr>
                <w:b/>
                <w:position w:val="-26"/>
              </w:rPr>
              <w:object w:dxaOrig="880" w:dyaOrig="660" w14:anchorId="67DDC3BC">
                <v:shape id="_x0000_i1158" type="#_x0000_t75" style="width:43.5pt;height:33.5pt" o:ole="">
                  <v:imagedata r:id="rId275" o:title=""/>
                </v:shape>
                <o:OLEObject Type="Embed" ProgID="Equation.DSMT4" ShapeID="_x0000_i1158" DrawAspect="Content" ObjectID="_1621770349" r:id="rId276"/>
              </w:object>
            </w:r>
          </w:p>
        </w:tc>
      </w:tr>
      <w:tr w:rsidR="00890D1D" w:rsidRPr="008D7EEA" w14:paraId="6BA256E7" w14:textId="77777777" w:rsidTr="006F777E">
        <w:trPr>
          <w:trHeight w:val="1315"/>
        </w:trPr>
        <w:tc>
          <w:tcPr>
            <w:tcW w:w="7156" w:type="dxa"/>
          </w:tcPr>
          <w:p w14:paraId="111EF4CF" w14:textId="77777777" w:rsidR="007A5686" w:rsidRPr="008D7EEA" w:rsidRDefault="00E07A50" w:rsidP="004A0B80">
            <w:pPr>
              <w:spacing w:after="0"/>
              <w:rPr>
                <w:color w:val="FF0000"/>
              </w:rPr>
            </w:pPr>
            <w:r w:rsidRPr="008D7EEA">
              <w:rPr>
                <w:b/>
              </w:rPr>
              <w:br/>
            </w:r>
            <w:r w:rsidRPr="008D7EEA">
              <w:rPr>
                <w:b/>
              </w:rPr>
              <w:br/>
            </w:r>
            <w:r w:rsidRPr="008D7EEA">
              <w:rPr>
                <w:b/>
              </w:rPr>
              <w:br/>
            </w:r>
            <w:r w:rsidR="007A5686" w:rsidRPr="008D7EEA">
              <w:rPr>
                <w:b/>
              </w:rPr>
              <w:t xml:space="preserve">1.2.11 </w:t>
            </w:r>
            <w:r w:rsidR="00C94692" w:rsidRPr="008D7EEA">
              <w:rPr>
                <w:noProof/>
                <w:color w:val="FF0000"/>
                <w:lang w:eastAsia="nb-NO"/>
              </w:rPr>
              <w:drawing>
                <wp:inline distT="0" distB="0" distL="0" distR="0" wp14:anchorId="41AAEAA0" wp14:editId="54F7C21B">
                  <wp:extent cx="628650" cy="447675"/>
                  <wp:effectExtent l="0" t="0" r="0" b="9525"/>
                  <wp:docPr id="171" name="Bild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ild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186728" w:rsidRPr="008D7EEA">
              <w:rPr>
                <w:color w:val="FF0000"/>
              </w:rPr>
              <w:br/>
            </w:r>
            <w:r w:rsidR="007A5686" w:rsidRPr="008D7EEA">
              <w:t>Regn ut og skriv svaret på standardform</w:t>
            </w:r>
            <w:r w:rsidR="00B45874" w:rsidRPr="008D7EEA">
              <w:t xml:space="preserve"> og vanlig form</w:t>
            </w:r>
          </w:p>
        </w:tc>
      </w:tr>
      <w:tr w:rsidR="00890D1D" w:rsidRPr="008D7EEA" w14:paraId="11A03034" w14:textId="77777777" w:rsidTr="00273C3D">
        <w:tc>
          <w:tcPr>
            <w:tcW w:w="7156" w:type="dxa"/>
          </w:tcPr>
          <w:p w14:paraId="4DECD47A" w14:textId="77777777" w:rsidR="00890D1D" w:rsidRPr="008D7EEA" w:rsidRDefault="007B00C5" w:rsidP="00883283">
            <w:pPr>
              <w:pStyle w:val="Listeavsnitt"/>
              <w:numPr>
                <w:ilvl w:val="0"/>
                <w:numId w:val="100"/>
              </w:numPr>
              <w:spacing w:after="0"/>
              <w:rPr>
                <w:b/>
              </w:rPr>
            </w:pPr>
            <w:r w:rsidRPr="008D7EEA">
              <w:rPr>
                <w:b/>
                <w:position w:val="-26"/>
              </w:rPr>
              <w:object w:dxaOrig="1600" w:dyaOrig="660" w14:anchorId="3FDE78AD">
                <v:shape id="_x0000_i1159" type="#_x0000_t75" style="width:80pt;height:33.5pt" o:ole="">
                  <v:imagedata r:id="rId277" o:title=""/>
                </v:shape>
                <o:OLEObject Type="Embed" ProgID="Equation.DSMT4" ShapeID="_x0000_i1159" DrawAspect="Content" ObjectID="_1621770350" r:id="rId278"/>
              </w:object>
            </w:r>
            <w:r w:rsidR="00E07A50" w:rsidRPr="008D7EEA">
              <w:rPr>
                <w:b/>
                <w:position w:val="-26"/>
              </w:rPr>
              <w:br/>
            </w:r>
          </w:p>
        </w:tc>
      </w:tr>
      <w:tr w:rsidR="00890D1D" w:rsidRPr="008D7EEA" w14:paraId="67313569" w14:textId="77777777" w:rsidTr="00273C3D">
        <w:tc>
          <w:tcPr>
            <w:tcW w:w="7156" w:type="dxa"/>
          </w:tcPr>
          <w:p w14:paraId="4965F33D" w14:textId="77777777" w:rsidR="00890D1D" w:rsidRPr="008D7EEA" w:rsidRDefault="007B00C5" w:rsidP="00883283">
            <w:pPr>
              <w:pStyle w:val="Listeavsnitt"/>
              <w:numPr>
                <w:ilvl w:val="0"/>
                <w:numId w:val="100"/>
              </w:numPr>
              <w:spacing w:after="0"/>
              <w:rPr>
                <w:b/>
                <w:position w:val="-8"/>
              </w:rPr>
            </w:pPr>
            <w:r w:rsidRPr="008D7EEA">
              <w:rPr>
                <w:b/>
                <w:position w:val="-24"/>
              </w:rPr>
              <w:object w:dxaOrig="1480" w:dyaOrig="639" w14:anchorId="54C849C8">
                <v:shape id="_x0000_i1160" type="#_x0000_t75" style="width:74.5pt;height:32.5pt" o:ole="">
                  <v:imagedata r:id="rId279" o:title=""/>
                </v:shape>
                <o:OLEObject Type="Embed" ProgID="Equation.DSMT4" ShapeID="_x0000_i1160" DrawAspect="Content" ObjectID="_1621770351" r:id="rId280"/>
              </w:object>
            </w:r>
            <w:r w:rsidR="00E07A50" w:rsidRPr="008D7EEA">
              <w:rPr>
                <w:b/>
                <w:position w:val="-24"/>
              </w:rPr>
              <w:br/>
            </w:r>
          </w:p>
        </w:tc>
      </w:tr>
      <w:tr w:rsidR="00890D1D" w:rsidRPr="008D7EEA" w14:paraId="1D3EB09E" w14:textId="77777777" w:rsidTr="00273C3D">
        <w:tc>
          <w:tcPr>
            <w:tcW w:w="7156" w:type="dxa"/>
          </w:tcPr>
          <w:p w14:paraId="65DAFD92" w14:textId="77777777" w:rsidR="00890D1D" w:rsidRPr="008D7EEA" w:rsidRDefault="007B00C5" w:rsidP="00883283">
            <w:pPr>
              <w:pStyle w:val="Listeavsnitt"/>
              <w:numPr>
                <w:ilvl w:val="0"/>
                <w:numId w:val="100"/>
              </w:numPr>
              <w:spacing w:after="0"/>
              <w:rPr>
                <w:b/>
              </w:rPr>
            </w:pPr>
            <w:r w:rsidRPr="008D7EEA">
              <w:rPr>
                <w:b/>
                <w:position w:val="-22"/>
              </w:rPr>
              <w:object w:dxaOrig="1280" w:dyaOrig="580" w14:anchorId="22C35BB2">
                <v:shape id="_x0000_i1161" type="#_x0000_t75" style="width:64pt;height:29.5pt" o:ole="">
                  <v:imagedata r:id="rId281" o:title=""/>
                </v:shape>
                <o:OLEObject Type="Embed" ProgID="Equation.DSMT4" ShapeID="_x0000_i1161" DrawAspect="Content" ObjectID="_1621770352" r:id="rId282"/>
              </w:object>
            </w:r>
            <w:r w:rsidR="00E07A50" w:rsidRPr="008D7EEA">
              <w:rPr>
                <w:b/>
                <w:position w:val="-22"/>
              </w:rPr>
              <w:br/>
            </w:r>
          </w:p>
        </w:tc>
      </w:tr>
      <w:tr w:rsidR="00890D1D" w:rsidRPr="008D7EEA" w14:paraId="6FA1A6F2" w14:textId="77777777" w:rsidTr="00273C3D">
        <w:tc>
          <w:tcPr>
            <w:tcW w:w="7156" w:type="dxa"/>
          </w:tcPr>
          <w:p w14:paraId="090A6A6E" w14:textId="77777777" w:rsidR="00890D1D" w:rsidRPr="008D7EEA" w:rsidRDefault="007B00C5" w:rsidP="00883283">
            <w:pPr>
              <w:pStyle w:val="Listeavsnitt"/>
              <w:numPr>
                <w:ilvl w:val="0"/>
                <w:numId w:val="100"/>
              </w:numPr>
              <w:spacing w:after="0"/>
              <w:rPr>
                <w:b/>
                <w:position w:val="-8"/>
              </w:rPr>
            </w:pPr>
            <w:r w:rsidRPr="008D7EEA">
              <w:rPr>
                <w:b/>
                <w:position w:val="-24"/>
              </w:rPr>
              <w:object w:dxaOrig="1440" w:dyaOrig="639" w14:anchorId="3BA16D91">
                <v:shape id="_x0000_i1162" type="#_x0000_t75" style="width:1in;height:32.5pt" o:ole="">
                  <v:imagedata r:id="rId283" o:title=""/>
                </v:shape>
                <o:OLEObject Type="Embed" ProgID="Equation.DSMT4" ShapeID="_x0000_i1162" DrawAspect="Content" ObjectID="_1621770353" r:id="rId284"/>
              </w:object>
            </w:r>
          </w:p>
        </w:tc>
      </w:tr>
    </w:tbl>
    <w:p w14:paraId="278E7977" w14:textId="77777777" w:rsidR="00E07A50" w:rsidRPr="008D7EEA" w:rsidRDefault="00E07A50" w:rsidP="00255718">
      <w:pPr>
        <w:rPr>
          <w:b/>
        </w:rPr>
      </w:pPr>
    </w:p>
    <w:p w14:paraId="1FD6A545" w14:textId="77777777" w:rsidR="00EE48D5" w:rsidRPr="008D7EEA" w:rsidRDefault="00E07A50" w:rsidP="00EE48D5">
      <w:pPr>
        <w:pStyle w:val="Overskrift2"/>
        <w:spacing w:before="240"/>
      </w:pPr>
      <w:r w:rsidRPr="008D7EEA">
        <w:br w:type="page"/>
      </w:r>
      <w:bookmarkStart w:id="29" w:name="_Toc428876171"/>
      <w:r w:rsidR="00EE48D5" w:rsidRPr="008D7EEA">
        <w:lastRenderedPageBreak/>
        <w:t>Tall på standardform i GeoGebra</w:t>
      </w:r>
      <w:bookmarkEnd w:id="29"/>
    </w:p>
    <w:p w14:paraId="088F1625" w14:textId="77777777" w:rsidR="00EE48D5" w:rsidRPr="008D7EEA" w:rsidRDefault="00EE48D5" w:rsidP="00EE48D5">
      <w:pPr>
        <w:spacing w:before="240"/>
      </w:pPr>
      <w:r w:rsidRPr="008D7EEA">
        <w:t>I GeoGebra bruker vi kommandoen «</w:t>
      </w:r>
      <w:r w:rsidRPr="008D7EEA">
        <w:rPr>
          <w:b/>
        </w:rPr>
        <w:t>Standardform[ &lt;Tall&gt; ]»</w:t>
      </w:r>
      <w:r w:rsidRPr="008D7EEA">
        <w:t xml:space="preserve"> eller </w:t>
      </w:r>
      <w:r w:rsidRPr="008D7EEA">
        <w:br/>
        <w:t>«</w:t>
      </w:r>
      <w:r w:rsidRPr="008D7EEA">
        <w:rPr>
          <w:b/>
        </w:rPr>
        <w:t xml:space="preserve">Standardform[ &lt;Tall&gt;, &lt;Gjeldende siffer&gt; ]» </w:t>
      </w:r>
      <w:r w:rsidRPr="008D7EEA">
        <w:t xml:space="preserve">for å skrive et tall eller regneuttrykk på standardform. </w:t>
      </w:r>
      <w:r w:rsidRPr="008D7EEA">
        <w:br/>
      </w:r>
      <w:r w:rsidRPr="008D7EEA">
        <w:rPr>
          <w:noProof/>
          <w:lang w:eastAsia="nb-NO"/>
        </w:rPr>
        <w:drawing>
          <wp:inline distT="0" distB="0" distL="0" distR="0" wp14:anchorId="3AF52C77" wp14:editId="6AB7B46F">
            <wp:extent cx="2867025" cy="857250"/>
            <wp:effectExtent l="0" t="0" r="9525" b="0"/>
            <wp:docPr id="23" name="Bild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5"/>
                    <a:stretch>
                      <a:fillRect/>
                    </a:stretch>
                  </pic:blipFill>
                  <pic:spPr>
                    <a:xfrm>
                      <a:off x="0" y="0"/>
                      <a:ext cx="2867025" cy="857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4514741" w14:textId="77777777" w:rsidR="00EE48D5" w:rsidRPr="008D7EEA" w:rsidRDefault="00EE48D5" w:rsidP="00EE48D5">
      <w:pPr>
        <w:spacing w:before="240"/>
      </w:pPr>
      <w:r w:rsidRPr="008D7EEA">
        <w:t>I GeoGebra benyttes også bokstaven «E» for tierpotens</w:t>
      </w:r>
      <w:r w:rsidRPr="008D7EEA">
        <w:br/>
      </w:r>
      <w:r w:rsidRPr="008D7EEA">
        <w:rPr>
          <w:noProof/>
          <w:lang w:eastAsia="nb-NO"/>
        </w:rPr>
        <w:drawing>
          <wp:inline distT="0" distB="0" distL="0" distR="0" wp14:anchorId="2491F30C" wp14:editId="0E25DC58">
            <wp:extent cx="3067050" cy="1419225"/>
            <wp:effectExtent l="0" t="0" r="0" b="9525"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6"/>
                    <a:stretch>
                      <a:fillRect/>
                    </a:stretch>
                  </pic:blipFill>
                  <pic:spPr>
                    <a:xfrm>
                      <a:off x="0" y="0"/>
                      <a:ext cx="3067050" cy="1419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D278332" w14:textId="77777777" w:rsidR="00255718" w:rsidRPr="008D7EEA" w:rsidRDefault="00C94692" w:rsidP="00255718">
      <w:pPr>
        <w:rPr>
          <w:b/>
        </w:rPr>
      </w:pPr>
      <w:r w:rsidRPr="008D7EEA">
        <w:rPr>
          <w:noProof/>
          <w:lang w:eastAsia="nb-NO"/>
        </w:rPr>
        <w:drawing>
          <wp:anchor distT="0" distB="0" distL="114300" distR="114300" simplePos="0" relativeHeight="251641856" behindDoc="0" locked="0" layoutInCell="1" allowOverlap="1" wp14:anchorId="5D82CC4C" wp14:editId="7DE45F84">
            <wp:simplePos x="0" y="0"/>
            <wp:positionH relativeFrom="column">
              <wp:posOffset>2977515</wp:posOffset>
            </wp:positionH>
            <wp:positionV relativeFrom="paragraph">
              <wp:posOffset>191135</wp:posOffset>
            </wp:positionV>
            <wp:extent cx="2819400" cy="2200275"/>
            <wp:effectExtent l="0" t="0" r="0" b="9525"/>
            <wp:wrapSquare wrapText="bothSides"/>
            <wp:docPr id="14" name="Bilde 13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365"/>
                    <pic:cNvPicPr>
                      <a:picLocks noChangeAspect="1" noChangeArrowheads="1"/>
                    </pic:cNvPicPr>
                  </pic:nvPicPr>
                  <pic:blipFill>
                    <a:blip r:embed="rId28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2200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A5686" w:rsidRPr="008D7EEA">
        <w:rPr>
          <w:b/>
        </w:rPr>
        <w:t>1.2.12</w:t>
      </w:r>
      <w:r w:rsidR="00255718" w:rsidRPr="008D7EEA">
        <w:rPr>
          <w:b/>
        </w:rPr>
        <w:t xml:space="preserve"> </w:t>
      </w:r>
      <w:r w:rsidR="00255718" w:rsidRPr="008D7EEA">
        <w:rPr>
          <w:b/>
        </w:rPr>
        <w:br/>
      </w:r>
      <w:r w:rsidR="00255718" w:rsidRPr="008D7EEA">
        <w:t>Når vi snakker om avstander i universet</w:t>
      </w:r>
      <w:r w:rsidR="00141DB6" w:rsidRPr="008D7EEA">
        <w:t>,</w:t>
      </w:r>
      <w:r w:rsidR="00255718" w:rsidRPr="008D7EEA">
        <w:t xml:space="preserve"> bruker vi ofte betegnelsen lysår. Et lysår er den avstanden lyset tilbakelegger </w:t>
      </w:r>
      <w:r w:rsidR="00673214" w:rsidRPr="008D7EEA">
        <w:t xml:space="preserve">i løpet av </w:t>
      </w:r>
      <w:r w:rsidR="00255718" w:rsidRPr="008D7EEA">
        <w:t>ett år. Lyset har en fart på 300 000 km</w:t>
      </w:r>
      <w:r w:rsidR="00DE723B" w:rsidRPr="008D7EEA">
        <w:t>/s</w:t>
      </w:r>
      <w:r w:rsidR="00255718" w:rsidRPr="008D7EEA">
        <w:t>.</w:t>
      </w:r>
    </w:p>
    <w:p w14:paraId="1FE0F54D" w14:textId="77777777" w:rsidR="00255718" w:rsidRPr="008D7EEA" w:rsidRDefault="00255718" w:rsidP="003E019A">
      <w:pPr>
        <w:numPr>
          <w:ilvl w:val="0"/>
          <w:numId w:val="8"/>
        </w:numPr>
        <w:spacing w:after="0" w:line="240" w:lineRule="auto"/>
      </w:pPr>
      <w:r w:rsidRPr="008D7EEA">
        <w:t>Hvor mange kilometer er et lysår?</w:t>
      </w:r>
    </w:p>
    <w:p w14:paraId="142F4040" w14:textId="77777777" w:rsidR="00255718" w:rsidRPr="008D7EEA" w:rsidRDefault="00255718" w:rsidP="006F777E"/>
    <w:p w14:paraId="73C09058" w14:textId="77777777" w:rsidR="00255718" w:rsidRPr="008D7EEA" w:rsidRDefault="00255718" w:rsidP="00255718">
      <w:r w:rsidRPr="008D7EEA">
        <w:t xml:space="preserve">Lyset bruker 4 timer og 25 minutter mellom </w:t>
      </w:r>
      <w:r w:rsidR="004A4E12" w:rsidRPr="008D7EEA">
        <w:t>jorda</w:t>
      </w:r>
      <w:r w:rsidRPr="008D7EEA">
        <w:t xml:space="preserve"> og dvergplaneten Pluto. </w:t>
      </w:r>
    </w:p>
    <w:p w14:paraId="3D6E698B" w14:textId="77777777" w:rsidR="00255718" w:rsidRPr="008D7EEA" w:rsidRDefault="00255718" w:rsidP="003E019A">
      <w:pPr>
        <w:numPr>
          <w:ilvl w:val="0"/>
          <w:numId w:val="8"/>
        </w:numPr>
        <w:spacing w:after="0" w:line="240" w:lineRule="auto"/>
      </w:pPr>
      <w:r w:rsidRPr="008D7EEA">
        <w:t>Hva er avstanden mellom jorda og Pluto?</w:t>
      </w:r>
      <w:r w:rsidRPr="008D7EEA">
        <w:tab/>
      </w:r>
    </w:p>
    <w:p w14:paraId="4FD3D0C9" w14:textId="77777777" w:rsidR="00255718" w:rsidRPr="008D7EEA" w:rsidRDefault="00C94692" w:rsidP="006F777E">
      <w:r w:rsidRPr="008D7EEA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3D3137F9" wp14:editId="243D3063">
                <wp:simplePos x="0" y="0"/>
                <wp:positionH relativeFrom="column">
                  <wp:posOffset>2929890</wp:posOffset>
                </wp:positionH>
                <wp:positionV relativeFrom="paragraph">
                  <wp:posOffset>100965</wp:posOffset>
                </wp:positionV>
                <wp:extent cx="2819400" cy="1104900"/>
                <wp:effectExtent l="0" t="0" r="0" b="0"/>
                <wp:wrapNone/>
                <wp:docPr id="49" name="Text Box 1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19400" cy="1104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169E0DD" w14:textId="77777777" w:rsidR="00EE48D5" w:rsidRPr="00377B18" w:rsidRDefault="00EE48D5" w:rsidP="00063D1F">
                            <w:pPr>
                              <w:pStyle w:val="Bildetekst"/>
                              <w:rPr>
                                <w:color w:val="auto"/>
                                <w:sz w:val="20"/>
                              </w:rPr>
                            </w:pPr>
                            <w:r w:rsidRPr="00377B18">
                              <w:rPr>
                                <w:color w:val="auto"/>
                                <w:sz w:val="20"/>
                              </w:rPr>
                              <w:t>Solsystemet. Nærm</w:t>
                            </w:r>
                            <w:r>
                              <w:rPr>
                                <w:color w:val="auto"/>
                                <w:sz w:val="20"/>
                              </w:rPr>
                              <w:t>est sola finner vi først Merkur og så Venus, Jorda og M</w:t>
                            </w:r>
                            <w:r w:rsidRPr="00377B18">
                              <w:rPr>
                                <w:color w:val="auto"/>
                                <w:sz w:val="20"/>
                              </w:rPr>
                              <w:t xml:space="preserve">ars.  Lenger ute har vi Jupiter, Saturn, Uranus, Neptun og Pluto. </w:t>
                            </w:r>
                            <w:r>
                              <w:rPr>
                                <w:color w:val="auto"/>
                                <w:sz w:val="20"/>
                              </w:rPr>
                              <w:t>Mellom Mars og Jupiter ser du et belte av små planeter (asteroider).</w:t>
                            </w:r>
                          </w:p>
                          <w:p w14:paraId="25E4391B" w14:textId="77777777" w:rsidR="00EE48D5" w:rsidRDefault="00EE48D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D3137F9" id="_x0000_t202" coordsize="21600,21600" o:spt="202" path="m,l,21600r21600,l21600,xe">
                <v:stroke joinstyle="miter"/>
                <v:path gradientshapeok="t" o:connecttype="rect"/>
              </v:shapetype>
              <v:shape id="Text Box 1366" o:spid="_x0000_s1026" type="#_x0000_t202" style="position:absolute;margin-left:230.7pt;margin-top:7.95pt;width:222pt;height:87pt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" stroked="f">
                <v:textbox>
                  <w:txbxContent>
                    <w:p w14:paraId="1169E0DD" w14:textId="77777777" w:rsidR="00EE48D5" w:rsidRPr="00377B18" w:rsidRDefault="00EE48D5" w:rsidP="00063D1F">
                      <w:pPr>
                        <w:pStyle w:val="Bildetekst"/>
                        <w:rPr>
                          <w:color w:val="auto"/>
                          <w:sz w:val="20"/>
                        </w:rPr>
                      </w:pPr>
                      <w:r w:rsidRPr="00377B18">
                        <w:rPr>
                          <w:color w:val="auto"/>
                          <w:sz w:val="20"/>
                        </w:rPr>
                        <w:t>Solsystemet. Nærm</w:t>
                      </w:r>
                      <w:r>
                        <w:rPr>
                          <w:color w:val="auto"/>
                          <w:sz w:val="20"/>
                        </w:rPr>
                        <w:t>est sola finner vi først Merkur og så Venus, Jorda og M</w:t>
                      </w:r>
                      <w:r w:rsidRPr="00377B18">
                        <w:rPr>
                          <w:color w:val="auto"/>
                          <w:sz w:val="20"/>
                        </w:rPr>
                        <w:t xml:space="preserve">ars.  Lenger ute har vi Jupiter, Saturn, Uranus, Neptun og Pluto. </w:t>
                      </w:r>
                      <w:r>
                        <w:rPr>
                          <w:color w:val="auto"/>
                          <w:sz w:val="20"/>
                        </w:rPr>
                        <w:t>Mellom Mars og Jupiter ser du et belte av små planeter (asteroider).</w:t>
                      </w:r>
                    </w:p>
                    <w:p w14:paraId="25E4391B" w14:textId="77777777" w:rsidR="00EE48D5" w:rsidRDefault="00EE48D5"/>
                  </w:txbxContent>
                </v:textbox>
              </v:shape>
            </w:pict>
          </mc:Fallback>
        </mc:AlternateContent>
      </w:r>
    </w:p>
    <w:p w14:paraId="0BFDA051" w14:textId="77777777" w:rsidR="005A3A63" w:rsidRPr="008D7EEA" w:rsidRDefault="005A3A63" w:rsidP="005A3A63">
      <w:r w:rsidRPr="008D7EEA">
        <w:br/>
        <w:t>Her kan du finne mer om</w:t>
      </w:r>
      <w:r w:rsidRPr="008D7EEA">
        <w:rPr>
          <w:color w:val="0000FF"/>
        </w:rPr>
        <w:t xml:space="preserve"> </w:t>
      </w:r>
      <w:hyperlink r:id="rId288" w:history="1">
        <w:r w:rsidRPr="008D7EEA">
          <w:rPr>
            <w:rStyle w:val="Hyperkobling"/>
            <w:color w:val="800000"/>
          </w:rPr>
          <w:t>avstanden til Pluto</w:t>
        </w:r>
      </w:hyperlink>
      <w:r w:rsidRPr="008D7EEA">
        <w:rPr>
          <w:color w:val="0000FF"/>
        </w:rPr>
        <w:t>.</w:t>
      </w:r>
    </w:p>
    <w:p w14:paraId="1BFBE91E" w14:textId="77777777" w:rsidR="00255718" w:rsidRPr="008D7EEA" w:rsidRDefault="00255718" w:rsidP="00255718">
      <w:pPr>
        <w:pStyle w:val="Overskrift3"/>
        <w:rPr>
          <w:rFonts w:ascii="Calibri" w:hAnsi="Calibri"/>
          <w:color w:val="auto"/>
        </w:rPr>
      </w:pPr>
    </w:p>
    <w:p w14:paraId="2A2AE563" w14:textId="77777777" w:rsidR="00890D1D" w:rsidRPr="008D7EEA" w:rsidRDefault="00C94692" w:rsidP="00FD68E0">
      <w:pPr>
        <w:spacing w:after="0"/>
        <w:rPr>
          <w:b/>
        </w:rPr>
      </w:pPr>
      <w:r w:rsidRPr="008D7EEA">
        <w:rPr>
          <w:noProof/>
          <w:lang w:eastAsia="nb-NO"/>
        </w:rPr>
        <w:drawing>
          <wp:anchor distT="0" distB="0" distL="114300" distR="114300" simplePos="0" relativeHeight="251643904" behindDoc="0" locked="0" layoutInCell="1" allowOverlap="1" wp14:anchorId="5A761324" wp14:editId="7EC9295C">
            <wp:simplePos x="0" y="0"/>
            <wp:positionH relativeFrom="column">
              <wp:posOffset>3096260</wp:posOffset>
            </wp:positionH>
            <wp:positionV relativeFrom="paragraph">
              <wp:posOffset>779780</wp:posOffset>
            </wp:positionV>
            <wp:extent cx="2752725" cy="1831975"/>
            <wp:effectExtent l="0" t="0" r="9525" b="0"/>
            <wp:wrapSquare wrapText="bothSides"/>
            <wp:docPr id="652" name="Bilde 1367" descr="Beskrivelse: Oseber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367" descr="Beskrivelse: Oseberg"/>
                    <pic:cNvPicPr>
                      <a:picLocks noChangeAspect="1" noChangeArrowheads="1"/>
                    </pic:cNvPicPr>
                  </pic:nvPicPr>
                  <pic:blipFill>
                    <a:blip r:embed="rId2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2725" cy="1831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647C1" w:rsidRPr="008D7EEA">
        <w:rPr>
          <w:b/>
        </w:rPr>
        <w:br/>
      </w:r>
      <w:r w:rsidR="006647C1" w:rsidRPr="008D7EEA">
        <w:rPr>
          <w:b/>
        </w:rPr>
        <w:br/>
      </w:r>
      <w:r w:rsidR="006647C1" w:rsidRPr="008D7EEA">
        <w:rPr>
          <w:b/>
        </w:rPr>
        <w:br/>
      </w:r>
      <w:r w:rsidR="007A5686" w:rsidRPr="008D7EEA">
        <w:rPr>
          <w:b/>
        </w:rPr>
        <w:t>1.2.13</w:t>
      </w:r>
    </w:p>
    <w:p w14:paraId="4AAED75D" w14:textId="77777777" w:rsidR="00890D1D" w:rsidRPr="008D7EEA" w:rsidRDefault="00890D1D" w:rsidP="007F76C0">
      <w:pPr>
        <w:spacing w:after="0"/>
      </w:pPr>
      <w:r w:rsidRPr="008D7EEA">
        <w:t xml:space="preserve">I oktober 2008 produserte Norge 2,2 millioner fat råolje daglig. </w:t>
      </w:r>
      <w:r w:rsidR="0024515A" w:rsidRPr="008D7EEA">
        <w:t>Vi r</w:t>
      </w:r>
      <w:r w:rsidRPr="008D7EEA">
        <w:t>egn</w:t>
      </w:r>
      <w:r w:rsidR="0024515A" w:rsidRPr="008D7EEA">
        <w:t>er</w:t>
      </w:r>
      <w:r w:rsidRPr="008D7EEA">
        <w:t xml:space="preserve"> med en pris på råolje på 400 kroner/fat.</w:t>
      </w:r>
      <w:r w:rsidR="007F76C0" w:rsidRPr="008D7EEA">
        <w:br/>
      </w:r>
    </w:p>
    <w:p w14:paraId="3088E0CE" w14:textId="77777777" w:rsidR="006647C1" w:rsidRPr="008D7EEA" w:rsidRDefault="00890D1D" w:rsidP="00883283">
      <w:pPr>
        <w:numPr>
          <w:ilvl w:val="0"/>
          <w:numId w:val="83"/>
        </w:numPr>
      </w:pPr>
      <w:r w:rsidRPr="008D7EEA">
        <w:t>H</w:t>
      </w:r>
      <w:r w:rsidR="003925E9" w:rsidRPr="008D7EEA">
        <w:t xml:space="preserve">vor mange milliarder kroner </w:t>
      </w:r>
      <w:r w:rsidRPr="008D7EEA">
        <w:t xml:space="preserve">var verdien av oljeproduksjonen </w:t>
      </w:r>
      <w:r w:rsidR="003925E9" w:rsidRPr="008D7EEA">
        <w:t xml:space="preserve">på </w:t>
      </w:r>
      <w:r w:rsidRPr="008D7EEA">
        <w:t>denne måneden?</w:t>
      </w:r>
    </w:p>
    <w:p w14:paraId="0E250665" w14:textId="77777777" w:rsidR="00890D1D" w:rsidRPr="008D7EEA" w:rsidRDefault="00C94692" w:rsidP="006647C1">
      <w:r w:rsidRPr="008D7EEA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0644B419" wp14:editId="14BDD85C">
                <wp:simplePos x="0" y="0"/>
                <wp:positionH relativeFrom="column">
                  <wp:posOffset>2996565</wp:posOffset>
                </wp:positionH>
                <wp:positionV relativeFrom="paragraph">
                  <wp:posOffset>513080</wp:posOffset>
                </wp:positionV>
                <wp:extent cx="2752725" cy="381000"/>
                <wp:effectExtent l="0" t="0" r="0" b="0"/>
                <wp:wrapNone/>
                <wp:docPr id="48" name="Text Box 13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2725" cy="381000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0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52E1F44" w14:textId="77777777" w:rsidR="00EE48D5" w:rsidRPr="00FD68E0" w:rsidRDefault="00EE48D5">
                            <w:pPr>
                              <w:rPr>
                                <w:b/>
                                <w:sz w:val="20"/>
                              </w:rPr>
                            </w:pPr>
                            <w:r w:rsidRPr="00FD68E0">
                              <w:rPr>
                                <w:b/>
                                <w:sz w:val="20"/>
                              </w:rPr>
                              <w:t>Oseberg, Nordsjøen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644B419" id="Text Box 1368" o:spid="_x0000_s1027" type="#_x0000_t202" style="position:absolute;margin-left:235.95pt;margin-top:40.4pt;width:216.75pt;height:30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" stroked="f">
                <v:fill opacity="0"/>
                <v:textbox>
                  <w:txbxContent>
                    <w:p w14:paraId="352E1F44" w14:textId="77777777" w:rsidR="00EE48D5" w:rsidRPr="00FD68E0" w:rsidRDefault="00EE48D5">
                      <w:pPr>
                        <w:rPr>
                          <w:b/>
                          <w:sz w:val="20"/>
                        </w:rPr>
                      </w:pPr>
                      <w:r w:rsidRPr="00FD68E0">
                        <w:rPr>
                          <w:b/>
                          <w:sz w:val="20"/>
                        </w:rPr>
                        <w:t>Oseberg, Nordsjøen</w:t>
                      </w:r>
                    </w:p>
                  </w:txbxContent>
                </v:textbox>
              </v:shape>
            </w:pict>
          </mc:Fallback>
        </mc:AlternateContent>
      </w:r>
      <w:r w:rsidR="006647C1" w:rsidRPr="008D7EEA">
        <w:br/>
      </w:r>
      <w:r w:rsidR="006F777E" w:rsidRPr="008D7EEA">
        <w:t>I</w:t>
      </w:r>
      <w:r w:rsidR="00890D1D" w:rsidRPr="008D7EEA">
        <w:t xml:space="preserve"> internasjonal oljeomsetning svarer et fat til 42 US </w:t>
      </w:r>
      <w:hyperlink r:id="rId290" w:history="1">
        <w:r w:rsidR="00890D1D" w:rsidRPr="008D7EEA">
          <w:t>Gallons</w:t>
        </w:r>
      </w:hyperlink>
      <w:r w:rsidR="00890D1D" w:rsidRPr="008D7EEA">
        <w:t xml:space="preserve"> eller 158,987 </w:t>
      </w:r>
      <w:r w:rsidR="0024515A" w:rsidRPr="008D7EEA">
        <w:t>L</w:t>
      </w:r>
      <w:r w:rsidR="00890D1D" w:rsidRPr="008D7EEA">
        <w:t xml:space="preserve">. </w:t>
      </w:r>
    </w:p>
    <w:p w14:paraId="3D731613" w14:textId="77777777" w:rsidR="006647C1" w:rsidRPr="008D7EEA" w:rsidRDefault="00890D1D" w:rsidP="00883283">
      <w:pPr>
        <w:numPr>
          <w:ilvl w:val="0"/>
          <w:numId w:val="83"/>
        </w:numPr>
      </w:pPr>
      <w:r w:rsidRPr="008D7EEA">
        <w:t>Hvor mange liter råolje produserte Norge denne måneden? Gi svaret på standardform.</w:t>
      </w:r>
    </w:p>
    <w:p w14:paraId="0322B863" w14:textId="77777777" w:rsidR="00890D1D" w:rsidRPr="008D7EEA" w:rsidRDefault="006647C1" w:rsidP="006647C1">
      <w:r w:rsidRPr="008D7EEA">
        <w:br/>
      </w:r>
      <w:r w:rsidRPr="008D7EEA">
        <w:br/>
      </w:r>
      <w:r w:rsidR="00890D1D" w:rsidRPr="008D7EEA">
        <w:t>Det blir hevdet at råoljereservene på norsk sokkel i 2008 var på 919 mill</w:t>
      </w:r>
      <w:r w:rsidR="00A82E23" w:rsidRPr="008D7EEA">
        <w:t>ioner</w:t>
      </w:r>
      <w:r w:rsidR="00890D1D" w:rsidRPr="008D7EEA">
        <w:t xml:space="preserve"> kubikkmeter råolje.</w:t>
      </w:r>
    </w:p>
    <w:p w14:paraId="66086D81" w14:textId="77777777" w:rsidR="005C2CA3" w:rsidRPr="008D7EEA" w:rsidRDefault="00890D1D" w:rsidP="00883283">
      <w:pPr>
        <w:numPr>
          <w:ilvl w:val="0"/>
          <w:numId w:val="83"/>
        </w:numPr>
      </w:pPr>
      <w:r w:rsidRPr="008D7EEA">
        <w:t>Hvor mange fat olje svarer de</w:t>
      </w:r>
      <w:r w:rsidR="005C2CA3" w:rsidRPr="008D7EEA">
        <w:t>t</w:t>
      </w:r>
      <w:r w:rsidRPr="008D7EEA">
        <w:t>t</w:t>
      </w:r>
      <w:r w:rsidR="005C2CA3" w:rsidRPr="008D7EEA">
        <w:t>e</w:t>
      </w:r>
      <w:r w:rsidRPr="008D7EEA">
        <w:t xml:space="preserve"> til?</w:t>
      </w:r>
    </w:p>
    <w:p w14:paraId="6C5DC8E7" w14:textId="77777777" w:rsidR="00890D1D" w:rsidRPr="008D7EEA" w:rsidRDefault="00DE723B" w:rsidP="00890D1D">
      <w:r w:rsidRPr="008D7EEA">
        <w:br/>
      </w:r>
      <w:r w:rsidR="00890D1D" w:rsidRPr="008D7EEA">
        <w:t>Regn med samme oljeproduksjon som i oktober 2008.</w:t>
      </w:r>
    </w:p>
    <w:p w14:paraId="64F12AFF" w14:textId="77777777" w:rsidR="000A39A6" w:rsidRPr="008D7EEA" w:rsidRDefault="00890D1D" w:rsidP="00883283">
      <w:pPr>
        <w:numPr>
          <w:ilvl w:val="0"/>
          <w:numId w:val="83"/>
        </w:numPr>
      </w:pPr>
      <w:r w:rsidRPr="008D7EEA">
        <w:t>Hvor lenge vil oljereservene vare?</w:t>
      </w:r>
      <w:bookmarkStart w:id="30" w:name="_Toc233863029"/>
    </w:p>
    <w:p w14:paraId="130B53D4" w14:textId="77777777" w:rsidR="00255718" w:rsidRPr="008D7EEA" w:rsidRDefault="006F777E" w:rsidP="005C1A59">
      <w:pPr>
        <w:pStyle w:val="Overskrift2"/>
      </w:pPr>
      <w:r w:rsidRPr="008D7EEA">
        <w:br w:type="page"/>
      </w:r>
      <w:bookmarkStart w:id="31" w:name="_Toc428876172"/>
      <w:r w:rsidR="00D51EB2" w:rsidRPr="008D7EEA">
        <w:lastRenderedPageBreak/>
        <w:t>Kvadratrøtter</w:t>
      </w:r>
      <w:bookmarkEnd w:id="30"/>
      <w:bookmarkEnd w:id="31"/>
    </w:p>
    <w:p w14:paraId="349BA1AA" w14:textId="77777777" w:rsidR="00890D1D" w:rsidRPr="008D7EEA" w:rsidRDefault="005C1A59" w:rsidP="00890D1D">
      <w:pPr>
        <w:spacing w:after="0"/>
      </w:pPr>
      <w:r w:rsidRPr="008D7EEA">
        <w:rPr>
          <w:b/>
        </w:rPr>
        <w:br/>
      </w:r>
      <w:r w:rsidR="007A5686" w:rsidRPr="008D7EEA">
        <w:rPr>
          <w:b/>
        </w:rPr>
        <w:t>1.2.14</w:t>
      </w:r>
      <w:r w:rsidR="00890D1D" w:rsidRPr="008D7EEA">
        <w:rPr>
          <w:b/>
        </w:rPr>
        <w:t xml:space="preserve"> </w:t>
      </w:r>
      <w:r w:rsidR="00C94692" w:rsidRPr="008D7EEA">
        <w:rPr>
          <w:noProof/>
          <w:lang w:eastAsia="nb-NO"/>
        </w:rPr>
        <w:drawing>
          <wp:inline distT="0" distB="0" distL="0" distR="0" wp14:anchorId="5221FA84" wp14:editId="7C948386">
            <wp:extent cx="628650" cy="447675"/>
            <wp:effectExtent l="0" t="0" r="0" b="9525"/>
            <wp:docPr id="17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195D2B2" w14:textId="77777777" w:rsidR="00890D1D" w:rsidRPr="008D7EEA" w:rsidRDefault="00890D1D" w:rsidP="00EE53F0">
      <w:pPr>
        <w:spacing w:after="120"/>
      </w:pPr>
      <w:r w:rsidRPr="008D7EEA">
        <w:t>Bruk regneregler for kvadratrøtter til å vise at</w:t>
      </w:r>
    </w:p>
    <w:p w14:paraId="7BC0CBA1" w14:textId="77777777" w:rsidR="00890D1D" w:rsidRPr="008D7EEA" w:rsidRDefault="007B00C5" w:rsidP="00883283">
      <w:pPr>
        <w:numPr>
          <w:ilvl w:val="0"/>
          <w:numId w:val="84"/>
        </w:numPr>
        <w:spacing w:after="0"/>
        <w:ind w:left="360"/>
        <w:rPr>
          <w:b/>
        </w:rPr>
      </w:pPr>
      <w:r w:rsidRPr="008D7EEA">
        <w:rPr>
          <w:b/>
          <w:position w:val="-8"/>
        </w:rPr>
        <w:object w:dxaOrig="920" w:dyaOrig="340" w14:anchorId="6886A942">
          <v:shape id="_x0000_i1163" type="#_x0000_t75" style="width:46pt;height:17.5pt" o:ole="">
            <v:imagedata r:id="rId291" o:title=""/>
          </v:shape>
          <o:OLEObject Type="Embed" ProgID="Equation.DSMT4" ShapeID="_x0000_i1163" DrawAspect="Content" ObjectID="_1621770354" r:id="rId292"/>
        </w:object>
      </w:r>
    </w:p>
    <w:p w14:paraId="2E50DEF1" w14:textId="77777777" w:rsidR="00977B44" w:rsidRPr="008D7EEA" w:rsidRDefault="00977B44" w:rsidP="007B00C5">
      <w:pPr>
        <w:spacing w:after="0"/>
        <w:ind w:left="360"/>
        <w:rPr>
          <w:b/>
        </w:rPr>
      </w:pPr>
    </w:p>
    <w:p w14:paraId="6F859C57" w14:textId="77777777" w:rsidR="00890D1D" w:rsidRPr="008D7EEA" w:rsidRDefault="007B00C5" w:rsidP="00883283">
      <w:pPr>
        <w:numPr>
          <w:ilvl w:val="0"/>
          <w:numId w:val="84"/>
        </w:numPr>
        <w:spacing w:after="0"/>
        <w:ind w:left="360"/>
        <w:rPr>
          <w:b/>
        </w:rPr>
      </w:pPr>
      <w:r w:rsidRPr="008D7EEA">
        <w:rPr>
          <w:b/>
          <w:position w:val="-26"/>
        </w:rPr>
        <w:object w:dxaOrig="780" w:dyaOrig="660" w14:anchorId="1118334E">
          <v:shape id="_x0000_i1164" type="#_x0000_t75" style="width:39pt;height:33.5pt" o:ole="">
            <v:imagedata r:id="rId293" o:title=""/>
          </v:shape>
          <o:OLEObject Type="Embed" ProgID="Equation.DSMT4" ShapeID="_x0000_i1164" DrawAspect="Content" ObjectID="_1621770355" r:id="rId294"/>
        </w:object>
      </w:r>
    </w:p>
    <w:p w14:paraId="73CB98CF" w14:textId="77777777" w:rsidR="00977B44" w:rsidRPr="008D7EEA" w:rsidRDefault="00977B44" w:rsidP="006F777E">
      <w:pPr>
        <w:spacing w:after="0"/>
        <w:rPr>
          <w:b/>
        </w:rPr>
      </w:pPr>
    </w:p>
    <w:p w14:paraId="64B229EB" w14:textId="77777777" w:rsidR="00890D1D" w:rsidRPr="008D7EEA" w:rsidRDefault="007B00C5" w:rsidP="00883283">
      <w:pPr>
        <w:numPr>
          <w:ilvl w:val="0"/>
          <w:numId w:val="84"/>
        </w:numPr>
        <w:spacing w:after="0"/>
        <w:ind w:left="360"/>
        <w:rPr>
          <w:b/>
        </w:rPr>
      </w:pPr>
      <w:r w:rsidRPr="008D7EEA">
        <w:rPr>
          <w:b/>
          <w:position w:val="-8"/>
        </w:rPr>
        <w:object w:dxaOrig="1340" w:dyaOrig="380" w14:anchorId="6874E125">
          <v:shape id="_x0000_i1165" type="#_x0000_t75" style="width:67pt;height:18.5pt" o:ole="">
            <v:imagedata r:id="rId295" o:title=""/>
          </v:shape>
          <o:OLEObject Type="Embed" ProgID="Equation.DSMT4" ShapeID="_x0000_i1165" DrawAspect="Content" ObjectID="_1621770356" r:id="rId296"/>
        </w:object>
      </w:r>
    </w:p>
    <w:p w14:paraId="21FF0BCB" w14:textId="77777777" w:rsidR="00996379" w:rsidRPr="008D7EEA" w:rsidRDefault="00996379" w:rsidP="007B00C5">
      <w:pPr>
        <w:spacing w:after="0"/>
        <w:ind w:left="360"/>
        <w:rPr>
          <w:b/>
        </w:rPr>
      </w:pPr>
    </w:p>
    <w:p w14:paraId="5074220B" w14:textId="77777777" w:rsidR="00890D1D" w:rsidRPr="008D7EEA" w:rsidRDefault="007B00C5" w:rsidP="00883283">
      <w:pPr>
        <w:numPr>
          <w:ilvl w:val="0"/>
          <w:numId w:val="84"/>
        </w:numPr>
        <w:spacing w:after="0"/>
        <w:ind w:left="360"/>
        <w:rPr>
          <w:b/>
        </w:rPr>
      </w:pPr>
      <w:r w:rsidRPr="008D7EEA">
        <w:rPr>
          <w:b/>
          <w:position w:val="-8"/>
        </w:rPr>
        <w:object w:dxaOrig="1040" w:dyaOrig="340" w14:anchorId="66EE2FEA">
          <v:shape id="_x0000_i1166" type="#_x0000_t75" style="width:52pt;height:17.5pt" o:ole="">
            <v:imagedata r:id="rId297" o:title=""/>
          </v:shape>
          <o:OLEObject Type="Embed" ProgID="Equation.DSMT4" ShapeID="_x0000_i1166" DrawAspect="Content" ObjectID="_1621770357" r:id="rId298"/>
        </w:object>
      </w:r>
    </w:p>
    <w:p w14:paraId="124ADBC9" w14:textId="77777777" w:rsidR="00996379" w:rsidRPr="008D7EEA" w:rsidRDefault="00996379" w:rsidP="007B00C5">
      <w:pPr>
        <w:spacing w:after="0"/>
        <w:ind w:left="360"/>
        <w:rPr>
          <w:b/>
        </w:rPr>
      </w:pPr>
    </w:p>
    <w:p w14:paraId="5CDE750D" w14:textId="77777777" w:rsidR="00255718" w:rsidRPr="008D7EEA" w:rsidRDefault="007A5686" w:rsidP="00DE3ECB">
      <w:pPr>
        <w:spacing w:after="0"/>
        <w:rPr>
          <w:b/>
        </w:rPr>
      </w:pPr>
      <w:r w:rsidRPr="008D7EEA">
        <w:rPr>
          <w:b/>
        </w:rPr>
        <w:t>1.2.15</w:t>
      </w:r>
      <w:r w:rsidR="00255718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5AB11E4A" wp14:editId="57E3E781">
            <wp:extent cx="628650" cy="447675"/>
            <wp:effectExtent l="0" t="0" r="0" b="9525"/>
            <wp:docPr id="18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D3D550E" w14:textId="77777777" w:rsidR="00255718" w:rsidRPr="008D7EEA" w:rsidRDefault="00673214" w:rsidP="00255718">
      <w:pPr>
        <w:rPr>
          <w:b/>
        </w:rPr>
      </w:pPr>
      <w:r w:rsidRPr="008D7EEA">
        <w:t>Regn ut</w:t>
      </w:r>
    </w:p>
    <w:p w14:paraId="14F4D20E" w14:textId="77777777" w:rsidR="00255718" w:rsidRPr="008D7EEA" w:rsidRDefault="007B00C5" w:rsidP="003E019A">
      <w:pPr>
        <w:numPr>
          <w:ilvl w:val="0"/>
          <w:numId w:val="9"/>
        </w:numPr>
        <w:spacing w:after="0" w:line="240" w:lineRule="auto"/>
      </w:pPr>
      <w:r w:rsidRPr="008D7EEA">
        <w:rPr>
          <w:position w:val="-8"/>
        </w:rPr>
        <w:object w:dxaOrig="720" w:dyaOrig="340" w14:anchorId="5D352BE9">
          <v:shape id="_x0000_i1167" type="#_x0000_t75" style="width:36pt;height:17.5pt" o:ole="">
            <v:imagedata r:id="rId299" o:title=""/>
          </v:shape>
          <o:OLEObject Type="Embed" ProgID="Equation.DSMT4" ShapeID="_x0000_i1167" DrawAspect="Content" ObjectID="_1621770358" r:id="rId300"/>
        </w:object>
      </w:r>
      <w:r w:rsidR="006647C1" w:rsidRPr="008D7EEA">
        <w:rPr>
          <w:position w:val="-8"/>
        </w:rPr>
        <w:br/>
      </w:r>
      <w:r w:rsidR="00255718" w:rsidRPr="008D7EEA">
        <w:br/>
      </w:r>
    </w:p>
    <w:p w14:paraId="0F2B2002" w14:textId="77777777" w:rsidR="00255718" w:rsidRPr="008D7EEA" w:rsidRDefault="007B00C5" w:rsidP="003E019A">
      <w:pPr>
        <w:numPr>
          <w:ilvl w:val="0"/>
          <w:numId w:val="9"/>
        </w:numPr>
        <w:spacing w:after="0" w:line="240" w:lineRule="auto"/>
      </w:pPr>
      <w:r w:rsidRPr="008D7EEA">
        <w:rPr>
          <w:position w:val="-8"/>
        </w:rPr>
        <w:object w:dxaOrig="820" w:dyaOrig="340" w14:anchorId="5BE260A3">
          <v:shape id="_x0000_i1168" type="#_x0000_t75" style="width:41pt;height:17.5pt" o:ole="">
            <v:imagedata r:id="rId301" o:title=""/>
          </v:shape>
          <o:OLEObject Type="Embed" ProgID="Equation.DSMT4" ShapeID="_x0000_i1168" DrawAspect="Content" ObjectID="_1621770359" r:id="rId302"/>
        </w:object>
      </w:r>
      <w:r w:rsidR="006647C1" w:rsidRPr="008D7EEA">
        <w:rPr>
          <w:position w:val="-8"/>
        </w:rPr>
        <w:br/>
      </w:r>
      <w:r w:rsidR="00255718" w:rsidRPr="008D7EEA">
        <w:br/>
      </w:r>
    </w:p>
    <w:p w14:paraId="047793B1" w14:textId="77777777" w:rsidR="00255718" w:rsidRPr="008D7EEA" w:rsidRDefault="007B00C5" w:rsidP="003E019A">
      <w:pPr>
        <w:numPr>
          <w:ilvl w:val="0"/>
          <w:numId w:val="9"/>
        </w:numPr>
        <w:spacing w:after="0" w:line="240" w:lineRule="auto"/>
      </w:pPr>
      <w:r w:rsidRPr="008D7EEA">
        <w:rPr>
          <w:position w:val="-26"/>
        </w:rPr>
        <w:object w:dxaOrig="499" w:dyaOrig="660" w14:anchorId="16A222A3">
          <v:shape id="_x0000_i1169" type="#_x0000_t75" style="width:24.5pt;height:33.5pt" o:ole="">
            <v:imagedata r:id="rId303" o:title=""/>
          </v:shape>
          <o:OLEObject Type="Embed" ProgID="Equation.DSMT4" ShapeID="_x0000_i1169" DrawAspect="Content" ObjectID="_1621770360" r:id="rId304"/>
        </w:object>
      </w:r>
    </w:p>
    <w:p w14:paraId="7A69B228" w14:textId="77777777" w:rsidR="00255718" w:rsidRPr="008D7EEA" w:rsidRDefault="007A5686" w:rsidP="00255718">
      <w:pPr>
        <w:rPr>
          <w:b/>
        </w:rPr>
      </w:pPr>
      <w:r w:rsidRPr="008D7EEA">
        <w:rPr>
          <w:b/>
        </w:rPr>
        <w:t>1.2.16</w:t>
      </w:r>
      <w:r w:rsidR="00255718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65177D63" wp14:editId="51322551">
            <wp:extent cx="628650" cy="447675"/>
            <wp:effectExtent l="0" t="0" r="0" b="9525"/>
            <wp:docPr id="18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8D7EEA">
        <w:rPr>
          <w:b/>
        </w:rPr>
        <w:br/>
      </w:r>
      <w:r w:rsidR="00255718" w:rsidRPr="008D7EEA">
        <w:t>Skriv uten kvadratrot i nevner</w:t>
      </w:r>
    </w:p>
    <w:p w14:paraId="43E4A5F6" w14:textId="77777777" w:rsidR="00255718" w:rsidRPr="008D7EEA" w:rsidRDefault="007B00C5" w:rsidP="003E019A">
      <w:pPr>
        <w:numPr>
          <w:ilvl w:val="0"/>
          <w:numId w:val="10"/>
        </w:numPr>
        <w:spacing w:after="0" w:line="240" w:lineRule="auto"/>
      </w:pPr>
      <w:r w:rsidRPr="008D7EEA">
        <w:rPr>
          <w:position w:val="-26"/>
        </w:rPr>
        <w:object w:dxaOrig="380" w:dyaOrig="620" w14:anchorId="0BCE72EA">
          <v:shape id="_x0000_i1170" type="#_x0000_t75" style="width:18.5pt;height:31pt" o:ole="">
            <v:imagedata r:id="rId305" o:title=""/>
          </v:shape>
          <o:OLEObject Type="Embed" ProgID="Equation.DSMT4" ShapeID="_x0000_i1170" DrawAspect="Content" ObjectID="_1621770361" r:id="rId306"/>
        </w:object>
      </w:r>
      <w:r w:rsidR="00255718" w:rsidRPr="008D7EEA">
        <w:br/>
      </w:r>
    </w:p>
    <w:p w14:paraId="35BFAAE8" w14:textId="77777777" w:rsidR="00255718" w:rsidRPr="008D7EEA" w:rsidRDefault="007B00C5" w:rsidP="003E019A">
      <w:pPr>
        <w:numPr>
          <w:ilvl w:val="0"/>
          <w:numId w:val="10"/>
        </w:numPr>
        <w:spacing w:after="0" w:line="240" w:lineRule="auto"/>
      </w:pPr>
      <w:r w:rsidRPr="008D7EEA">
        <w:rPr>
          <w:position w:val="-26"/>
        </w:rPr>
        <w:object w:dxaOrig="380" w:dyaOrig="620" w14:anchorId="0A1B305C">
          <v:shape id="_x0000_i1171" type="#_x0000_t75" style="width:18.5pt;height:31pt" o:ole="">
            <v:imagedata r:id="rId307" o:title=""/>
          </v:shape>
          <o:OLEObject Type="Embed" ProgID="Equation.DSMT4" ShapeID="_x0000_i1171" DrawAspect="Content" ObjectID="_1621770362" r:id="rId308"/>
        </w:object>
      </w:r>
      <w:r w:rsidR="00255718" w:rsidRPr="008D7EEA">
        <w:br/>
      </w:r>
    </w:p>
    <w:p w14:paraId="150C4646" w14:textId="77777777" w:rsidR="00255718" w:rsidRPr="008D7EEA" w:rsidRDefault="007B00C5" w:rsidP="003E019A">
      <w:pPr>
        <w:numPr>
          <w:ilvl w:val="0"/>
          <w:numId w:val="10"/>
        </w:numPr>
        <w:spacing w:after="0" w:line="240" w:lineRule="auto"/>
      </w:pPr>
      <w:r w:rsidRPr="008D7EEA">
        <w:rPr>
          <w:position w:val="-26"/>
        </w:rPr>
        <w:object w:dxaOrig="380" w:dyaOrig="620" w14:anchorId="501AF97C">
          <v:shape id="_x0000_i1172" type="#_x0000_t75" style="width:18.5pt;height:31pt" o:ole="">
            <v:imagedata r:id="rId309" o:title=""/>
          </v:shape>
          <o:OLEObject Type="Embed" ProgID="Equation.DSMT4" ShapeID="_x0000_i1172" DrawAspect="Content" ObjectID="_1621770363" r:id="rId310"/>
        </w:object>
      </w:r>
      <w:r w:rsidR="00255718" w:rsidRPr="008D7EEA">
        <w:br/>
      </w:r>
    </w:p>
    <w:p w14:paraId="12F0A38E" w14:textId="77777777" w:rsidR="006647C1" w:rsidRPr="008D7EEA" w:rsidRDefault="007B00C5" w:rsidP="00255718">
      <w:pPr>
        <w:numPr>
          <w:ilvl w:val="0"/>
          <w:numId w:val="10"/>
        </w:numPr>
        <w:spacing w:after="0" w:line="240" w:lineRule="auto"/>
      </w:pPr>
      <w:r w:rsidRPr="008D7EEA">
        <w:rPr>
          <w:position w:val="-26"/>
        </w:rPr>
        <w:object w:dxaOrig="499" w:dyaOrig="620" w14:anchorId="35E1EF80">
          <v:shape id="_x0000_i1173" type="#_x0000_t75" style="width:24.5pt;height:31pt" o:ole="">
            <v:imagedata r:id="rId311" o:title=""/>
          </v:shape>
          <o:OLEObject Type="Embed" ProgID="Equation.DSMT4" ShapeID="_x0000_i1173" DrawAspect="Content" ObjectID="_1621770364" r:id="rId312"/>
        </w:object>
      </w:r>
    </w:p>
    <w:p w14:paraId="34BF33F0" w14:textId="77777777" w:rsidR="00255718" w:rsidRPr="008D7EEA" w:rsidRDefault="006647C1" w:rsidP="00F5088F">
      <w:r w:rsidRPr="008D7EEA">
        <w:br w:type="page"/>
      </w:r>
      <w:r w:rsidR="007A5686" w:rsidRPr="008D7EEA">
        <w:rPr>
          <w:b/>
        </w:rPr>
        <w:lastRenderedPageBreak/>
        <w:t>1.2.17</w:t>
      </w:r>
      <w:r w:rsidR="00255718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37ADD918" wp14:editId="236E2E29">
            <wp:extent cx="628650" cy="447675"/>
            <wp:effectExtent l="0" t="0" r="0" b="9525"/>
            <wp:docPr id="19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8D7EEA">
        <w:rPr>
          <w:b/>
        </w:rPr>
        <w:br/>
      </w:r>
      <w:r w:rsidR="00255718" w:rsidRPr="008D7EEA">
        <w:t>Skriv enkle</w:t>
      </w:r>
      <w:r w:rsidR="004A0C44" w:rsidRPr="008D7EEA">
        <w:t>st mulig</w:t>
      </w:r>
      <w:r w:rsidRPr="008D7EEA">
        <w:br/>
      </w:r>
    </w:p>
    <w:p w14:paraId="26383E41" w14:textId="77777777" w:rsidR="00255718" w:rsidRPr="008D7EEA" w:rsidRDefault="007B00C5" w:rsidP="003E019A">
      <w:pPr>
        <w:numPr>
          <w:ilvl w:val="0"/>
          <w:numId w:val="11"/>
        </w:numPr>
        <w:spacing w:after="0" w:line="240" w:lineRule="auto"/>
      </w:pPr>
      <w:r w:rsidRPr="008D7EEA">
        <w:rPr>
          <w:position w:val="-8"/>
        </w:rPr>
        <w:object w:dxaOrig="460" w:dyaOrig="340" w14:anchorId="54ED9676">
          <v:shape id="_x0000_i1174" type="#_x0000_t75" style="width:23.5pt;height:17.5pt" o:ole="">
            <v:imagedata r:id="rId313" o:title=""/>
          </v:shape>
          <o:OLEObject Type="Embed" ProgID="Equation.DSMT4" ShapeID="_x0000_i1174" DrawAspect="Content" ObjectID="_1621770365" r:id="rId314"/>
        </w:object>
      </w:r>
      <w:r w:rsidR="00255718" w:rsidRPr="008D7EEA">
        <w:br/>
      </w:r>
    </w:p>
    <w:p w14:paraId="56B902B4" w14:textId="77777777" w:rsidR="00255718" w:rsidRPr="008D7EEA" w:rsidRDefault="007B00C5" w:rsidP="003E019A">
      <w:pPr>
        <w:numPr>
          <w:ilvl w:val="0"/>
          <w:numId w:val="11"/>
        </w:numPr>
        <w:spacing w:after="0" w:line="240" w:lineRule="auto"/>
      </w:pPr>
      <w:r w:rsidRPr="008D7EEA">
        <w:rPr>
          <w:position w:val="-8"/>
        </w:rPr>
        <w:object w:dxaOrig="900" w:dyaOrig="340" w14:anchorId="39B21638">
          <v:shape id="_x0000_i1175" type="#_x0000_t75" style="width:45pt;height:17.5pt" o:ole="">
            <v:imagedata r:id="rId315" o:title=""/>
          </v:shape>
          <o:OLEObject Type="Embed" ProgID="Equation.DSMT4" ShapeID="_x0000_i1175" DrawAspect="Content" ObjectID="_1621770366" r:id="rId316"/>
        </w:object>
      </w:r>
      <w:r w:rsidR="00255718" w:rsidRPr="008D7EEA">
        <w:br/>
      </w:r>
    </w:p>
    <w:p w14:paraId="12A98AFC" w14:textId="77777777" w:rsidR="00255718" w:rsidRPr="008D7EEA" w:rsidRDefault="006647C1" w:rsidP="003E019A">
      <w:pPr>
        <w:numPr>
          <w:ilvl w:val="0"/>
          <w:numId w:val="11"/>
        </w:numPr>
        <w:spacing w:after="0" w:line="240" w:lineRule="auto"/>
      </w:pPr>
      <w:r w:rsidRPr="008D7EEA">
        <w:rPr>
          <w:position w:val="-8"/>
        </w:rPr>
        <w:object w:dxaOrig="1020" w:dyaOrig="340" w14:anchorId="000B24A9">
          <v:shape id="_x0000_i1176" type="#_x0000_t75" style="width:51pt;height:17.5pt" o:ole="">
            <v:imagedata r:id="rId317" o:title=""/>
          </v:shape>
          <o:OLEObject Type="Embed" ProgID="Equation.DSMT4" ShapeID="_x0000_i1176" DrawAspect="Content" ObjectID="_1621770367" r:id="rId318"/>
        </w:object>
      </w:r>
      <w:r w:rsidR="00255718" w:rsidRPr="008D7EEA">
        <w:br/>
      </w:r>
    </w:p>
    <w:p w14:paraId="0D45A5FD" w14:textId="77777777" w:rsidR="00255718" w:rsidRPr="008D7EEA" w:rsidRDefault="007B00C5" w:rsidP="003E019A">
      <w:pPr>
        <w:numPr>
          <w:ilvl w:val="0"/>
          <w:numId w:val="11"/>
        </w:numPr>
        <w:spacing w:after="0" w:line="240" w:lineRule="auto"/>
      </w:pPr>
      <w:r w:rsidRPr="008D7EEA">
        <w:rPr>
          <w:b/>
          <w:color w:val="FF0000"/>
          <w:position w:val="-8"/>
        </w:rPr>
        <w:object w:dxaOrig="1020" w:dyaOrig="340" w14:anchorId="468A115B">
          <v:shape id="_x0000_i1177" type="#_x0000_t75" style="width:51pt;height:17.5pt" o:ole="">
            <v:imagedata r:id="rId319" o:title=""/>
          </v:shape>
          <o:OLEObject Type="Embed" ProgID="Equation.DSMT4" ShapeID="_x0000_i1177" DrawAspect="Content" ObjectID="_1621770368" r:id="rId320"/>
        </w:object>
      </w:r>
    </w:p>
    <w:p w14:paraId="43FD967A" w14:textId="77777777" w:rsidR="00EE05E9" w:rsidRPr="008D7EEA" w:rsidRDefault="00EE05E9" w:rsidP="00EE05E9">
      <w:pPr>
        <w:rPr>
          <w:b/>
        </w:rPr>
      </w:pPr>
      <w:bookmarkStart w:id="32" w:name="_Toc301021387"/>
    </w:p>
    <w:p w14:paraId="7282AFAB" w14:textId="77777777" w:rsidR="00DE723B" w:rsidRPr="008D7EEA" w:rsidRDefault="00DE723B" w:rsidP="005C1A59">
      <w:pPr>
        <w:rPr>
          <w:b/>
        </w:rPr>
      </w:pPr>
    </w:p>
    <w:p w14:paraId="1A9A1BCC" w14:textId="77777777" w:rsidR="00EE05E9" w:rsidRPr="008D7EEA" w:rsidRDefault="00247DC6" w:rsidP="005C1A59">
      <w:r w:rsidRPr="008D7EEA">
        <w:rPr>
          <w:b/>
        </w:rPr>
        <w:t>1.2.18</w:t>
      </w:r>
      <w:r w:rsidR="00EE05E9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39C89F1C" wp14:editId="608CCE7C">
            <wp:extent cx="628650" cy="447675"/>
            <wp:effectExtent l="0" t="0" r="0" b="9525"/>
            <wp:docPr id="19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05E9" w:rsidRPr="008D7EEA">
        <w:rPr>
          <w:b/>
        </w:rPr>
        <w:br/>
      </w:r>
      <w:r w:rsidR="004A0C44" w:rsidRPr="008D7EEA">
        <w:t>Regn ut</w:t>
      </w:r>
    </w:p>
    <w:p w14:paraId="25293182" w14:textId="77777777" w:rsidR="00EE05E9" w:rsidRPr="008D7EEA" w:rsidRDefault="007B00C5" w:rsidP="00883283">
      <w:pPr>
        <w:pStyle w:val="Listeavsnitt"/>
        <w:numPr>
          <w:ilvl w:val="0"/>
          <w:numId w:val="88"/>
        </w:numPr>
        <w:spacing w:line="360" w:lineRule="auto"/>
      </w:pPr>
      <w:r w:rsidRPr="008D7EEA">
        <w:rPr>
          <w:position w:val="-24"/>
        </w:rPr>
        <w:object w:dxaOrig="499" w:dyaOrig="639" w14:anchorId="14DA58AC">
          <v:shape id="_x0000_i1178" type="#_x0000_t75" style="width:24.5pt;height:32.5pt" o:ole="">
            <v:imagedata r:id="rId321" o:title=""/>
          </v:shape>
          <o:OLEObject Type="Embed" ProgID="Equation.DSMT4" ShapeID="_x0000_i1178" DrawAspect="Content" ObjectID="_1621770369" r:id="rId322"/>
        </w:object>
      </w:r>
      <w:r w:rsidR="006647C1" w:rsidRPr="008D7EEA">
        <w:rPr>
          <w:position w:val="-24"/>
        </w:rPr>
        <w:br/>
      </w:r>
    </w:p>
    <w:p w14:paraId="385D1E3F" w14:textId="77777777" w:rsidR="00EE05E9" w:rsidRPr="008D7EEA" w:rsidRDefault="007B00C5" w:rsidP="00883283">
      <w:pPr>
        <w:pStyle w:val="Listeavsnitt"/>
        <w:numPr>
          <w:ilvl w:val="0"/>
          <w:numId w:val="88"/>
        </w:numPr>
        <w:spacing w:line="360" w:lineRule="auto"/>
      </w:pPr>
      <w:r w:rsidRPr="008D7EEA">
        <w:rPr>
          <w:position w:val="-26"/>
        </w:rPr>
        <w:object w:dxaOrig="499" w:dyaOrig="660" w14:anchorId="178867FF">
          <v:shape id="_x0000_i1179" type="#_x0000_t75" style="width:24.5pt;height:33.5pt" o:ole="">
            <v:imagedata r:id="rId323" o:title=""/>
          </v:shape>
          <o:OLEObject Type="Embed" ProgID="Equation.DSMT4" ShapeID="_x0000_i1179" DrawAspect="Content" ObjectID="_1621770370" r:id="rId324"/>
        </w:object>
      </w:r>
      <w:r w:rsidR="006647C1" w:rsidRPr="008D7EEA">
        <w:rPr>
          <w:position w:val="-26"/>
        </w:rPr>
        <w:br/>
      </w:r>
    </w:p>
    <w:p w14:paraId="675E1E71" w14:textId="77777777" w:rsidR="00EE05E9" w:rsidRPr="008D7EEA" w:rsidRDefault="007B00C5" w:rsidP="00883283">
      <w:pPr>
        <w:pStyle w:val="Listeavsnitt"/>
        <w:numPr>
          <w:ilvl w:val="0"/>
          <w:numId w:val="88"/>
        </w:numPr>
        <w:spacing w:line="360" w:lineRule="auto"/>
      </w:pPr>
      <w:r w:rsidRPr="008D7EEA">
        <w:rPr>
          <w:position w:val="-8"/>
        </w:rPr>
        <w:object w:dxaOrig="720" w:dyaOrig="340" w14:anchorId="670A6D3D">
          <v:shape id="_x0000_i1180" type="#_x0000_t75" style="width:36pt;height:17.5pt" o:ole="">
            <v:imagedata r:id="rId325" o:title=""/>
          </v:shape>
          <o:OLEObject Type="Embed" ProgID="Equation.DSMT4" ShapeID="_x0000_i1180" DrawAspect="Content" ObjectID="_1621770371" r:id="rId326"/>
        </w:object>
      </w:r>
      <w:r w:rsidR="006647C1" w:rsidRPr="008D7EEA">
        <w:rPr>
          <w:position w:val="-8"/>
        </w:rPr>
        <w:br/>
      </w:r>
    </w:p>
    <w:p w14:paraId="20C2C0CD" w14:textId="77777777" w:rsidR="006F777E" w:rsidRPr="008D7EEA" w:rsidRDefault="007B00C5" w:rsidP="00883283">
      <w:pPr>
        <w:pStyle w:val="Listeavsnitt"/>
        <w:numPr>
          <w:ilvl w:val="0"/>
          <w:numId w:val="88"/>
        </w:numPr>
        <w:spacing w:line="360" w:lineRule="auto"/>
      </w:pPr>
      <w:r w:rsidRPr="008D7EEA">
        <w:rPr>
          <w:position w:val="-8"/>
        </w:rPr>
        <w:object w:dxaOrig="900" w:dyaOrig="340" w14:anchorId="160DA191">
          <v:shape id="_x0000_i1181" type="#_x0000_t75" style="width:45pt;height:17.5pt" o:ole="">
            <v:imagedata r:id="rId327" o:title=""/>
          </v:shape>
          <o:OLEObject Type="Embed" ProgID="Equation.DSMT4" ShapeID="_x0000_i1181" DrawAspect="Content" ObjectID="_1621770372" r:id="rId328"/>
        </w:object>
      </w:r>
    </w:p>
    <w:p w14:paraId="6A6B3397" w14:textId="77777777" w:rsidR="00D51EB2" w:rsidRPr="008D7EEA" w:rsidRDefault="006F777E" w:rsidP="006F777E">
      <w:pPr>
        <w:pStyle w:val="Overskrift2"/>
        <w:spacing w:before="240" w:after="200"/>
        <w:rPr>
          <w:i/>
        </w:rPr>
      </w:pPr>
      <w:bookmarkStart w:id="33" w:name="_Toc298692396"/>
      <w:bookmarkStart w:id="34" w:name="_Toc301021388"/>
      <w:bookmarkEnd w:id="32"/>
      <w:r w:rsidRPr="008D7EEA">
        <w:rPr>
          <w:i/>
        </w:rPr>
        <w:br w:type="page"/>
      </w:r>
      <w:bookmarkStart w:id="35" w:name="_Toc428876173"/>
      <w:r w:rsidR="00EE05E9" w:rsidRPr="008D7EEA">
        <w:rPr>
          <w:i/>
        </w:rPr>
        <w:lastRenderedPageBreak/>
        <w:t xml:space="preserve">n </w:t>
      </w:r>
      <w:r w:rsidR="00141DB6" w:rsidRPr="008D7EEA">
        <w:t>–</w:t>
      </w:r>
      <w:r w:rsidR="00EE05E9" w:rsidRPr="008D7EEA">
        <w:t xml:space="preserve"> </w:t>
      </w:r>
      <w:r w:rsidR="00141DB6" w:rsidRPr="008D7EEA">
        <w:t>te-</w:t>
      </w:r>
      <w:r w:rsidR="00EE05E9" w:rsidRPr="008D7EEA">
        <w:t>røtter</w:t>
      </w:r>
      <w:bookmarkEnd w:id="33"/>
      <w:bookmarkEnd w:id="34"/>
      <w:bookmarkEnd w:id="35"/>
    </w:p>
    <w:p w14:paraId="2DA70DC2" w14:textId="77777777" w:rsidR="00255718" w:rsidRPr="008D7EEA" w:rsidRDefault="00247DC6" w:rsidP="007F76C0">
      <w:pPr>
        <w:spacing w:after="0"/>
        <w:rPr>
          <w:b/>
        </w:rPr>
      </w:pPr>
      <w:r w:rsidRPr="008D7EEA">
        <w:rPr>
          <w:b/>
        </w:rPr>
        <w:t>1.2.19</w:t>
      </w:r>
      <w:r w:rsidR="00255718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23FBFA70" wp14:editId="14C36E76">
            <wp:extent cx="628650" cy="447675"/>
            <wp:effectExtent l="0" t="0" r="0" b="9525"/>
            <wp:docPr id="20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8D7EEA">
        <w:rPr>
          <w:b/>
        </w:rPr>
        <w:br/>
      </w:r>
      <w:r w:rsidR="004A0C44" w:rsidRPr="008D7EEA">
        <w:t>Regn ut</w:t>
      </w:r>
      <w:r w:rsidR="006647C1" w:rsidRPr="008D7EEA">
        <w:br/>
      </w:r>
    </w:p>
    <w:p w14:paraId="7CC7A683" w14:textId="77777777" w:rsidR="00AB48D0" w:rsidRPr="008D7EEA" w:rsidRDefault="007B00C5" w:rsidP="00883283">
      <w:pPr>
        <w:pStyle w:val="Listeavsnitt"/>
        <w:numPr>
          <w:ilvl w:val="0"/>
          <w:numId w:val="59"/>
        </w:numPr>
      </w:pPr>
      <w:r w:rsidRPr="008D7EEA">
        <w:rPr>
          <w:position w:val="-8"/>
        </w:rPr>
        <w:object w:dxaOrig="340" w:dyaOrig="340" w14:anchorId="28715B31">
          <v:shape id="_x0000_i1182" type="#_x0000_t75" style="width:17.5pt;height:17.5pt" o:ole="">
            <v:imagedata r:id="rId329" o:title=""/>
          </v:shape>
          <o:OLEObject Type="Embed" ProgID="Equation.DSMT4" ShapeID="_x0000_i1182" DrawAspect="Content" ObjectID="_1621770373" r:id="rId330"/>
        </w:object>
      </w:r>
      <w:r w:rsidR="006647C1" w:rsidRPr="008D7EEA">
        <w:rPr>
          <w:position w:val="-8"/>
        </w:rPr>
        <w:br/>
      </w:r>
    </w:p>
    <w:p w14:paraId="124BE408" w14:textId="77777777" w:rsidR="00AB48D0" w:rsidRPr="008D7EEA" w:rsidRDefault="007B00C5" w:rsidP="00883283">
      <w:pPr>
        <w:pStyle w:val="Listeavsnitt"/>
        <w:numPr>
          <w:ilvl w:val="0"/>
          <w:numId w:val="59"/>
        </w:numPr>
      </w:pPr>
      <w:r w:rsidRPr="008D7EEA">
        <w:rPr>
          <w:position w:val="-6"/>
        </w:rPr>
        <w:object w:dxaOrig="460" w:dyaOrig="320" w14:anchorId="1FC434BA">
          <v:shape id="_x0000_i1183" type="#_x0000_t75" style="width:23.5pt;height:16pt" o:ole="">
            <v:imagedata r:id="rId331" o:title=""/>
          </v:shape>
          <o:OLEObject Type="Embed" ProgID="Equation.DSMT4" ShapeID="_x0000_i1183" DrawAspect="Content" ObjectID="_1621770374" r:id="rId332"/>
        </w:object>
      </w:r>
      <w:r w:rsidR="006647C1" w:rsidRPr="008D7EEA">
        <w:rPr>
          <w:position w:val="-6"/>
        </w:rPr>
        <w:br/>
      </w:r>
    </w:p>
    <w:p w14:paraId="0477C4E0" w14:textId="77777777" w:rsidR="00AB48D0" w:rsidRPr="008D7EEA" w:rsidRDefault="007B00C5" w:rsidP="00883283">
      <w:pPr>
        <w:pStyle w:val="Listeavsnitt"/>
        <w:numPr>
          <w:ilvl w:val="0"/>
          <w:numId w:val="59"/>
        </w:numPr>
      </w:pPr>
      <w:r w:rsidRPr="008D7EEA">
        <w:rPr>
          <w:position w:val="-8"/>
        </w:rPr>
        <w:object w:dxaOrig="460" w:dyaOrig="340" w14:anchorId="452799D0">
          <v:shape id="_x0000_i1184" type="#_x0000_t75" style="width:23.5pt;height:17.5pt" o:ole="">
            <v:imagedata r:id="rId333" o:title=""/>
          </v:shape>
          <o:OLEObject Type="Embed" ProgID="Equation.DSMT4" ShapeID="_x0000_i1184" DrawAspect="Content" ObjectID="_1621770375" r:id="rId334"/>
        </w:object>
      </w:r>
    </w:p>
    <w:p w14:paraId="01C8812C" w14:textId="77777777" w:rsidR="00255718" w:rsidRPr="008D7EEA" w:rsidRDefault="006647C1" w:rsidP="007F76C0">
      <w:pPr>
        <w:spacing w:after="0"/>
      </w:pPr>
      <w:r w:rsidRPr="008D7EEA">
        <w:rPr>
          <w:b/>
        </w:rPr>
        <w:br/>
      </w:r>
      <w:r w:rsidRPr="008D7EEA">
        <w:rPr>
          <w:b/>
        </w:rPr>
        <w:br/>
      </w:r>
      <w:r w:rsidRPr="008D7EEA">
        <w:rPr>
          <w:b/>
        </w:rPr>
        <w:br/>
      </w:r>
      <w:r w:rsidR="007A5686" w:rsidRPr="008D7EEA">
        <w:rPr>
          <w:b/>
        </w:rPr>
        <w:t>1.2.20</w:t>
      </w:r>
      <w:r w:rsidR="00255718" w:rsidRPr="008D7EEA">
        <w:rPr>
          <w:b/>
        </w:rPr>
        <w:t xml:space="preserve"> </w:t>
      </w:r>
      <w:r w:rsidRPr="008D7EEA">
        <w:rPr>
          <w:b/>
        </w:rPr>
        <w:br/>
      </w:r>
      <w:r w:rsidR="004A0C44" w:rsidRPr="008D7EEA">
        <w:t>Regn ut</w:t>
      </w:r>
      <w:r w:rsidRPr="008D7EEA">
        <w:br/>
      </w:r>
    </w:p>
    <w:p w14:paraId="04102684" w14:textId="77777777" w:rsidR="00255718" w:rsidRPr="008D7EEA" w:rsidRDefault="007B00C5" w:rsidP="00883283">
      <w:pPr>
        <w:pStyle w:val="Listeavsnitt"/>
        <w:numPr>
          <w:ilvl w:val="0"/>
          <w:numId w:val="60"/>
        </w:numPr>
        <w:rPr>
          <w:b/>
        </w:rPr>
      </w:pPr>
      <w:r w:rsidRPr="008D7EEA">
        <w:rPr>
          <w:b/>
          <w:position w:val="-10"/>
        </w:rPr>
        <w:object w:dxaOrig="800" w:dyaOrig="360" w14:anchorId="1B449D07">
          <v:shape id="_x0000_i1185" type="#_x0000_t75" style="width:39.5pt;height:18.5pt" o:ole="">
            <v:imagedata r:id="rId335" o:title=""/>
          </v:shape>
          <o:OLEObject Type="Embed" ProgID="Equation.DSMT4" ShapeID="_x0000_i1185" DrawAspect="Content" ObjectID="_1621770376" r:id="rId336"/>
        </w:object>
      </w:r>
      <w:r w:rsidR="006647C1" w:rsidRPr="008D7EEA">
        <w:rPr>
          <w:b/>
          <w:position w:val="-10"/>
        </w:rPr>
        <w:br/>
      </w:r>
    </w:p>
    <w:p w14:paraId="7AA24BE7" w14:textId="77777777" w:rsidR="00D72712" w:rsidRPr="008D7EEA" w:rsidRDefault="007B00C5" w:rsidP="00883283">
      <w:pPr>
        <w:pStyle w:val="Listeavsnitt"/>
        <w:numPr>
          <w:ilvl w:val="0"/>
          <w:numId w:val="60"/>
        </w:numPr>
        <w:rPr>
          <w:b/>
        </w:rPr>
      </w:pPr>
      <w:r w:rsidRPr="008D7EEA">
        <w:rPr>
          <w:b/>
          <w:position w:val="-8"/>
        </w:rPr>
        <w:object w:dxaOrig="560" w:dyaOrig="340" w14:anchorId="3248CE91">
          <v:shape id="_x0000_i1186" type="#_x0000_t75" style="width:28pt;height:17.5pt" o:ole="">
            <v:imagedata r:id="rId337" o:title=""/>
          </v:shape>
          <o:OLEObject Type="Embed" ProgID="Equation.DSMT4" ShapeID="_x0000_i1186" DrawAspect="Content" ObjectID="_1621770377" r:id="rId338"/>
        </w:object>
      </w:r>
      <w:r w:rsidR="006647C1" w:rsidRPr="008D7EEA">
        <w:rPr>
          <w:b/>
          <w:position w:val="-8"/>
        </w:rPr>
        <w:br/>
      </w:r>
    </w:p>
    <w:p w14:paraId="3F46C55C" w14:textId="77777777" w:rsidR="00D72712" w:rsidRPr="008D7EEA" w:rsidRDefault="007B00C5" w:rsidP="00883283">
      <w:pPr>
        <w:pStyle w:val="Listeavsnitt"/>
        <w:numPr>
          <w:ilvl w:val="0"/>
          <w:numId w:val="60"/>
        </w:numPr>
        <w:rPr>
          <w:b/>
        </w:rPr>
      </w:pPr>
      <w:r w:rsidRPr="008D7EEA">
        <w:rPr>
          <w:b/>
          <w:position w:val="-10"/>
        </w:rPr>
        <w:object w:dxaOrig="620" w:dyaOrig="360" w14:anchorId="2E294CEB">
          <v:shape id="_x0000_i1187" type="#_x0000_t75" style="width:31pt;height:18.5pt" o:ole="">
            <v:imagedata r:id="rId339" o:title=""/>
          </v:shape>
          <o:OLEObject Type="Embed" ProgID="Equation.DSMT4" ShapeID="_x0000_i1187" DrawAspect="Content" ObjectID="_1621770378" r:id="rId340"/>
        </w:object>
      </w:r>
    </w:p>
    <w:p w14:paraId="190E2D12" w14:textId="77777777" w:rsidR="00890D1D" w:rsidRPr="008D7EEA" w:rsidRDefault="00890D1D" w:rsidP="00890D1D">
      <w:pPr>
        <w:pStyle w:val="Listeavsnitt"/>
        <w:ind w:left="360"/>
        <w:rPr>
          <w:b/>
        </w:rPr>
      </w:pPr>
    </w:p>
    <w:p w14:paraId="4FE3CC6D" w14:textId="77777777" w:rsidR="00255718" w:rsidRPr="008D7EEA" w:rsidRDefault="007A5686" w:rsidP="00255718">
      <w:pPr>
        <w:rPr>
          <w:b/>
        </w:rPr>
      </w:pPr>
      <w:r w:rsidRPr="008D7EEA">
        <w:rPr>
          <w:b/>
        </w:rPr>
        <w:t>1.2.21</w:t>
      </w:r>
      <w:r w:rsidR="00255718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0178AEB6" wp14:editId="0DD33FB5">
            <wp:extent cx="628650" cy="447675"/>
            <wp:effectExtent l="0" t="0" r="0" b="9525"/>
            <wp:docPr id="207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8D7EEA">
        <w:rPr>
          <w:b/>
        </w:rPr>
        <w:br/>
      </w:r>
      <w:r w:rsidR="007F76C0" w:rsidRPr="008D7EEA">
        <w:t>Regn ut</w:t>
      </w:r>
    </w:p>
    <w:p w14:paraId="712656F9" w14:textId="77777777" w:rsidR="00255718" w:rsidRPr="008D7EEA" w:rsidRDefault="007B00C5" w:rsidP="00883283">
      <w:pPr>
        <w:pStyle w:val="Listeavsnitt"/>
        <w:numPr>
          <w:ilvl w:val="0"/>
          <w:numId w:val="66"/>
        </w:numPr>
      </w:pPr>
      <w:r w:rsidRPr="008D7EEA">
        <w:rPr>
          <w:position w:val="-6"/>
        </w:rPr>
        <w:object w:dxaOrig="279" w:dyaOrig="480" w14:anchorId="7C3FB015">
          <v:shape id="_x0000_i1188" type="#_x0000_t75" style="width:14pt;height:23.5pt" o:ole="">
            <v:imagedata r:id="rId341" o:title=""/>
          </v:shape>
          <o:OLEObject Type="Embed" ProgID="Equation.DSMT4" ShapeID="_x0000_i1188" DrawAspect="Content" ObjectID="_1621770379" r:id="rId342"/>
        </w:object>
      </w:r>
      <w:r w:rsidR="006647C1" w:rsidRPr="008D7EEA">
        <w:rPr>
          <w:position w:val="-6"/>
        </w:rPr>
        <w:br/>
      </w:r>
    </w:p>
    <w:p w14:paraId="66E38571" w14:textId="77777777" w:rsidR="00B7541F" w:rsidRPr="008D7EEA" w:rsidRDefault="007B00C5" w:rsidP="00883283">
      <w:pPr>
        <w:pStyle w:val="Listeavsnitt"/>
        <w:numPr>
          <w:ilvl w:val="0"/>
          <w:numId w:val="66"/>
        </w:numPr>
      </w:pPr>
      <w:r w:rsidRPr="008D7EEA">
        <w:rPr>
          <w:position w:val="-4"/>
        </w:rPr>
        <w:object w:dxaOrig="380" w:dyaOrig="460" w14:anchorId="32531D36">
          <v:shape id="_x0000_i1189" type="#_x0000_t75" style="width:18.5pt;height:23.5pt" o:ole="">
            <v:imagedata r:id="rId343" o:title=""/>
          </v:shape>
          <o:OLEObject Type="Embed" ProgID="Equation.DSMT4" ShapeID="_x0000_i1189" DrawAspect="Content" ObjectID="_1621770380" r:id="rId344"/>
        </w:object>
      </w:r>
    </w:p>
    <w:p w14:paraId="41832AF9" w14:textId="77777777" w:rsidR="00255718" w:rsidRPr="008D7EEA" w:rsidRDefault="00255718" w:rsidP="00B7541F">
      <w:pPr>
        <w:pStyle w:val="Listeavsnitt"/>
        <w:ind w:left="360"/>
      </w:pPr>
    </w:p>
    <w:p w14:paraId="60147403" w14:textId="77777777" w:rsidR="00255718" w:rsidRPr="008D7EEA" w:rsidRDefault="007B00C5" w:rsidP="00883283">
      <w:pPr>
        <w:pStyle w:val="Listeavsnitt"/>
        <w:numPr>
          <w:ilvl w:val="0"/>
          <w:numId w:val="66"/>
        </w:numPr>
      </w:pPr>
      <w:r w:rsidRPr="008D7EEA">
        <w:rPr>
          <w:position w:val="-8"/>
        </w:rPr>
        <w:object w:dxaOrig="460" w:dyaOrig="340" w14:anchorId="3994815A">
          <v:shape id="_x0000_i1190" type="#_x0000_t75" style="width:23.5pt;height:17.5pt" o:ole="">
            <v:imagedata r:id="rId345" o:title=""/>
          </v:shape>
          <o:OLEObject Type="Embed" ProgID="Equation.DSMT4" ShapeID="_x0000_i1190" DrawAspect="Content" ObjectID="_1621770381" r:id="rId346"/>
        </w:object>
      </w:r>
      <w:r w:rsidR="00B7541F" w:rsidRPr="008D7EEA">
        <w:rPr>
          <w:position w:val="-16"/>
        </w:rPr>
        <w:br/>
      </w:r>
    </w:p>
    <w:p w14:paraId="0BB383F7" w14:textId="77777777" w:rsidR="00255718" w:rsidRPr="008D7EEA" w:rsidRDefault="00B7541F" w:rsidP="00883283">
      <w:pPr>
        <w:pStyle w:val="Listeavsnitt"/>
        <w:numPr>
          <w:ilvl w:val="0"/>
          <w:numId w:val="66"/>
        </w:numPr>
      </w:pPr>
      <w:r w:rsidRPr="008D7EEA">
        <w:rPr>
          <w:position w:val="-6"/>
        </w:rPr>
        <w:object w:dxaOrig="499" w:dyaOrig="480" w14:anchorId="11332048">
          <v:shape id="_x0000_i1191" type="#_x0000_t75" style="width:24.5pt;height:23.5pt" o:ole="">
            <v:imagedata r:id="rId347" o:title=""/>
          </v:shape>
          <o:OLEObject Type="Embed" ProgID="Equation.DSMT4" ShapeID="_x0000_i1191" DrawAspect="Content" ObjectID="_1621770382" r:id="rId348"/>
        </w:object>
      </w:r>
      <w:r w:rsidR="006647C1" w:rsidRPr="008D7EEA">
        <w:rPr>
          <w:position w:val="-6"/>
        </w:rPr>
        <w:br/>
      </w:r>
    </w:p>
    <w:p w14:paraId="00DA4B4A" w14:textId="77777777" w:rsidR="00165B80" w:rsidRPr="008D7EEA" w:rsidRDefault="006F777E" w:rsidP="00165B80">
      <w:pPr>
        <w:rPr>
          <w:b/>
        </w:rPr>
      </w:pPr>
      <w:r w:rsidRPr="008D7EEA">
        <w:rPr>
          <w:b/>
        </w:rPr>
        <w:br w:type="page"/>
      </w:r>
      <w:r w:rsidR="007A5686" w:rsidRPr="008D7EEA">
        <w:rPr>
          <w:b/>
        </w:rPr>
        <w:lastRenderedPageBreak/>
        <w:t>1.2.22</w:t>
      </w:r>
      <w:r w:rsidR="00165B80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716A21AD" wp14:editId="0F9ADA8B">
            <wp:extent cx="628650" cy="447675"/>
            <wp:effectExtent l="0" t="0" r="0" b="9525"/>
            <wp:docPr id="21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5B80" w:rsidRPr="008D7EEA">
        <w:rPr>
          <w:b/>
        </w:rPr>
        <w:br/>
      </w:r>
      <w:r w:rsidR="007F76C0" w:rsidRPr="008D7EEA">
        <w:t>Regn ut</w:t>
      </w:r>
    </w:p>
    <w:p w14:paraId="5186FDF8" w14:textId="77777777" w:rsidR="00165B80" w:rsidRPr="008D7EEA" w:rsidRDefault="007B00C5" w:rsidP="00883283">
      <w:pPr>
        <w:pStyle w:val="Listeavsnitt"/>
        <w:numPr>
          <w:ilvl w:val="0"/>
          <w:numId w:val="89"/>
        </w:numPr>
      </w:pPr>
      <w:r w:rsidRPr="008D7EEA">
        <w:rPr>
          <w:position w:val="-8"/>
        </w:rPr>
        <w:object w:dxaOrig="560" w:dyaOrig="340" w14:anchorId="42BEC12A">
          <v:shape id="_x0000_i1192" type="#_x0000_t75" style="width:28pt;height:17.5pt" o:ole="">
            <v:imagedata r:id="rId349" o:title=""/>
          </v:shape>
          <o:OLEObject Type="Embed" ProgID="Equation.DSMT4" ShapeID="_x0000_i1192" DrawAspect="Content" ObjectID="_1621770383" r:id="rId350"/>
        </w:object>
      </w:r>
      <w:r w:rsidR="006647C1" w:rsidRPr="008D7EEA">
        <w:rPr>
          <w:position w:val="-6"/>
        </w:rPr>
        <w:br/>
      </w:r>
    </w:p>
    <w:p w14:paraId="42C9F3C1" w14:textId="77777777" w:rsidR="00B7541F" w:rsidRPr="008D7EEA" w:rsidRDefault="007B00C5" w:rsidP="00883283">
      <w:pPr>
        <w:pStyle w:val="Listeavsnitt"/>
        <w:numPr>
          <w:ilvl w:val="0"/>
          <w:numId w:val="89"/>
        </w:numPr>
      </w:pPr>
      <w:r w:rsidRPr="008D7EEA">
        <w:rPr>
          <w:position w:val="-8"/>
        </w:rPr>
        <w:object w:dxaOrig="720" w:dyaOrig="340" w14:anchorId="2B054AB7">
          <v:shape id="_x0000_i1193" type="#_x0000_t75" style="width:36pt;height:17.5pt" o:ole="">
            <v:imagedata r:id="rId351" o:title=""/>
          </v:shape>
          <o:OLEObject Type="Embed" ProgID="Equation.DSMT4" ShapeID="_x0000_i1193" DrawAspect="Content" ObjectID="_1621770384" r:id="rId352"/>
        </w:object>
      </w:r>
      <w:r w:rsidR="006647C1" w:rsidRPr="008D7EEA">
        <w:rPr>
          <w:position w:val="-8"/>
        </w:rPr>
        <w:br/>
      </w:r>
    </w:p>
    <w:p w14:paraId="5898FE31" w14:textId="77777777" w:rsidR="00165B80" w:rsidRPr="008D7EEA" w:rsidRDefault="007B00C5" w:rsidP="00883283">
      <w:pPr>
        <w:pStyle w:val="Listeavsnitt"/>
        <w:numPr>
          <w:ilvl w:val="0"/>
          <w:numId w:val="89"/>
        </w:numPr>
      </w:pPr>
      <w:r w:rsidRPr="008D7EEA">
        <w:rPr>
          <w:position w:val="-26"/>
        </w:rPr>
        <w:object w:dxaOrig="499" w:dyaOrig="660" w14:anchorId="05101BE3">
          <v:shape id="_x0000_i1194" type="#_x0000_t75" style="width:24.5pt;height:33.5pt" o:ole="">
            <v:imagedata r:id="rId353" o:title=""/>
          </v:shape>
          <o:OLEObject Type="Embed" ProgID="Equation.DSMT4" ShapeID="_x0000_i1194" DrawAspect="Content" ObjectID="_1621770385" r:id="rId354"/>
        </w:object>
      </w:r>
      <w:r w:rsidR="006647C1" w:rsidRPr="008D7EEA">
        <w:rPr>
          <w:position w:val="-28"/>
        </w:rPr>
        <w:br/>
      </w:r>
    </w:p>
    <w:p w14:paraId="005C77CB" w14:textId="77777777" w:rsidR="00A61E7B" w:rsidRPr="008D7EEA" w:rsidRDefault="006647C1">
      <w:pPr>
        <w:rPr>
          <w:b/>
        </w:rPr>
      </w:pPr>
      <w:r w:rsidRPr="008D7EEA">
        <w:rPr>
          <w:b/>
        </w:rPr>
        <w:br/>
      </w:r>
      <w:r w:rsidRPr="008D7EEA">
        <w:rPr>
          <w:b/>
        </w:rPr>
        <w:br/>
      </w:r>
    </w:p>
    <w:p w14:paraId="766C5FFD" w14:textId="77777777" w:rsidR="00255718" w:rsidRPr="008D7EEA" w:rsidRDefault="007A5686" w:rsidP="00255718">
      <w:pPr>
        <w:rPr>
          <w:b/>
        </w:rPr>
      </w:pPr>
      <w:r w:rsidRPr="008D7EEA">
        <w:rPr>
          <w:b/>
        </w:rPr>
        <w:t>1.2.23</w:t>
      </w:r>
      <w:r w:rsidR="00255718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560A78EE" wp14:editId="6ACE1567">
            <wp:extent cx="628650" cy="447675"/>
            <wp:effectExtent l="0" t="0" r="0" b="9525"/>
            <wp:docPr id="21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8D7EEA">
        <w:rPr>
          <w:b/>
        </w:rPr>
        <w:br/>
      </w:r>
      <w:r w:rsidR="00CE4709" w:rsidRPr="008D7EEA">
        <w:t>Vis at</w:t>
      </w:r>
    </w:p>
    <w:p w14:paraId="36AB646C" w14:textId="77777777" w:rsidR="00255718" w:rsidRPr="008D7EEA" w:rsidRDefault="007B00C5" w:rsidP="003E019A">
      <w:pPr>
        <w:numPr>
          <w:ilvl w:val="0"/>
          <w:numId w:val="12"/>
        </w:numPr>
        <w:spacing w:after="0" w:line="240" w:lineRule="auto"/>
      </w:pPr>
      <w:r w:rsidRPr="008D7EEA">
        <w:rPr>
          <w:position w:val="-6"/>
        </w:rPr>
        <w:object w:dxaOrig="620" w:dyaOrig="480" w14:anchorId="7F18138A">
          <v:shape id="_x0000_i1195" type="#_x0000_t75" style="width:31pt;height:23.5pt" o:ole="">
            <v:imagedata r:id="rId355" o:title=""/>
          </v:shape>
          <o:OLEObject Type="Embed" ProgID="Equation.DSMT4" ShapeID="_x0000_i1195" DrawAspect="Content" ObjectID="_1621770386" r:id="rId356"/>
        </w:object>
      </w:r>
      <w:r w:rsidR="00255718" w:rsidRPr="008D7EEA">
        <w:rPr>
          <w:position w:val="-18"/>
        </w:rPr>
        <w:br/>
      </w:r>
    </w:p>
    <w:p w14:paraId="683860AB" w14:textId="77777777" w:rsidR="00255718" w:rsidRPr="008D7EEA" w:rsidRDefault="007B00C5" w:rsidP="003E019A">
      <w:pPr>
        <w:numPr>
          <w:ilvl w:val="0"/>
          <w:numId w:val="12"/>
        </w:numPr>
        <w:spacing w:after="0" w:line="240" w:lineRule="auto"/>
      </w:pPr>
      <w:r w:rsidRPr="008D7EEA">
        <w:rPr>
          <w:position w:val="-8"/>
        </w:rPr>
        <w:object w:dxaOrig="880" w:dyaOrig="499" w14:anchorId="59B2908A">
          <v:shape id="_x0000_i1196" type="#_x0000_t75" style="width:44pt;height:24.5pt" o:ole="">
            <v:imagedata r:id="rId357" o:title=""/>
          </v:shape>
          <o:OLEObject Type="Embed" ProgID="Equation.DSMT4" ShapeID="_x0000_i1196" DrawAspect="Content" ObjectID="_1621770387" r:id="rId358"/>
        </w:object>
      </w:r>
      <w:r w:rsidR="00255718" w:rsidRPr="008D7EEA">
        <w:rPr>
          <w:position w:val="-16"/>
        </w:rPr>
        <w:tab/>
      </w:r>
      <w:r w:rsidR="00255718" w:rsidRPr="008D7EEA">
        <w:rPr>
          <w:position w:val="-16"/>
        </w:rPr>
        <w:tab/>
      </w:r>
    </w:p>
    <w:p w14:paraId="55E16D5E" w14:textId="77777777" w:rsidR="00165B80" w:rsidRPr="008D7EEA" w:rsidRDefault="00165B80" w:rsidP="00856FAD">
      <w:pPr>
        <w:ind w:firstLine="340"/>
        <w:rPr>
          <w:position w:val="-8"/>
        </w:rPr>
      </w:pPr>
    </w:p>
    <w:p w14:paraId="442D828B" w14:textId="77777777" w:rsidR="00165B80" w:rsidRPr="008D7EEA" w:rsidRDefault="006647C1" w:rsidP="00165B80">
      <w:pPr>
        <w:rPr>
          <w:b/>
        </w:rPr>
      </w:pPr>
      <w:r w:rsidRPr="008D7EEA">
        <w:rPr>
          <w:b/>
        </w:rPr>
        <w:br/>
      </w:r>
      <w:r w:rsidR="007A5686" w:rsidRPr="008D7EEA">
        <w:rPr>
          <w:b/>
        </w:rPr>
        <w:t>1.2.24</w:t>
      </w:r>
      <w:r w:rsidR="00165B80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325FDE44" wp14:editId="22DEB245">
            <wp:extent cx="628650" cy="447675"/>
            <wp:effectExtent l="0" t="0" r="0" b="9525"/>
            <wp:docPr id="21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65B80" w:rsidRPr="008D7EEA">
        <w:rPr>
          <w:b/>
        </w:rPr>
        <w:br/>
      </w:r>
      <w:r w:rsidR="00165B80" w:rsidRPr="008D7EEA">
        <w:t>Vis at</w:t>
      </w:r>
    </w:p>
    <w:p w14:paraId="20F5EEB5" w14:textId="77777777" w:rsidR="00165B80" w:rsidRPr="008D7EEA" w:rsidRDefault="007B00C5" w:rsidP="00883283">
      <w:pPr>
        <w:numPr>
          <w:ilvl w:val="0"/>
          <w:numId w:val="90"/>
        </w:numPr>
        <w:spacing w:after="0" w:line="240" w:lineRule="auto"/>
      </w:pPr>
      <w:r w:rsidRPr="008D7EEA">
        <w:rPr>
          <w:position w:val="-6"/>
        </w:rPr>
        <w:object w:dxaOrig="620" w:dyaOrig="480" w14:anchorId="5469B331">
          <v:shape id="_x0000_i1197" type="#_x0000_t75" style="width:31pt;height:23.5pt" o:ole="">
            <v:imagedata r:id="rId359" o:title=""/>
          </v:shape>
          <o:OLEObject Type="Embed" ProgID="Equation.DSMT4" ShapeID="_x0000_i1197" DrawAspect="Content" ObjectID="_1621770388" r:id="rId360"/>
        </w:object>
      </w:r>
      <w:r w:rsidR="00165B80" w:rsidRPr="008D7EEA">
        <w:rPr>
          <w:position w:val="-8"/>
        </w:rPr>
        <w:tab/>
      </w:r>
      <w:r w:rsidR="00165B80" w:rsidRPr="008D7EEA">
        <w:rPr>
          <w:position w:val="-8"/>
        </w:rPr>
        <w:tab/>
      </w:r>
      <w:r w:rsidR="00856FAD" w:rsidRPr="008D7EEA">
        <w:rPr>
          <w:position w:val="-8"/>
        </w:rPr>
        <w:br/>
      </w:r>
    </w:p>
    <w:p w14:paraId="15D351ED" w14:textId="77777777" w:rsidR="00165B80" w:rsidRPr="008D7EEA" w:rsidRDefault="007B00C5" w:rsidP="00883283">
      <w:pPr>
        <w:numPr>
          <w:ilvl w:val="0"/>
          <w:numId w:val="90"/>
        </w:numPr>
        <w:spacing w:after="0" w:line="240" w:lineRule="auto"/>
      </w:pPr>
      <w:r w:rsidRPr="008D7EEA">
        <w:rPr>
          <w:position w:val="-6"/>
        </w:rPr>
        <w:object w:dxaOrig="700" w:dyaOrig="480" w14:anchorId="760C4C7E">
          <v:shape id="_x0000_i1198" type="#_x0000_t75" style="width:35pt;height:23.5pt" o:ole="">
            <v:imagedata r:id="rId361" o:title=""/>
          </v:shape>
          <o:OLEObject Type="Embed" ProgID="Equation.DSMT4" ShapeID="_x0000_i1198" DrawAspect="Content" ObjectID="_1621770389" r:id="rId362"/>
        </w:object>
      </w:r>
      <w:r w:rsidR="00165B80" w:rsidRPr="008D7EEA">
        <w:rPr>
          <w:position w:val="-8"/>
        </w:rPr>
        <w:tab/>
      </w:r>
      <w:r w:rsidR="00165B80" w:rsidRPr="008D7EEA">
        <w:rPr>
          <w:position w:val="-8"/>
        </w:rPr>
        <w:tab/>
      </w:r>
      <w:r w:rsidR="00856FAD" w:rsidRPr="008D7EEA">
        <w:rPr>
          <w:position w:val="-8"/>
        </w:rPr>
        <w:br/>
      </w:r>
      <w:r w:rsidRPr="008D7EEA">
        <w:rPr>
          <w:position w:val="-4"/>
        </w:rPr>
        <w:object w:dxaOrig="180" w:dyaOrig="260" w14:anchorId="50DF7AFA">
          <v:shape id="_x0000_i1199" type="#_x0000_t75" style="width:9pt;height:13pt" o:ole="">
            <v:imagedata r:id="rId363" o:title=""/>
          </v:shape>
          <o:OLEObject Type="Embed" ProgID="Equation.DSMT4" ShapeID="_x0000_i1199" DrawAspect="Content" ObjectID="_1621770390" r:id="rId364"/>
        </w:object>
      </w:r>
    </w:p>
    <w:p w14:paraId="66FA9F1A" w14:textId="77777777" w:rsidR="00165B80" w:rsidRPr="008D7EEA" w:rsidRDefault="007B00C5" w:rsidP="00883283">
      <w:pPr>
        <w:numPr>
          <w:ilvl w:val="0"/>
          <w:numId w:val="90"/>
        </w:numPr>
        <w:spacing w:after="0" w:line="240" w:lineRule="auto"/>
      </w:pPr>
      <w:r w:rsidRPr="008D7EEA">
        <w:rPr>
          <w:position w:val="-8"/>
        </w:rPr>
        <w:object w:dxaOrig="960" w:dyaOrig="499" w14:anchorId="287DB6BE">
          <v:shape id="_x0000_i1200" type="#_x0000_t75" style="width:48.5pt;height:24.5pt" o:ole="">
            <v:imagedata r:id="rId365" o:title=""/>
          </v:shape>
          <o:OLEObject Type="Embed" ProgID="Equation.DSMT4" ShapeID="_x0000_i1200" DrawAspect="Content" ObjectID="_1621770391" r:id="rId366"/>
        </w:object>
      </w:r>
      <w:r w:rsidR="00165B80" w:rsidRPr="008D7EEA">
        <w:rPr>
          <w:position w:val="-8"/>
        </w:rPr>
        <w:tab/>
      </w:r>
      <w:r w:rsidR="00165B80" w:rsidRPr="008D7EEA">
        <w:rPr>
          <w:position w:val="-8"/>
        </w:rPr>
        <w:tab/>
      </w:r>
      <w:r w:rsidR="00856FAD" w:rsidRPr="008D7EEA">
        <w:rPr>
          <w:position w:val="-8"/>
        </w:rPr>
        <w:br/>
      </w:r>
    </w:p>
    <w:p w14:paraId="37B69684" w14:textId="77777777" w:rsidR="00165B80" w:rsidRPr="008D7EEA" w:rsidRDefault="007B00C5" w:rsidP="00883283">
      <w:pPr>
        <w:numPr>
          <w:ilvl w:val="0"/>
          <w:numId w:val="90"/>
        </w:numPr>
        <w:spacing w:after="0" w:line="240" w:lineRule="auto"/>
      </w:pPr>
      <w:r w:rsidRPr="008D7EEA">
        <w:rPr>
          <w:position w:val="-8"/>
        </w:rPr>
        <w:object w:dxaOrig="1080" w:dyaOrig="499" w14:anchorId="79D85C67">
          <v:shape id="_x0000_i1201" type="#_x0000_t75" style="width:54.5pt;height:24.5pt" o:ole="">
            <v:imagedata r:id="rId367" o:title=""/>
          </v:shape>
          <o:OLEObject Type="Embed" ProgID="Equation.DSMT4" ShapeID="_x0000_i1201" DrawAspect="Content" ObjectID="_1621770392" r:id="rId368"/>
        </w:object>
      </w:r>
      <w:r w:rsidR="00165B80" w:rsidRPr="008D7EEA">
        <w:rPr>
          <w:position w:val="-8"/>
        </w:rPr>
        <w:tab/>
      </w:r>
      <w:r w:rsidR="00856FAD" w:rsidRPr="008D7EEA">
        <w:rPr>
          <w:position w:val="-8"/>
        </w:rPr>
        <w:br/>
      </w:r>
    </w:p>
    <w:p w14:paraId="72B91945" w14:textId="77777777" w:rsidR="006647C1" w:rsidRPr="008D7EEA" w:rsidRDefault="007B00C5" w:rsidP="00883283">
      <w:pPr>
        <w:numPr>
          <w:ilvl w:val="0"/>
          <w:numId w:val="131"/>
        </w:numPr>
        <w:spacing w:after="0" w:line="240" w:lineRule="auto"/>
      </w:pPr>
      <w:r w:rsidRPr="008D7EEA">
        <w:rPr>
          <w:position w:val="-6"/>
        </w:rPr>
        <w:object w:dxaOrig="980" w:dyaOrig="480" w14:anchorId="7C5DE342">
          <v:shape id="_x0000_i1202" type="#_x0000_t75" style="width:49pt;height:23.5pt" o:ole="">
            <v:imagedata r:id="rId369" o:title=""/>
          </v:shape>
          <o:OLEObject Type="Embed" ProgID="Equation.DSMT4" ShapeID="_x0000_i1202" DrawAspect="Content" ObjectID="_1621770393" r:id="rId370"/>
        </w:object>
      </w:r>
      <w:r w:rsidR="00165B80" w:rsidRPr="008D7EEA">
        <w:rPr>
          <w:position w:val="-8"/>
        </w:rPr>
        <w:tab/>
      </w:r>
      <w:r w:rsidR="00165B80" w:rsidRPr="008D7EEA">
        <w:rPr>
          <w:position w:val="-8"/>
        </w:rPr>
        <w:tab/>
      </w:r>
      <w:r w:rsidR="00856FAD" w:rsidRPr="008D7EEA">
        <w:rPr>
          <w:position w:val="-8"/>
        </w:rPr>
        <w:br/>
      </w:r>
    </w:p>
    <w:p w14:paraId="420B6BAB" w14:textId="77777777" w:rsidR="00255718" w:rsidRPr="008D7EEA" w:rsidRDefault="006647C1" w:rsidP="00F5088F">
      <w:r w:rsidRPr="008D7EEA">
        <w:br w:type="page"/>
      </w:r>
      <w:r w:rsidR="007A5686" w:rsidRPr="008D7EEA">
        <w:rPr>
          <w:b/>
        </w:rPr>
        <w:lastRenderedPageBreak/>
        <w:t>1.2.25</w:t>
      </w:r>
      <w:r w:rsidR="00255718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38E46751" wp14:editId="2D5C7082">
            <wp:extent cx="628650" cy="447675"/>
            <wp:effectExtent l="0" t="0" r="0" b="9525"/>
            <wp:docPr id="22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8D7EEA">
        <w:rPr>
          <w:b/>
        </w:rPr>
        <w:br/>
      </w:r>
      <w:r w:rsidR="00567B2F" w:rsidRPr="008D7EEA">
        <w:t>Regn ut</w:t>
      </w:r>
      <w:r w:rsidRPr="008D7EEA">
        <w:br/>
      </w:r>
    </w:p>
    <w:p w14:paraId="4B2E65D9" w14:textId="77777777" w:rsidR="00255718" w:rsidRPr="008D7EEA" w:rsidRDefault="007B00C5" w:rsidP="003E019A">
      <w:pPr>
        <w:numPr>
          <w:ilvl w:val="0"/>
          <w:numId w:val="13"/>
        </w:numPr>
        <w:spacing w:after="0" w:line="240" w:lineRule="auto"/>
      </w:pPr>
      <w:r w:rsidRPr="008D7EEA">
        <w:rPr>
          <w:position w:val="-4"/>
        </w:rPr>
        <w:object w:dxaOrig="460" w:dyaOrig="460" w14:anchorId="4E54FC26">
          <v:shape id="_x0000_i1203" type="#_x0000_t75" style="width:23.5pt;height:23.5pt" o:ole="">
            <v:imagedata r:id="rId371" o:title=""/>
          </v:shape>
          <o:OLEObject Type="Embed" ProgID="Equation.DSMT4" ShapeID="_x0000_i1203" DrawAspect="Content" ObjectID="_1621770394" r:id="rId372"/>
        </w:object>
      </w:r>
      <w:r w:rsidR="00255718" w:rsidRPr="008D7EEA">
        <w:br/>
      </w:r>
    </w:p>
    <w:p w14:paraId="4E0610CB" w14:textId="77777777" w:rsidR="00255718" w:rsidRPr="008D7EEA" w:rsidRDefault="007B00C5" w:rsidP="003E019A">
      <w:pPr>
        <w:numPr>
          <w:ilvl w:val="0"/>
          <w:numId w:val="13"/>
        </w:numPr>
        <w:spacing w:after="0" w:line="240" w:lineRule="auto"/>
      </w:pPr>
      <w:r w:rsidRPr="008D7EEA">
        <w:rPr>
          <w:position w:val="-4"/>
        </w:rPr>
        <w:object w:dxaOrig="580" w:dyaOrig="460" w14:anchorId="2D5A1E3D">
          <v:shape id="_x0000_i1204" type="#_x0000_t75" style="width:29.5pt;height:23.5pt" o:ole="">
            <v:imagedata r:id="rId373" o:title=""/>
          </v:shape>
          <o:OLEObject Type="Embed" ProgID="Equation.DSMT4" ShapeID="_x0000_i1204" DrawAspect="Content" ObjectID="_1621770395" r:id="rId374"/>
        </w:object>
      </w:r>
      <w:r w:rsidR="00255718" w:rsidRPr="008D7EEA">
        <w:br/>
      </w:r>
    </w:p>
    <w:p w14:paraId="59BF2937" w14:textId="77777777" w:rsidR="009E64C3" w:rsidRPr="008D7EEA" w:rsidRDefault="007B00C5" w:rsidP="003E019A">
      <w:pPr>
        <w:numPr>
          <w:ilvl w:val="0"/>
          <w:numId w:val="13"/>
        </w:numPr>
        <w:spacing w:after="0" w:line="240" w:lineRule="auto"/>
      </w:pPr>
      <w:r w:rsidRPr="008D7EEA">
        <w:rPr>
          <w:position w:val="-4"/>
        </w:rPr>
        <w:object w:dxaOrig="700" w:dyaOrig="460" w14:anchorId="7546DB3B">
          <v:shape id="_x0000_i1205" type="#_x0000_t75" style="width:35pt;height:23.5pt" o:ole="">
            <v:imagedata r:id="rId375" o:title=""/>
          </v:shape>
          <o:OLEObject Type="Embed" ProgID="Equation.DSMT4" ShapeID="_x0000_i1205" DrawAspect="Content" ObjectID="_1621770396" r:id="rId376"/>
        </w:object>
      </w:r>
      <w:r w:rsidR="00856FAD" w:rsidRPr="008D7EEA">
        <w:rPr>
          <w:position w:val="-14"/>
        </w:rPr>
        <w:br/>
      </w:r>
    </w:p>
    <w:p w14:paraId="159D0B49" w14:textId="77777777" w:rsidR="00255718" w:rsidRPr="008D7EEA" w:rsidRDefault="007B00C5" w:rsidP="003E019A">
      <w:pPr>
        <w:numPr>
          <w:ilvl w:val="0"/>
          <w:numId w:val="13"/>
        </w:numPr>
        <w:spacing w:after="0" w:line="240" w:lineRule="auto"/>
      </w:pPr>
      <w:r w:rsidRPr="008D7EEA">
        <w:rPr>
          <w:b/>
          <w:position w:val="-4"/>
        </w:rPr>
        <w:object w:dxaOrig="680" w:dyaOrig="460" w14:anchorId="3A5554CE">
          <v:shape id="_x0000_i1206" type="#_x0000_t75" style="width:33.5pt;height:23.5pt" o:ole="">
            <v:imagedata r:id="rId377" o:title=""/>
          </v:shape>
          <o:OLEObject Type="Embed" ProgID="Equation.DSMT4" ShapeID="_x0000_i1206" DrawAspect="Content" ObjectID="_1621770397" r:id="rId378"/>
        </w:object>
      </w:r>
      <w:r w:rsidR="00255718" w:rsidRPr="008D7EEA">
        <w:br/>
      </w:r>
    </w:p>
    <w:p w14:paraId="44C69D00" w14:textId="77777777" w:rsidR="00255718" w:rsidRPr="008D7EEA" w:rsidRDefault="007B00C5" w:rsidP="003E019A">
      <w:pPr>
        <w:numPr>
          <w:ilvl w:val="0"/>
          <w:numId w:val="13"/>
        </w:numPr>
        <w:spacing w:after="0" w:line="240" w:lineRule="auto"/>
      </w:pPr>
      <w:r w:rsidRPr="008D7EEA">
        <w:rPr>
          <w:b/>
          <w:color w:val="FF0000"/>
          <w:position w:val="-16"/>
        </w:rPr>
        <w:object w:dxaOrig="540" w:dyaOrig="580" w14:anchorId="76A32BBD">
          <v:shape id="_x0000_i1207" type="#_x0000_t75" style="width:27pt;height:29.5pt" o:ole="">
            <v:imagedata r:id="rId379" o:title=""/>
          </v:shape>
          <o:OLEObject Type="Embed" ProgID="Equation.DSMT4" ShapeID="_x0000_i1207" DrawAspect="Content" ObjectID="_1621770398" r:id="rId380"/>
        </w:object>
      </w:r>
      <w:r w:rsidR="00255718" w:rsidRPr="008D7EEA">
        <w:rPr>
          <w:b/>
          <w:color w:val="FF0000"/>
          <w:position w:val="-18"/>
        </w:rPr>
        <w:br/>
      </w:r>
    </w:p>
    <w:p w14:paraId="1281ECA8" w14:textId="77777777" w:rsidR="009E64C3" w:rsidRPr="008D7EEA" w:rsidRDefault="007B00C5" w:rsidP="003E019A">
      <w:pPr>
        <w:numPr>
          <w:ilvl w:val="0"/>
          <w:numId w:val="13"/>
        </w:numPr>
        <w:spacing w:after="0" w:line="240" w:lineRule="auto"/>
      </w:pPr>
      <w:r w:rsidRPr="008D7EEA">
        <w:rPr>
          <w:position w:val="-40"/>
        </w:rPr>
        <w:object w:dxaOrig="660" w:dyaOrig="960" w14:anchorId="6CD1E7BF">
          <v:shape id="_x0000_i1208" type="#_x0000_t75" style="width:33.5pt;height:48.5pt" o:ole="">
            <v:imagedata r:id="rId381" o:title=""/>
          </v:shape>
          <o:OLEObject Type="Embed" ProgID="Equation.DSMT4" ShapeID="_x0000_i1208" DrawAspect="Content" ObjectID="_1621770399" r:id="rId382"/>
        </w:object>
      </w:r>
      <w:r w:rsidR="00856FAD" w:rsidRPr="008D7EEA">
        <w:rPr>
          <w:position w:val="-38"/>
        </w:rPr>
        <w:br/>
      </w:r>
    </w:p>
    <w:p w14:paraId="1D60B2D7" w14:textId="77777777" w:rsidR="00255718" w:rsidRPr="008D7EEA" w:rsidRDefault="007B00C5" w:rsidP="003E019A">
      <w:pPr>
        <w:numPr>
          <w:ilvl w:val="0"/>
          <w:numId w:val="13"/>
        </w:numPr>
        <w:spacing w:after="0" w:line="240" w:lineRule="auto"/>
      </w:pPr>
      <w:r w:rsidRPr="008D7EEA">
        <w:rPr>
          <w:position w:val="-24"/>
        </w:rPr>
        <w:object w:dxaOrig="660" w:dyaOrig="800" w14:anchorId="4BB46E6A">
          <v:shape id="_x0000_i1209" type="#_x0000_t75" style="width:33.5pt;height:39.5pt" o:ole="">
            <v:imagedata r:id="rId383" o:title=""/>
          </v:shape>
          <o:OLEObject Type="Embed" ProgID="Equation.DSMT4" ShapeID="_x0000_i1209" DrawAspect="Content" ObjectID="_1621770400" r:id="rId384"/>
        </w:object>
      </w:r>
      <w:r w:rsidR="00255718" w:rsidRPr="008D7EEA">
        <w:br/>
      </w:r>
    </w:p>
    <w:p w14:paraId="21B9925D" w14:textId="77777777" w:rsidR="00AB48D0" w:rsidRPr="008D7EEA" w:rsidRDefault="00AB48D0">
      <w:pPr>
        <w:rPr>
          <w:b/>
        </w:rPr>
      </w:pPr>
    </w:p>
    <w:p w14:paraId="6730AC5C" w14:textId="77777777" w:rsidR="00856FAD" w:rsidRPr="008D7EEA" w:rsidRDefault="00856FAD">
      <w:pPr>
        <w:rPr>
          <w:b/>
        </w:rPr>
      </w:pPr>
    </w:p>
    <w:p w14:paraId="51513690" w14:textId="77777777" w:rsidR="00255718" w:rsidRPr="008D7EEA" w:rsidRDefault="006647C1" w:rsidP="00255718">
      <w:pPr>
        <w:rPr>
          <w:b/>
        </w:rPr>
      </w:pPr>
      <w:r w:rsidRPr="008D7EEA">
        <w:rPr>
          <w:b/>
        </w:rPr>
        <w:br/>
      </w:r>
      <w:r w:rsidRPr="008D7EEA">
        <w:rPr>
          <w:b/>
        </w:rPr>
        <w:br/>
      </w:r>
      <w:r w:rsidR="007A5686" w:rsidRPr="008D7EEA">
        <w:rPr>
          <w:b/>
        </w:rPr>
        <w:t>1.2.26</w:t>
      </w:r>
      <w:r w:rsidR="00255718" w:rsidRPr="008D7EEA">
        <w:rPr>
          <w:b/>
        </w:rPr>
        <w:br/>
      </w:r>
      <w:r w:rsidR="00C94692" w:rsidRPr="008D7EEA">
        <w:rPr>
          <w:noProof/>
          <w:lang w:eastAsia="nb-NO"/>
        </w:rPr>
        <w:drawing>
          <wp:anchor distT="0" distB="0" distL="114300" distR="114300" simplePos="0" relativeHeight="251640832" behindDoc="0" locked="0" layoutInCell="1" allowOverlap="1" wp14:anchorId="63FCC53A" wp14:editId="73273169">
            <wp:simplePos x="0" y="0"/>
            <wp:positionH relativeFrom="column">
              <wp:posOffset>3681730</wp:posOffset>
            </wp:positionH>
            <wp:positionV relativeFrom="paragraph">
              <wp:posOffset>-18415</wp:posOffset>
            </wp:positionV>
            <wp:extent cx="1781175" cy="1790700"/>
            <wp:effectExtent l="0" t="0" r="9525" b="0"/>
            <wp:wrapThrough wrapText="bothSides">
              <wp:wrapPolygon edited="0">
                <wp:start x="0" y="0"/>
                <wp:lineTo x="0" y="21370"/>
                <wp:lineTo x="21484" y="21370"/>
                <wp:lineTo x="21484" y="0"/>
                <wp:lineTo x="0" y="0"/>
              </wp:wrapPolygon>
            </wp:wrapThrough>
            <wp:docPr id="650" name="Bilde 3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00"/>
                    <pic:cNvPicPr>
                      <a:picLocks noChangeAspect="1" noChangeArrowheads="1"/>
                    </pic:cNvPicPr>
                  </pic:nvPicPr>
                  <pic:blipFill>
                    <a:blip r:embed="rId3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175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5718" w:rsidRPr="008D7EEA">
        <w:t>Overflaten til e</w:t>
      </w:r>
      <w:r w:rsidR="00673214" w:rsidRPr="008D7EEA">
        <w:t>n</w:t>
      </w:r>
      <w:r w:rsidR="00255718" w:rsidRPr="008D7EEA">
        <w:t xml:space="preserve"> kule er gitt ved formelen </w:t>
      </w:r>
      <w:r w:rsidR="007B00C5" w:rsidRPr="008D7EEA">
        <w:rPr>
          <w:position w:val="-6"/>
        </w:rPr>
        <w:object w:dxaOrig="820" w:dyaOrig="320" w14:anchorId="419F8633">
          <v:shape id="_x0000_i1210" type="#_x0000_t75" style="width:41pt;height:16pt" o:ole="">
            <v:imagedata r:id="rId386" o:title=""/>
          </v:shape>
          <o:OLEObject Type="Embed" ProgID="Equation.DSMT4" ShapeID="_x0000_i1210" DrawAspect="Content" ObjectID="_1621770401" r:id="rId387"/>
        </w:object>
      </w:r>
      <w:r w:rsidR="00673214" w:rsidRPr="008D7EEA">
        <w:t>.</w:t>
      </w:r>
    </w:p>
    <w:p w14:paraId="33A716CB" w14:textId="77777777" w:rsidR="00255718" w:rsidRPr="008D7EEA" w:rsidRDefault="00255718" w:rsidP="003E019A">
      <w:pPr>
        <w:numPr>
          <w:ilvl w:val="0"/>
          <w:numId w:val="14"/>
        </w:numPr>
        <w:spacing w:after="0" w:line="240" w:lineRule="auto"/>
      </w:pPr>
      <w:r w:rsidRPr="008D7EEA">
        <w:t>Regn ut radien i e</w:t>
      </w:r>
      <w:r w:rsidR="00673214" w:rsidRPr="008D7EEA">
        <w:t>n</w:t>
      </w:r>
      <w:r w:rsidRPr="008D7EEA">
        <w:t xml:space="preserve"> kule med en overflate lik </w:t>
      </w:r>
      <w:r w:rsidR="007B00C5" w:rsidRPr="008D7EEA">
        <w:rPr>
          <w:position w:val="-6"/>
        </w:rPr>
        <w:object w:dxaOrig="680" w:dyaOrig="320" w14:anchorId="1FEC3283">
          <v:shape id="_x0000_i1211" type="#_x0000_t75" style="width:33.5pt;height:16pt" o:ole="">
            <v:imagedata r:id="rId388" o:title=""/>
          </v:shape>
          <o:OLEObject Type="Embed" ProgID="Equation.DSMT4" ShapeID="_x0000_i1211" DrawAspect="Content" ObjectID="_1621770402" r:id="rId389"/>
        </w:object>
      </w:r>
      <w:r w:rsidR="00DE723B" w:rsidRPr="008D7EEA">
        <w:t>.</w:t>
      </w:r>
    </w:p>
    <w:p w14:paraId="2C22337A" w14:textId="77777777" w:rsidR="00255718" w:rsidRPr="008D7EEA" w:rsidRDefault="00DE723B" w:rsidP="00255718">
      <w:pPr>
        <w:ind w:left="708"/>
      </w:pPr>
      <w:r w:rsidRPr="008D7EEA">
        <w:br/>
      </w:r>
    </w:p>
    <w:p w14:paraId="371D9EF8" w14:textId="77777777" w:rsidR="00255718" w:rsidRPr="008D7EEA" w:rsidRDefault="00DE723B" w:rsidP="00255718">
      <w:r w:rsidRPr="008D7EEA">
        <w:br/>
      </w:r>
      <w:r w:rsidR="00673214" w:rsidRPr="008D7EEA">
        <w:t>Volumet til en</w:t>
      </w:r>
      <w:r w:rsidR="00255718" w:rsidRPr="008D7EEA">
        <w:t xml:space="preserve"> kule er gitt ved </w:t>
      </w:r>
      <w:r w:rsidR="007E760C" w:rsidRPr="008D7EEA">
        <w:t xml:space="preserve">formelen </w:t>
      </w:r>
      <w:r w:rsidR="007B00C5" w:rsidRPr="008D7EEA">
        <w:rPr>
          <w:position w:val="-22"/>
        </w:rPr>
        <w:object w:dxaOrig="880" w:dyaOrig="620" w14:anchorId="435A9937">
          <v:shape id="_x0000_i1212" type="#_x0000_t75" style="width:44pt;height:31pt" o:ole="">
            <v:imagedata r:id="rId390" o:title=""/>
          </v:shape>
          <o:OLEObject Type="Embed" ProgID="Equation.DSMT4" ShapeID="_x0000_i1212" DrawAspect="Content" ObjectID="_1621770403" r:id="rId391"/>
        </w:object>
      </w:r>
      <w:r w:rsidRPr="008D7EEA">
        <w:t>.</w:t>
      </w:r>
    </w:p>
    <w:p w14:paraId="06686D29" w14:textId="77777777" w:rsidR="00255718" w:rsidRPr="008D7EEA" w:rsidRDefault="00673214" w:rsidP="003E019A">
      <w:pPr>
        <w:numPr>
          <w:ilvl w:val="0"/>
          <w:numId w:val="14"/>
        </w:numPr>
        <w:spacing w:after="0" w:line="240" w:lineRule="auto"/>
      </w:pPr>
      <w:r w:rsidRPr="008D7EEA">
        <w:t>Regn ut radien i en</w:t>
      </w:r>
      <w:r w:rsidR="00255718" w:rsidRPr="008D7EEA">
        <w:t xml:space="preserve"> kule med et volum på 9,35 cm</w:t>
      </w:r>
      <w:r w:rsidR="00255718" w:rsidRPr="008D7EEA">
        <w:rPr>
          <w:vertAlign w:val="superscript"/>
        </w:rPr>
        <w:t>3</w:t>
      </w:r>
      <w:r w:rsidR="00DE723B" w:rsidRPr="008D7EEA">
        <w:t>.</w:t>
      </w:r>
    </w:p>
    <w:p w14:paraId="6F3061EF" w14:textId="77777777" w:rsidR="005A5395" w:rsidRPr="008D7EEA" w:rsidRDefault="00255718" w:rsidP="00867162">
      <w:pPr>
        <w:pStyle w:val="Overskrift1"/>
      </w:pPr>
      <w:bookmarkStart w:id="36" w:name="_Toc197248115"/>
      <w:bookmarkStart w:id="37" w:name="_Toc233863031"/>
      <w:bookmarkStart w:id="38" w:name="_Toc428876174"/>
      <w:r w:rsidRPr="008D7EEA">
        <w:lastRenderedPageBreak/>
        <w:t>1.3 Algebraiske uttrykk</w:t>
      </w:r>
      <w:bookmarkStart w:id="39" w:name="_Toc233863033"/>
      <w:bookmarkEnd w:id="36"/>
      <w:bookmarkEnd w:id="37"/>
      <w:bookmarkEnd w:id="38"/>
    </w:p>
    <w:p w14:paraId="2E29F5D3" w14:textId="77777777" w:rsidR="00255718" w:rsidRPr="008D7EEA" w:rsidRDefault="00EE05E9" w:rsidP="00255718">
      <w:pPr>
        <w:pStyle w:val="Overskrift2"/>
      </w:pPr>
      <w:bookmarkStart w:id="40" w:name="_Toc428876175"/>
      <w:r w:rsidRPr="008D7EEA">
        <w:t>Bokstavregning</w:t>
      </w:r>
      <w:bookmarkEnd w:id="39"/>
      <w:bookmarkEnd w:id="40"/>
    </w:p>
    <w:p w14:paraId="1AC87DFD" w14:textId="77777777" w:rsidR="00255718" w:rsidRPr="008D7EEA" w:rsidRDefault="00295E9D" w:rsidP="00255718">
      <w:pPr>
        <w:rPr>
          <w:b/>
        </w:rPr>
      </w:pPr>
      <w:r w:rsidRPr="008D7EEA">
        <w:rPr>
          <w:b/>
        </w:rPr>
        <w:br/>
      </w:r>
      <w:r w:rsidR="00247DC6" w:rsidRPr="008D7EEA">
        <w:rPr>
          <w:b/>
        </w:rPr>
        <w:t>1.3.1</w:t>
      </w:r>
      <w:r w:rsidR="00255718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05B4B3B7" wp14:editId="005F3A11">
            <wp:extent cx="628650" cy="447675"/>
            <wp:effectExtent l="0" t="0" r="0" b="9525"/>
            <wp:docPr id="237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8D7EEA">
        <w:rPr>
          <w:b/>
        </w:rPr>
        <w:br/>
      </w:r>
      <w:r w:rsidR="00255718" w:rsidRPr="008D7EEA">
        <w:t>Regn ut</w:t>
      </w:r>
    </w:p>
    <w:p w14:paraId="189620B0" w14:textId="77777777" w:rsidR="00255718" w:rsidRPr="008D7EEA" w:rsidRDefault="007B00C5" w:rsidP="004246F7">
      <w:pPr>
        <w:numPr>
          <w:ilvl w:val="0"/>
          <w:numId w:val="18"/>
        </w:numPr>
        <w:spacing w:after="0" w:line="240" w:lineRule="auto"/>
      </w:pPr>
      <w:r w:rsidRPr="008D7EEA">
        <w:rPr>
          <w:position w:val="-6"/>
        </w:rPr>
        <w:object w:dxaOrig="1900" w:dyaOrig="260" w14:anchorId="604355B2">
          <v:shape id="_x0000_i1213" type="#_x0000_t75" style="width:95.5pt;height:13pt" o:ole="">
            <v:imagedata r:id="rId392" o:title=""/>
          </v:shape>
          <o:OLEObject Type="Embed" ProgID="Equation.DSMT4" ShapeID="_x0000_i1213" DrawAspect="Content" ObjectID="_1621770404" r:id="rId393"/>
        </w:object>
      </w:r>
      <w:r w:rsidR="00255718" w:rsidRPr="008D7EEA">
        <w:br/>
      </w:r>
    </w:p>
    <w:p w14:paraId="5270C83E" w14:textId="77777777" w:rsidR="00255718" w:rsidRPr="008D7EEA" w:rsidRDefault="007B00C5" w:rsidP="004246F7">
      <w:pPr>
        <w:numPr>
          <w:ilvl w:val="0"/>
          <w:numId w:val="18"/>
        </w:numPr>
        <w:spacing w:after="0" w:line="240" w:lineRule="auto"/>
      </w:pPr>
      <w:r w:rsidRPr="008D7EEA">
        <w:rPr>
          <w:position w:val="-10"/>
        </w:rPr>
        <w:object w:dxaOrig="2620" w:dyaOrig="300" w14:anchorId="123B7E5C">
          <v:shape id="_x0000_i1214" type="#_x0000_t75" style="width:131.5pt;height:15pt" o:ole="">
            <v:imagedata r:id="rId394" o:title=""/>
          </v:shape>
          <o:OLEObject Type="Embed" ProgID="Equation.DSMT4" ShapeID="_x0000_i1214" DrawAspect="Content" ObjectID="_1621770405" r:id="rId395"/>
        </w:object>
      </w:r>
      <w:r w:rsidR="00255718" w:rsidRPr="008D7EEA">
        <w:br/>
      </w:r>
    </w:p>
    <w:p w14:paraId="4BBED73A" w14:textId="77777777" w:rsidR="00255718" w:rsidRPr="008D7EEA" w:rsidRDefault="007B00C5" w:rsidP="004246F7">
      <w:pPr>
        <w:numPr>
          <w:ilvl w:val="0"/>
          <w:numId w:val="18"/>
        </w:numPr>
        <w:spacing w:after="0" w:line="240" w:lineRule="auto"/>
      </w:pPr>
      <w:r w:rsidRPr="008D7EEA">
        <w:rPr>
          <w:position w:val="-6"/>
        </w:rPr>
        <w:object w:dxaOrig="1960" w:dyaOrig="260" w14:anchorId="0F6B587B">
          <v:shape id="_x0000_i1215" type="#_x0000_t75" style="width:98pt;height:13pt" o:ole="">
            <v:imagedata r:id="rId396" o:title=""/>
          </v:shape>
          <o:OLEObject Type="Embed" ProgID="Equation.DSMT4" ShapeID="_x0000_i1215" DrawAspect="Content" ObjectID="_1621770406" r:id="rId397"/>
        </w:object>
      </w:r>
      <w:r w:rsidR="00255718" w:rsidRPr="008D7EEA">
        <w:br/>
      </w:r>
    </w:p>
    <w:p w14:paraId="7353AAB4" w14:textId="77777777" w:rsidR="00255718" w:rsidRPr="008D7EEA" w:rsidRDefault="007B00C5" w:rsidP="004246F7">
      <w:pPr>
        <w:numPr>
          <w:ilvl w:val="0"/>
          <w:numId w:val="18"/>
        </w:numPr>
        <w:spacing w:after="0" w:line="240" w:lineRule="auto"/>
      </w:pPr>
      <w:r w:rsidRPr="008D7EEA">
        <w:rPr>
          <w:position w:val="-6"/>
        </w:rPr>
        <w:object w:dxaOrig="2160" w:dyaOrig="320" w14:anchorId="242E1DFC">
          <v:shape id="_x0000_i1216" type="#_x0000_t75" style="width:108pt;height:16pt" o:ole="">
            <v:imagedata r:id="rId398" o:title=""/>
          </v:shape>
          <o:OLEObject Type="Embed" ProgID="Equation.DSMT4" ShapeID="_x0000_i1216" DrawAspect="Content" ObjectID="_1621770407" r:id="rId399"/>
        </w:object>
      </w:r>
      <w:r w:rsidR="00255718" w:rsidRPr="008D7EEA">
        <w:br/>
      </w:r>
    </w:p>
    <w:p w14:paraId="6BC8A50A" w14:textId="77777777" w:rsidR="00255718" w:rsidRPr="008D7EEA" w:rsidRDefault="007B00C5" w:rsidP="004246F7">
      <w:pPr>
        <w:numPr>
          <w:ilvl w:val="0"/>
          <w:numId w:val="18"/>
        </w:numPr>
        <w:spacing w:after="0" w:line="240" w:lineRule="auto"/>
      </w:pPr>
      <w:r w:rsidRPr="008D7EEA">
        <w:rPr>
          <w:position w:val="-6"/>
        </w:rPr>
        <w:object w:dxaOrig="999" w:dyaOrig="260" w14:anchorId="184101F9">
          <v:shape id="_x0000_i1217" type="#_x0000_t75" style="width:50pt;height:13pt" o:ole="">
            <v:imagedata r:id="rId400" o:title=""/>
          </v:shape>
          <o:OLEObject Type="Embed" ProgID="Equation.DSMT4" ShapeID="_x0000_i1217" DrawAspect="Content" ObjectID="_1621770408" r:id="rId401"/>
        </w:object>
      </w:r>
      <w:r w:rsidR="00255718" w:rsidRPr="008D7EEA">
        <w:br/>
      </w:r>
    </w:p>
    <w:p w14:paraId="0B704EF9" w14:textId="77777777" w:rsidR="00255718" w:rsidRPr="008D7EEA" w:rsidRDefault="00DC3CB3" w:rsidP="004246F7">
      <w:pPr>
        <w:numPr>
          <w:ilvl w:val="0"/>
          <w:numId w:val="18"/>
        </w:numPr>
        <w:spacing w:after="0" w:line="240" w:lineRule="auto"/>
      </w:pPr>
      <w:r w:rsidRPr="008D7EEA">
        <w:rPr>
          <w:position w:val="-6"/>
        </w:rPr>
        <w:object w:dxaOrig="2500" w:dyaOrig="260" w14:anchorId="10F5747E">
          <v:shape id="_x0000_i1218" type="#_x0000_t75" style="width:125.5pt;height:13pt" o:ole="">
            <v:imagedata r:id="rId402" o:title=""/>
          </v:shape>
          <o:OLEObject Type="Embed" ProgID="Equation.DSMT4" ShapeID="_x0000_i1218" DrawAspect="Content" ObjectID="_1621770409" r:id="rId403"/>
        </w:object>
      </w:r>
    </w:p>
    <w:p w14:paraId="6E924DF1" w14:textId="77777777" w:rsidR="006F777E" w:rsidRPr="008D7EEA" w:rsidRDefault="006F777E" w:rsidP="00255718">
      <w:pPr>
        <w:rPr>
          <w:b/>
        </w:rPr>
      </w:pPr>
    </w:p>
    <w:p w14:paraId="7DC50C2F" w14:textId="77777777" w:rsidR="006F777E" w:rsidRPr="008D7EEA" w:rsidRDefault="006F777E" w:rsidP="00255718">
      <w:pPr>
        <w:rPr>
          <w:b/>
        </w:rPr>
      </w:pPr>
    </w:p>
    <w:p w14:paraId="0B716E2C" w14:textId="77777777" w:rsidR="00255718" w:rsidRPr="008D7EEA" w:rsidRDefault="00247DC6" w:rsidP="00255718">
      <w:pPr>
        <w:rPr>
          <w:b/>
        </w:rPr>
      </w:pPr>
      <w:r w:rsidRPr="008D7EEA">
        <w:rPr>
          <w:b/>
        </w:rPr>
        <w:t>1.3.2</w:t>
      </w:r>
      <w:r w:rsidR="00255718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3382C0BE" wp14:editId="3A2910FD">
            <wp:extent cx="628650" cy="447675"/>
            <wp:effectExtent l="0" t="0" r="0" b="9525"/>
            <wp:docPr id="24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8D7EEA">
        <w:rPr>
          <w:b/>
        </w:rPr>
        <w:br/>
      </w:r>
      <w:r w:rsidR="00255718" w:rsidRPr="008D7EEA">
        <w:t>Regn ut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578"/>
        <w:gridCol w:w="4494"/>
      </w:tblGrid>
      <w:tr w:rsidR="00255718" w:rsidRPr="008D7EEA" w14:paraId="31F0E6D0" w14:textId="77777777" w:rsidTr="00464AF4">
        <w:tc>
          <w:tcPr>
            <w:tcW w:w="4606" w:type="dxa"/>
          </w:tcPr>
          <w:p w14:paraId="199C54A5" w14:textId="77777777" w:rsidR="00255718" w:rsidRPr="008D7EEA" w:rsidRDefault="007B00C5" w:rsidP="00883283">
            <w:pPr>
              <w:pStyle w:val="Listeavsnitt"/>
              <w:numPr>
                <w:ilvl w:val="0"/>
                <w:numId w:val="67"/>
              </w:numPr>
              <w:spacing w:after="0" w:line="240" w:lineRule="auto"/>
            </w:pPr>
            <w:r w:rsidRPr="008D7EEA">
              <w:rPr>
                <w:position w:val="-12"/>
              </w:rPr>
              <w:object w:dxaOrig="1180" w:dyaOrig="360" w14:anchorId="547D9D30">
                <v:shape id="_x0000_i1219" type="#_x0000_t75" style="width:59pt;height:18.5pt" o:ole="">
                  <v:imagedata r:id="rId404" o:title=""/>
                </v:shape>
                <o:OLEObject Type="Embed" ProgID="Equation.DSMT4" ShapeID="_x0000_i1219" DrawAspect="Content" ObjectID="_1621770410" r:id="rId405"/>
              </w:object>
            </w:r>
            <w:r w:rsidR="006647C1" w:rsidRPr="008D7EEA">
              <w:rPr>
                <w:position w:val="-12"/>
              </w:rPr>
              <w:br/>
            </w:r>
          </w:p>
          <w:p w14:paraId="1D67FC6F" w14:textId="77777777" w:rsidR="00255718" w:rsidRPr="008D7EEA" w:rsidRDefault="007B00C5" w:rsidP="00883283">
            <w:pPr>
              <w:pStyle w:val="Listeavsnitt"/>
              <w:numPr>
                <w:ilvl w:val="0"/>
                <w:numId w:val="67"/>
              </w:numPr>
              <w:spacing w:after="0" w:line="240" w:lineRule="auto"/>
            </w:pPr>
            <w:r w:rsidRPr="008D7EEA">
              <w:rPr>
                <w:position w:val="-12"/>
              </w:rPr>
              <w:object w:dxaOrig="1660" w:dyaOrig="360" w14:anchorId="72042E20">
                <v:shape id="_x0000_i1220" type="#_x0000_t75" style="width:83.5pt;height:18.5pt" o:ole="">
                  <v:imagedata r:id="rId406" o:title=""/>
                </v:shape>
                <o:OLEObject Type="Embed" ProgID="Equation.DSMT4" ShapeID="_x0000_i1220" DrawAspect="Content" ObjectID="_1621770411" r:id="rId407"/>
              </w:object>
            </w:r>
            <w:r w:rsidR="006647C1" w:rsidRPr="008D7EEA">
              <w:rPr>
                <w:position w:val="-12"/>
              </w:rPr>
              <w:br/>
            </w:r>
          </w:p>
        </w:tc>
        <w:tc>
          <w:tcPr>
            <w:tcW w:w="4606" w:type="dxa"/>
          </w:tcPr>
          <w:p w14:paraId="394BF488" w14:textId="77777777" w:rsidR="00255718" w:rsidRPr="008D7EEA" w:rsidRDefault="00255718" w:rsidP="00464AF4">
            <w:pPr>
              <w:pStyle w:val="Listeavsnitt"/>
              <w:spacing w:after="0" w:line="240" w:lineRule="auto"/>
              <w:ind w:left="360"/>
            </w:pPr>
          </w:p>
        </w:tc>
      </w:tr>
      <w:tr w:rsidR="00255718" w:rsidRPr="008D7EEA" w14:paraId="4CE9C42D" w14:textId="77777777" w:rsidTr="00464AF4">
        <w:tc>
          <w:tcPr>
            <w:tcW w:w="4606" w:type="dxa"/>
          </w:tcPr>
          <w:p w14:paraId="01D39880" w14:textId="77777777" w:rsidR="002209EC" w:rsidRPr="008D7EEA" w:rsidRDefault="00567B2F" w:rsidP="00883283">
            <w:pPr>
              <w:pStyle w:val="Listeavsnitt"/>
              <w:numPr>
                <w:ilvl w:val="0"/>
                <w:numId w:val="67"/>
              </w:numPr>
              <w:spacing w:after="0" w:line="240" w:lineRule="auto"/>
            </w:pPr>
            <w:r w:rsidRPr="008D7EEA">
              <w:br w:type="page"/>
            </w:r>
            <w:r w:rsidR="007B00C5" w:rsidRPr="008D7EEA">
              <w:rPr>
                <w:position w:val="-12"/>
              </w:rPr>
              <w:object w:dxaOrig="2280" w:dyaOrig="360" w14:anchorId="256A6CD9">
                <v:shape id="_x0000_i1221" type="#_x0000_t75" style="width:114pt;height:18.5pt" o:ole="">
                  <v:imagedata r:id="rId408" o:title=""/>
                </v:shape>
                <o:OLEObject Type="Embed" ProgID="Equation.DSMT4" ShapeID="_x0000_i1221" DrawAspect="Content" ObjectID="_1621770412" r:id="rId409"/>
              </w:object>
            </w:r>
            <w:r w:rsidR="006647C1" w:rsidRPr="008D7EEA">
              <w:rPr>
                <w:position w:val="-12"/>
              </w:rPr>
              <w:br/>
            </w:r>
          </w:p>
          <w:p w14:paraId="2D8E1F4C" w14:textId="77777777" w:rsidR="006F777E" w:rsidRPr="008D7EEA" w:rsidRDefault="007B00C5" w:rsidP="00883283">
            <w:pPr>
              <w:pStyle w:val="Listeavsnitt"/>
              <w:numPr>
                <w:ilvl w:val="0"/>
                <w:numId w:val="67"/>
              </w:numPr>
              <w:spacing w:after="0" w:line="240" w:lineRule="auto"/>
            </w:pPr>
            <w:r w:rsidRPr="008D7EEA">
              <w:rPr>
                <w:position w:val="-16"/>
              </w:rPr>
              <w:object w:dxaOrig="2960" w:dyaOrig="440" w14:anchorId="7EDE97F8">
                <v:shape id="_x0000_i1222" type="#_x0000_t75" style="width:147.5pt;height:22pt" o:ole="">
                  <v:imagedata r:id="rId410" o:title=""/>
                </v:shape>
                <o:OLEObject Type="Embed" ProgID="Equation.DSMT4" ShapeID="_x0000_i1222" DrawAspect="Content" ObjectID="_1621770413" r:id="rId411"/>
              </w:object>
            </w:r>
            <w:r w:rsidR="006647C1" w:rsidRPr="008D7EEA">
              <w:rPr>
                <w:position w:val="-16"/>
              </w:rPr>
              <w:br/>
            </w:r>
          </w:p>
          <w:p w14:paraId="40537450" w14:textId="77777777" w:rsidR="00255718" w:rsidRPr="008D7EEA" w:rsidRDefault="006F777E" w:rsidP="00883283">
            <w:pPr>
              <w:pStyle w:val="Listeavsnitt"/>
              <w:numPr>
                <w:ilvl w:val="0"/>
                <w:numId w:val="67"/>
              </w:numPr>
              <w:spacing w:after="0" w:line="240" w:lineRule="auto"/>
            </w:pPr>
            <w:r w:rsidRPr="008D7EEA">
              <w:rPr>
                <w:b/>
                <w:color w:val="FF0000"/>
                <w:position w:val="-12"/>
              </w:rPr>
              <w:object w:dxaOrig="2439" w:dyaOrig="360" w14:anchorId="3C790ED0">
                <v:shape id="_x0000_i1223" type="#_x0000_t75" style="width:122pt;height:18.5pt" o:ole="">
                  <v:imagedata r:id="rId412" o:title=""/>
                </v:shape>
                <o:OLEObject Type="Embed" ProgID="Equation.DSMT4" ShapeID="_x0000_i1223" DrawAspect="Content" ObjectID="_1621770414" r:id="rId413"/>
              </w:object>
            </w:r>
            <w:r w:rsidR="006647C1" w:rsidRPr="008D7EEA">
              <w:rPr>
                <w:b/>
                <w:color w:val="FF0000"/>
                <w:position w:val="-12"/>
              </w:rPr>
              <w:br/>
            </w:r>
          </w:p>
        </w:tc>
        <w:tc>
          <w:tcPr>
            <w:tcW w:w="4606" w:type="dxa"/>
          </w:tcPr>
          <w:p w14:paraId="5CA1F967" w14:textId="77777777" w:rsidR="00255718" w:rsidRPr="008D7EEA" w:rsidRDefault="00255718" w:rsidP="00464AF4">
            <w:pPr>
              <w:pStyle w:val="Listeavsnitt"/>
              <w:spacing w:after="0" w:line="240" w:lineRule="auto"/>
              <w:ind w:left="360"/>
            </w:pPr>
          </w:p>
        </w:tc>
      </w:tr>
      <w:tr w:rsidR="00255718" w:rsidRPr="008D7EEA" w14:paraId="1B97A6BC" w14:textId="77777777" w:rsidTr="00464AF4">
        <w:tc>
          <w:tcPr>
            <w:tcW w:w="4606" w:type="dxa"/>
          </w:tcPr>
          <w:p w14:paraId="3F17D16F" w14:textId="77777777" w:rsidR="00255718" w:rsidRPr="008D7EEA" w:rsidRDefault="006F777E" w:rsidP="00883283">
            <w:pPr>
              <w:pStyle w:val="Listeavsnitt"/>
              <w:numPr>
                <w:ilvl w:val="0"/>
                <w:numId w:val="67"/>
              </w:numPr>
              <w:spacing w:after="0" w:line="240" w:lineRule="auto"/>
              <w:rPr>
                <w:b/>
              </w:rPr>
            </w:pPr>
            <w:r w:rsidRPr="008D7EEA">
              <w:rPr>
                <w:b/>
                <w:color w:val="FF0000"/>
                <w:position w:val="-12"/>
              </w:rPr>
              <w:object w:dxaOrig="2120" w:dyaOrig="360" w14:anchorId="0B3A1603">
                <v:shape id="_x0000_i1224" type="#_x0000_t75" style="width:105.5pt;height:18.5pt" o:ole="">
                  <v:imagedata r:id="rId414" o:title=""/>
                </v:shape>
                <o:OLEObject Type="Embed" ProgID="Equation.DSMT4" ShapeID="_x0000_i1224" DrawAspect="Content" ObjectID="_1621770415" r:id="rId415"/>
              </w:object>
            </w:r>
          </w:p>
          <w:p w14:paraId="0FCA560F" w14:textId="77777777" w:rsidR="00255718" w:rsidRPr="008D7EEA" w:rsidRDefault="00255718" w:rsidP="006F777E">
            <w:pPr>
              <w:pStyle w:val="Listeavsnitt"/>
              <w:spacing w:after="0" w:line="240" w:lineRule="auto"/>
              <w:ind w:left="0"/>
              <w:rPr>
                <w:b/>
              </w:rPr>
            </w:pPr>
          </w:p>
        </w:tc>
        <w:tc>
          <w:tcPr>
            <w:tcW w:w="4606" w:type="dxa"/>
          </w:tcPr>
          <w:p w14:paraId="605442E8" w14:textId="77777777" w:rsidR="00255718" w:rsidRPr="008D7EEA" w:rsidRDefault="00255718" w:rsidP="00464AF4">
            <w:pPr>
              <w:pStyle w:val="Listeavsnitt"/>
              <w:spacing w:after="0" w:line="240" w:lineRule="auto"/>
              <w:ind w:left="360"/>
              <w:rPr>
                <w:b/>
              </w:rPr>
            </w:pPr>
          </w:p>
        </w:tc>
      </w:tr>
    </w:tbl>
    <w:p w14:paraId="23E435B8" w14:textId="77777777" w:rsidR="006647C1" w:rsidRPr="008D7EEA" w:rsidRDefault="006647C1" w:rsidP="00255718">
      <w:pPr>
        <w:rPr>
          <w:b/>
        </w:rPr>
      </w:pPr>
    </w:p>
    <w:p w14:paraId="04ED88E6" w14:textId="77777777" w:rsidR="00255718" w:rsidRPr="008D7EEA" w:rsidRDefault="006647C1" w:rsidP="00255718">
      <w:pPr>
        <w:rPr>
          <w:b/>
        </w:rPr>
      </w:pPr>
      <w:r w:rsidRPr="008D7EEA">
        <w:br w:type="page"/>
      </w:r>
      <w:r w:rsidR="00247DC6" w:rsidRPr="008D7EEA">
        <w:rPr>
          <w:b/>
        </w:rPr>
        <w:lastRenderedPageBreak/>
        <w:t>1.3.3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4E6B1967" wp14:editId="7DBA539D">
            <wp:extent cx="628650" cy="447675"/>
            <wp:effectExtent l="0" t="0" r="0" b="9525"/>
            <wp:docPr id="25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8D7EEA">
        <w:rPr>
          <w:b/>
        </w:rPr>
        <w:br/>
      </w:r>
      <w:r w:rsidR="00255718" w:rsidRPr="008D7EEA">
        <w:t xml:space="preserve">Regn ut verdiene av følgende uttrykk når </w:t>
      </w:r>
      <w:r w:rsidR="007B00C5" w:rsidRPr="008D7EEA">
        <w:rPr>
          <w:position w:val="-6"/>
        </w:rPr>
        <w:object w:dxaOrig="620" w:dyaOrig="260" w14:anchorId="7026AE03">
          <v:shape id="_x0000_i1225" type="#_x0000_t75" style="width:31pt;height:13pt" o:ole="">
            <v:imagedata r:id="rId416" o:title=""/>
          </v:shape>
          <o:OLEObject Type="Embed" ProgID="Equation.DSMT4" ShapeID="_x0000_i1225" DrawAspect="Content" ObjectID="_1621770416" r:id="rId417"/>
        </w:object>
      </w:r>
      <w:r w:rsidR="00255718" w:rsidRPr="008D7EEA">
        <w:t xml:space="preserve"> og </w:t>
      </w:r>
      <w:r w:rsidR="007B00C5" w:rsidRPr="008D7EEA">
        <w:rPr>
          <w:position w:val="-10"/>
        </w:rPr>
        <w:object w:dxaOrig="480" w:dyaOrig="300" w14:anchorId="16EE8C39">
          <v:shape id="_x0000_i1226" type="#_x0000_t75" style="width:23.5pt;height:15pt" o:ole="">
            <v:imagedata r:id="rId418" o:title=""/>
          </v:shape>
          <o:OLEObject Type="Embed" ProgID="Equation.DSMT4" ShapeID="_x0000_i1226" DrawAspect="Content" ObjectID="_1621770417" r:id="rId419"/>
        </w:object>
      </w:r>
    </w:p>
    <w:p w14:paraId="27A983BF" w14:textId="77777777" w:rsidR="00255718" w:rsidRPr="008D7EEA" w:rsidRDefault="007B00C5" w:rsidP="006F777E">
      <w:pPr>
        <w:numPr>
          <w:ilvl w:val="0"/>
          <w:numId w:val="19"/>
        </w:numPr>
        <w:spacing w:after="0" w:line="240" w:lineRule="auto"/>
      </w:pPr>
      <w:r w:rsidRPr="008D7EEA">
        <w:rPr>
          <w:position w:val="-12"/>
        </w:rPr>
        <w:object w:dxaOrig="1440" w:dyaOrig="380" w14:anchorId="5886262C">
          <v:shape id="_x0000_i1227" type="#_x0000_t75" style="width:1in;height:18.5pt" o:ole="">
            <v:imagedata r:id="rId420" o:title=""/>
          </v:shape>
          <o:OLEObject Type="Embed" ProgID="Equation.DSMT4" ShapeID="_x0000_i1227" DrawAspect="Content" ObjectID="_1621770418" r:id="rId421"/>
        </w:object>
      </w:r>
      <w:r w:rsidR="006647C1" w:rsidRPr="008D7EEA">
        <w:rPr>
          <w:position w:val="-12"/>
        </w:rPr>
        <w:br/>
      </w:r>
    </w:p>
    <w:p w14:paraId="2D3005F6" w14:textId="77777777" w:rsidR="00255718" w:rsidRPr="008D7EEA" w:rsidRDefault="007B00C5" w:rsidP="006F777E">
      <w:pPr>
        <w:numPr>
          <w:ilvl w:val="0"/>
          <w:numId w:val="19"/>
        </w:numPr>
        <w:spacing w:after="0" w:line="240" w:lineRule="auto"/>
      </w:pPr>
      <w:r w:rsidRPr="008D7EEA">
        <w:rPr>
          <w:position w:val="-10"/>
        </w:rPr>
        <w:object w:dxaOrig="1600" w:dyaOrig="360" w14:anchorId="2D733A0E">
          <v:shape id="_x0000_i1228" type="#_x0000_t75" style="width:80pt;height:18.5pt" o:ole="">
            <v:imagedata r:id="rId422" o:title=""/>
          </v:shape>
          <o:OLEObject Type="Embed" ProgID="Equation.DSMT4" ShapeID="_x0000_i1228" DrawAspect="Content" ObjectID="_1621770419" r:id="rId423"/>
        </w:object>
      </w:r>
      <w:r w:rsidR="006647C1" w:rsidRPr="008D7EEA">
        <w:rPr>
          <w:position w:val="-10"/>
        </w:rPr>
        <w:br/>
      </w:r>
    </w:p>
    <w:p w14:paraId="26618476" w14:textId="77777777" w:rsidR="00255718" w:rsidRPr="008D7EEA" w:rsidRDefault="007B00C5" w:rsidP="004246F7">
      <w:pPr>
        <w:numPr>
          <w:ilvl w:val="0"/>
          <w:numId w:val="19"/>
        </w:numPr>
        <w:spacing w:after="0" w:line="240" w:lineRule="auto"/>
      </w:pPr>
      <w:r w:rsidRPr="008D7EEA">
        <w:rPr>
          <w:position w:val="-10"/>
        </w:rPr>
        <w:object w:dxaOrig="1180" w:dyaOrig="360" w14:anchorId="3886FD48">
          <v:shape id="_x0000_i1229" type="#_x0000_t75" style="width:59pt;height:18.5pt" o:ole="">
            <v:imagedata r:id="rId424" o:title=""/>
          </v:shape>
          <o:OLEObject Type="Embed" ProgID="Equation.DSMT4" ShapeID="_x0000_i1229" DrawAspect="Content" ObjectID="_1621770420" r:id="rId425"/>
        </w:object>
      </w:r>
    </w:p>
    <w:p w14:paraId="06237165" w14:textId="77777777" w:rsidR="004B5EB5" w:rsidRPr="008D7EEA" w:rsidRDefault="004B5EB5" w:rsidP="00DD1502">
      <w:pPr>
        <w:spacing w:after="0" w:line="240" w:lineRule="auto"/>
        <w:ind w:left="360"/>
      </w:pPr>
      <w:bookmarkStart w:id="41" w:name="_Toc233863034"/>
    </w:p>
    <w:p w14:paraId="18C1F0F5" w14:textId="77777777" w:rsidR="00255718" w:rsidRPr="008D7EEA" w:rsidRDefault="00713FC1" w:rsidP="00255718">
      <w:pPr>
        <w:pStyle w:val="Overskrift2"/>
      </w:pPr>
      <w:r w:rsidRPr="008D7EEA">
        <w:br/>
      </w:r>
      <w:bookmarkStart w:id="42" w:name="_Toc428876176"/>
      <w:r w:rsidR="00255718" w:rsidRPr="008D7EEA">
        <w:t>Kvadratsetningene</w:t>
      </w:r>
      <w:bookmarkEnd w:id="41"/>
      <w:bookmarkEnd w:id="42"/>
    </w:p>
    <w:p w14:paraId="6345A27F" w14:textId="77777777" w:rsidR="00713FC1" w:rsidRPr="008D7EEA" w:rsidRDefault="00A61E7B" w:rsidP="00255718">
      <w:pPr>
        <w:rPr>
          <w:b/>
        </w:rPr>
      </w:pPr>
      <w:r w:rsidRPr="008D7EEA">
        <w:rPr>
          <w:b/>
        </w:rPr>
        <w:br/>
      </w:r>
      <w:r w:rsidR="00713FC1" w:rsidRPr="008D7EEA">
        <w:rPr>
          <w:b/>
        </w:rPr>
        <w:t xml:space="preserve">1.3.4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2DAF96F6" wp14:editId="443F331C">
            <wp:extent cx="628650" cy="447675"/>
            <wp:effectExtent l="0" t="0" r="0" b="9525"/>
            <wp:docPr id="257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77C486" w14:textId="77777777" w:rsidR="00713FC1" w:rsidRPr="008D7EEA" w:rsidRDefault="00713FC1" w:rsidP="00255718">
      <w:r w:rsidRPr="008D7EEA">
        <w:t>Bruk kvadratsetningene og regn ut</w:t>
      </w:r>
    </w:p>
    <w:p w14:paraId="6ABAE8BF" w14:textId="77777777" w:rsidR="00713FC1" w:rsidRPr="008D7EEA" w:rsidRDefault="00713FC1" w:rsidP="00713FC1">
      <w:pPr>
        <w:numPr>
          <w:ilvl w:val="0"/>
          <w:numId w:val="92"/>
        </w:numPr>
        <w:spacing w:after="0" w:line="240" w:lineRule="auto"/>
      </w:pPr>
      <w:r w:rsidRPr="008D7EEA">
        <w:rPr>
          <w:position w:val="-8"/>
        </w:rPr>
        <w:object w:dxaOrig="620" w:dyaOrig="340" w14:anchorId="4798878C">
          <v:shape id="_x0000_i1230" type="#_x0000_t75" style="width:31pt;height:17.5pt" o:ole="">
            <v:imagedata r:id="rId426" o:title=""/>
          </v:shape>
          <o:OLEObject Type="Embed" ProgID="Equation.DSMT4" ShapeID="_x0000_i1230" DrawAspect="Content" ObjectID="_1621770421" r:id="rId427"/>
        </w:object>
      </w:r>
      <w:r w:rsidRPr="008D7EEA">
        <w:rPr>
          <w:position w:val="-26"/>
        </w:rPr>
        <w:br/>
      </w:r>
    </w:p>
    <w:p w14:paraId="1F7FDDB4" w14:textId="77777777" w:rsidR="00713FC1" w:rsidRPr="008D7EEA" w:rsidRDefault="00713FC1" w:rsidP="00713FC1">
      <w:pPr>
        <w:numPr>
          <w:ilvl w:val="0"/>
          <w:numId w:val="92"/>
        </w:numPr>
        <w:spacing w:after="0" w:line="240" w:lineRule="auto"/>
      </w:pPr>
      <w:r w:rsidRPr="008D7EEA">
        <w:rPr>
          <w:position w:val="-8"/>
        </w:rPr>
        <w:object w:dxaOrig="620" w:dyaOrig="340" w14:anchorId="4194DF8C">
          <v:shape id="_x0000_i1231" type="#_x0000_t75" style="width:31pt;height:17.5pt" o:ole="">
            <v:imagedata r:id="rId428" o:title=""/>
          </v:shape>
          <o:OLEObject Type="Embed" ProgID="Equation.DSMT4" ShapeID="_x0000_i1231" DrawAspect="Content" ObjectID="_1621770422" r:id="rId429"/>
        </w:object>
      </w:r>
      <w:r w:rsidRPr="008D7EEA">
        <w:rPr>
          <w:position w:val="-26"/>
        </w:rPr>
        <w:br/>
      </w:r>
    </w:p>
    <w:p w14:paraId="0768FA11" w14:textId="77777777" w:rsidR="00713FC1" w:rsidRPr="008D7EEA" w:rsidRDefault="00713FC1" w:rsidP="00713FC1">
      <w:pPr>
        <w:numPr>
          <w:ilvl w:val="0"/>
          <w:numId w:val="92"/>
        </w:numPr>
        <w:spacing w:after="0" w:line="240" w:lineRule="auto"/>
      </w:pPr>
      <w:r w:rsidRPr="008D7EEA">
        <w:rPr>
          <w:position w:val="-8"/>
        </w:rPr>
        <w:object w:dxaOrig="1080" w:dyaOrig="279" w14:anchorId="0750E7F6">
          <v:shape id="_x0000_i1232" type="#_x0000_t75" style="width:54.5pt;height:14pt" o:ole="">
            <v:imagedata r:id="rId430" o:title=""/>
          </v:shape>
          <o:OLEObject Type="Embed" ProgID="Equation.DSMT4" ShapeID="_x0000_i1232" DrawAspect="Content" ObjectID="_1621770423" r:id="rId431"/>
        </w:object>
      </w:r>
      <w:r w:rsidRPr="008D7EEA">
        <w:br/>
      </w:r>
    </w:p>
    <w:p w14:paraId="614E1014" w14:textId="77777777" w:rsidR="00713FC1" w:rsidRPr="008D7EEA" w:rsidRDefault="00713FC1" w:rsidP="00713FC1">
      <w:pPr>
        <w:numPr>
          <w:ilvl w:val="0"/>
          <w:numId w:val="92"/>
        </w:numPr>
        <w:spacing w:after="0" w:line="240" w:lineRule="auto"/>
      </w:pPr>
      <w:r w:rsidRPr="008D7EEA">
        <w:rPr>
          <w:position w:val="-8"/>
        </w:rPr>
        <w:object w:dxaOrig="780" w:dyaOrig="340" w14:anchorId="45DF83A3">
          <v:shape id="_x0000_i1233" type="#_x0000_t75" style="width:39pt;height:17.5pt" o:ole="">
            <v:imagedata r:id="rId432" o:title=""/>
          </v:shape>
          <o:OLEObject Type="Embed" ProgID="Equation.DSMT4" ShapeID="_x0000_i1233" DrawAspect="Content" ObjectID="_1621770424" r:id="rId433"/>
        </w:object>
      </w:r>
      <w:r w:rsidRPr="008D7EEA">
        <w:br/>
      </w:r>
    </w:p>
    <w:p w14:paraId="0ACBA80F" w14:textId="77777777" w:rsidR="00713FC1" w:rsidRPr="008D7EEA" w:rsidRDefault="00713FC1" w:rsidP="00713FC1">
      <w:pPr>
        <w:numPr>
          <w:ilvl w:val="0"/>
          <w:numId w:val="92"/>
        </w:numPr>
        <w:spacing w:after="0" w:line="240" w:lineRule="auto"/>
      </w:pPr>
      <w:r w:rsidRPr="008D7EEA">
        <w:rPr>
          <w:position w:val="-26"/>
        </w:rPr>
        <w:object w:dxaOrig="800" w:dyaOrig="680" w14:anchorId="2AC9D1B1">
          <v:shape id="_x0000_i1234" type="#_x0000_t75" style="width:39.5pt;height:33.5pt" o:ole="">
            <v:imagedata r:id="rId434" o:title=""/>
          </v:shape>
          <o:OLEObject Type="Embed" ProgID="Equation.DSMT4" ShapeID="_x0000_i1234" DrawAspect="Content" ObjectID="_1621770425" r:id="rId435"/>
        </w:object>
      </w:r>
    </w:p>
    <w:p w14:paraId="41FB044B" w14:textId="77777777" w:rsidR="00713FC1" w:rsidRPr="008D7EEA" w:rsidRDefault="00713FC1" w:rsidP="00255718">
      <w:pPr>
        <w:rPr>
          <w:b/>
        </w:rPr>
      </w:pPr>
    </w:p>
    <w:p w14:paraId="55E0779A" w14:textId="77777777" w:rsidR="00255718" w:rsidRPr="008D7EEA" w:rsidRDefault="00247DC6" w:rsidP="00255718">
      <w:pPr>
        <w:rPr>
          <w:b/>
        </w:rPr>
      </w:pPr>
      <w:r w:rsidRPr="008D7EEA">
        <w:rPr>
          <w:b/>
        </w:rPr>
        <w:t>1.3.</w:t>
      </w:r>
      <w:r w:rsidR="00713FC1" w:rsidRPr="008D7EEA">
        <w:rPr>
          <w:b/>
        </w:rPr>
        <w:t>5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1B7E4619" wp14:editId="5653FBE8">
            <wp:extent cx="628650" cy="447675"/>
            <wp:effectExtent l="0" t="0" r="0" b="9525"/>
            <wp:docPr id="26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8D7EEA">
        <w:rPr>
          <w:b/>
        </w:rPr>
        <w:br/>
      </w:r>
      <w:r w:rsidR="00255718" w:rsidRPr="008D7EEA">
        <w:t>Regn ut</w:t>
      </w:r>
    </w:p>
    <w:p w14:paraId="1F593E4B" w14:textId="77777777" w:rsidR="00255718" w:rsidRPr="008D7EEA" w:rsidRDefault="007B00C5" w:rsidP="004246F7">
      <w:pPr>
        <w:numPr>
          <w:ilvl w:val="0"/>
          <w:numId w:val="20"/>
        </w:numPr>
        <w:spacing w:after="0" w:line="240" w:lineRule="auto"/>
      </w:pPr>
      <w:r w:rsidRPr="008D7EEA">
        <w:rPr>
          <w:b/>
          <w:color w:val="FF0000"/>
          <w:position w:val="-12"/>
        </w:rPr>
        <w:object w:dxaOrig="2940" w:dyaOrig="400" w14:anchorId="6EF3D06A">
          <v:shape id="_x0000_i1235" type="#_x0000_t75" style="width:146.5pt;height:20pt" o:ole="">
            <v:imagedata r:id="rId436" o:title=""/>
          </v:shape>
          <o:OLEObject Type="Embed" ProgID="Equation.DSMT4" ShapeID="_x0000_i1235" DrawAspect="Content" ObjectID="_1621770426" r:id="rId437"/>
        </w:object>
      </w:r>
      <w:r w:rsidR="00255718" w:rsidRPr="008D7EEA">
        <w:rPr>
          <w:b/>
          <w:color w:val="FF0000"/>
        </w:rPr>
        <w:br/>
      </w:r>
    </w:p>
    <w:p w14:paraId="3DB77393" w14:textId="77777777" w:rsidR="00255718" w:rsidRPr="008D7EEA" w:rsidRDefault="007B00C5" w:rsidP="004246F7">
      <w:pPr>
        <w:numPr>
          <w:ilvl w:val="0"/>
          <w:numId w:val="20"/>
        </w:numPr>
        <w:spacing w:after="0" w:line="240" w:lineRule="auto"/>
      </w:pPr>
      <w:r w:rsidRPr="008D7EEA">
        <w:rPr>
          <w:b/>
          <w:color w:val="FF0000"/>
          <w:position w:val="-12"/>
        </w:rPr>
        <w:object w:dxaOrig="2940" w:dyaOrig="400" w14:anchorId="1A8F6A3F">
          <v:shape id="_x0000_i1236" type="#_x0000_t75" style="width:146.5pt;height:20pt" o:ole="">
            <v:imagedata r:id="rId438" o:title=""/>
          </v:shape>
          <o:OLEObject Type="Embed" ProgID="Equation.DSMT4" ShapeID="_x0000_i1236" DrawAspect="Content" ObjectID="_1621770427" r:id="rId439"/>
        </w:object>
      </w:r>
      <w:r w:rsidR="00255718" w:rsidRPr="008D7EEA">
        <w:br/>
      </w:r>
    </w:p>
    <w:p w14:paraId="41D9AE50" w14:textId="77777777" w:rsidR="00255718" w:rsidRPr="008D7EEA" w:rsidRDefault="007B00C5" w:rsidP="004246F7">
      <w:pPr>
        <w:numPr>
          <w:ilvl w:val="0"/>
          <w:numId w:val="20"/>
        </w:numPr>
        <w:spacing w:after="0" w:line="240" w:lineRule="auto"/>
      </w:pPr>
      <w:r w:rsidRPr="008D7EEA">
        <w:rPr>
          <w:b/>
          <w:color w:val="FF0000"/>
          <w:position w:val="-12"/>
        </w:rPr>
        <w:object w:dxaOrig="2560" w:dyaOrig="400" w14:anchorId="0AEBB08E">
          <v:shape id="_x0000_i1237" type="#_x0000_t75" style="width:128pt;height:20pt" o:ole="">
            <v:imagedata r:id="rId440" o:title=""/>
          </v:shape>
          <o:OLEObject Type="Embed" ProgID="Equation.DSMT4" ShapeID="_x0000_i1237" DrawAspect="Content" ObjectID="_1621770428" r:id="rId441"/>
        </w:object>
      </w:r>
      <w:r w:rsidR="00255718" w:rsidRPr="008D7EEA">
        <w:rPr>
          <w:b/>
          <w:color w:val="FF0000"/>
        </w:rPr>
        <w:br/>
      </w:r>
    </w:p>
    <w:p w14:paraId="5700F9B8" w14:textId="77777777" w:rsidR="00403C05" w:rsidRPr="008D7EEA" w:rsidRDefault="007B00C5" w:rsidP="004246F7">
      <w:pPr>
        <w:numPr>
          <w:ilvl w:val="0"/>
          <w:numId w:val="20"/>
        </w:numPr>
        <w:spacing w:after="0" w:line="240" w:lineRule="auto"/>
      </w:pPr>
      <w:r w:rsidRPr="008D7EEA">
        <w:rPr>
          <w:position w:val="-26"/>
        </w:rPr>
        <w:object w:dxaOrig="3280" w:dyaOrig="680" w14:anchorId="0EE0FDDF">
          <v:shape id="_x0000_i1238" type="#_x0000_t75" style="width:164pt;height:33.5pt" o:ole="">
            <v:imagedata r:id="rId442" o:title=""/>
          </v:shape>
          <o:OLEObject Type="Embed" ProgID="Equation.DSMT4" ShapeID="_x0000_i1238" DrawAspect="Content" ObjectID="_1621770429" r:id="rId443"/>
        </w:object>
      </w:r>
    </w:p>
    <w:p w14:paraId="5B78ECB2" w14:textId="77777777" w:rsidR="002675B1" w:rsidRPr="008D7EEA" w:rsidRDefault="006647C1" w:rsidP="00F5088F">
      <w:pPr>
        <w:spacing w:after="0" w:line="240" w:lineRule="auto"/>
        <w:rPr>
          <w:b/>
        </w:rPr>
      </w:pPr>
      <w:r w:rsidRPr="008D7EEA">
        <w:rPr>
          <w:b/>
        </w:rPr>
        <w:br w:type="page"/>
      </w:r>
      <w:r w:rsidR="00713FC1" w:rsidRPr="008D7EEA">
        <w:rPr>
          <w:b/>
        </w:rPr>
        <w:lastRenderedPageBreak/>
        <w:t>1.3.6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68781605" wp14:editId="61F1BEFE">
            <wp:extent cx="628650" cy="447675"/>
            <wp:effectExtent l="0" t="0" r="0" b="9525"/>
            <wp:docPr id="26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675B1" w:rsidRPr="008D7EEA">
        <w:rPr>
          <w:b/>
        </w:rPr>
        <w:br/>
      </w:r>
      <w:r w:rsidR="002675B1" w:rsidRPr="008D7EEA">
        <w:t>Regn ut</w:t>
      </w:r>
    </w:p>
    <w:p w14:paraId="491D553C" w14:textId="77777777" w:rsidR="002675B1" w:rsidRPr="008D7EEA" w:rsidRDefault="007B00C5" w:rsidP="00567931">
      <w:pPr>
        <w:numPr>
          <w:ilvl w:val="0"/>
          <w:numId w:val="154"/>
        </w:numPr>
        <w:spacing w:after="0" w:line="240" w:lineRule="auto"/>
      </w:pPr>
      <w:r w:rsidRPr="008D7EEA">
        <w:rPr>
          <w:position w:val="-26"/>
        </w:rPr>
        <w:object w:dxaOrig="3240" w:dyaOrig="680" w14:anchorId="1238F5CF">
          <v:shape id="_x0000_i1239" type="#_x0000_t75" style="width:162.5pt;height:33.5pt" o:ole="">
            <v:imagedata r:id="rId444" o:title=""/>
          </v:shape>
          <o:OLEObject Type="Embed" ProgID="Equation.DSMT4" ShapeID="_x0000_i1239" DrawAspect="Content" ObjectID="_1621770430" r:id="rId445"/>
        </w:object>
      </w:r>
      <w:r w:rsidR="005C1A59" w:rsidRPr="008D7EEA">
        <w:rPr>
          <w:position w:val="-26"/>
        </w:rPr>
        <w:br/>
      </w:r>
    </w:p>
    <w:p w14:paraId="055BC035" w14:textId="77777777" w:rsidR="00186728" w:rsidRPr="008D7EEA" w:rsidRDefault="007B00C5" w:rsidP="00567931">
      <w:pPr>
        <w:numPr>
          <w:ilvl w:val="0"/>
          <w:numId w:val="154"/>
        </w:numPr>
        <w:spacing w:after="0" w:line="240" w:lineRule="auto"/>
      </w:pPr>
      <w:r w:rsidRPr="008D7EEA">
        <w:rPr>
          <w:position w:val="-26"/>
        </w:rPr>
        <w:object w:dxaOrig="3440" w:dyaOrig="680" w14:anchorId="2E3AD061">
          <v:shape id="_x0000_i1240" type="#_x0000_t75" style="width:172pt;height:33.5pt" o:ole="">
            <v:imagedata r:id="rId446" o:title=""/>
          </v:shape>
          <o:OLEObject Type="Embed" ProgID="Equation.DSMT4" ShapeID="_x0000_i1240" DrawAspect="Content" ObjectID="_1621770431" r:id="rId447"/>
        </w:object>
      </w:r>
      <w:r w:rsidR="00186728" w:rsidRPr="008D7EEA">
        <w:rPr>
          <w:position w:val="-26"/>
        </w:rPr>
        <w:br/>
      </w:r>
    </w:p>
    <w:p w14:paraId="2BE969D4" w14:textId="77777777" w:rsidR="00B31D71" w:rsidRPr="008D7EEA" w:rsidRDefault="007B00C5" w:rsidP="00567931">
      <w:pPr>
        <w:numPr>
          <w:ilvl w:val="0"/>
          <w:numId w:val="154"/>
        </w:numPr>
        <w:spacing w:after="0" w:line="240" w:lineRule="auto"/>
      </w:pPr>
      <w:r w:rsidRPr="008D7EEA">
        <w:rPr>
          <w:position w:val="-26"/>
        </w:rPr>
        <w:object w:dxaOrig="3640" w:dyaOrig="680" w14:anchorId="2158EC56">
          <v:shape id="_x0000_i1241" type="#_x0000_t75" style="width:182.5pt;height:33.5pt" o:ole="">
            <v:imagedata r:id="rId448" o:title=""/>
          </v:shape>
          <o:OLEObject Type="Embed" ProgID="Equation.DSMT4" ShapeID="_x0000_i1241" DrawAspect="Content" ObjectID="_1621770432" r:id="rId449"/>
        </w:object>
      </w:r>
      <w:r w:rsidR="00DE723B" w:rsidRPr="008D7EEA">
        <w:br/>
      </w:r>
    </w:p>
    <w:p w14:paraId="348DA2D0" w14:textId="77777777" w:rsidR="002675B1" w:rsidRPr="008D7EEA" w:rsidRDefault="007B00C5" w:rsidP="00567931">
      <w:pPr>
        <w:numPr>
          <w:ilvl w:val="0"/>
          <w:numId w:val="154"/>
        </w:numPr>
        <w:spacing w:after="0" w:line="240" w:lineRule="auto"/>
      </w:pPr>
      <w:r w:rsidRPr="008D7EEA">
        <w:rPr>
          <w:position w:val="-18"/>
        </w:rPr>
        <w:object w:dxaOrig="1520" w:dyaOrig="460" w14:anchorId="6B6F6393">
          <v:shape id="_x0000_i1242" type="#_x0000_t75" style="width:75.5pt;height:23.5pt" o:ole="">
            <v:imagedata r:id="rId450" o:title=""/>
          </v:shape>
          <o:OLEObject Type="Embed" ProgID="Equation.DSMT4" ShapeID="_x0000_i1242" DrawAspect="Content" ObjectID="_1621770433" r:id="rId451"/>
        </w:object>
      </w:r>
      <w:r w:rsidR="00DE723B" w:rsidRPr="008D7EEA">
        <w:br/>
      </w:r>
    </w:p>
    <w:p w14:paraId="38ABD344" w14:textId="77777777" w:rsidR="00765186" w:rsidRPr="008D7EEA" w:rsidRDefault="007B00C5" w:rsidP="00567931">
      <w:pPr>
        <w:numPr>
          <w:ilvl w:val="0"/>
          <w:numId w:val="154"/>
        </w:numPr>
        <w:spacing w:after="0" w:line="240" w:lineRule="auto"/>
      </w:pPr>
      <w:r w:rsidRPr="008D7EEA">
        <w:rPr>
          <w:position w:val="-18"/>
        </w:rPr>
        <w:object w:dxaOrig="1540" w:dyaOrig="460" w14:anchorId="2B4BF16B">
          <v:shape id="_x0000_i1243" type="#_x0000_t75" style="width:77pt;height:23.5pt" o:ole="">
            <v:imagedata r:id="rId452" o:title=""/>
          </v:shape>
          <o:OLEObject Type="Embed" ProgID="Equation.DSMT4" ShapeID="_x0000_i1243" DrawAspect="Content" ObjectID="_1621770434" r:id="rId453"/>
        </w:object>
      </w:r>
    </w:p>
    <w:p w14:paraId="32D4990B" w14:textId="77777777" w:rsidR="002675B1" w:rsidRPr="008D7EEA" w:rsidRDefault="002675B1" w:rsidP="00DE723B">
      <w:pPr>
        <w:spacing w:after="0" w:line="240" w:lineRule="auto"/>
        <w:ind w:left="360"/>
      </w:pPr>
      <w:r w:rsidRPr="008D7EEA">
        <w:br/>
      </w:r>
    </w:p>
    <w:p w14:paraId="20FFFD76" w14:textId="77777777" w:rsidR="00403C05" w:rsidRPr="008D7EEA" w:rsidRDefault="006647C1" w:rsidP="00567B2F">
      <w:pPr>
        <w:spacing w:after="0"/>
      </w:pPr>
      <w:r w:rsidRPr="008D7EEA">
        <w:rPr>
          <w:b/>
        </w:rPr>
        <w:br/>
      </w:r>
      <w:r w:rsidRPr="008D7EEA">
        <w:rPr>
          <w:b/>
        </w:rPr>
        <w:br/>
      </w:r>
      <w:r w:rsidRPr="008D7EEA">
        <w:rPr>
          <w:b/>
        </w:rPr>
        <w:br/>
      </w:r>
      <w:r w:rsidR="00713FC1" w:rsidRPr="008D7EEA">
        <w:rPr>
          <w:b/>
        </w:rPr>
        <w:t>1.3.7</w:t>
      </w:r>
      <w:r w:rsidR="00403C05" w:rsidRPr="008D7EEA">
        <w:rPr>
          <w:b/>
        </w:rPr>
        <w:t xml:space="preserve"> </w:t>
      </w:r>
      <w:r w:rsidR="00C94692" w:rsidRPr="008D7EEA">
        <w:rPr>
          <w:noProof/>
          <w:lang w:eastAsia="nb-NO"/>
        </w:rPr>
        <w:drawing>
          <wp:inline distT="0" distB="0" distL="0" distR="0" wp14:anchorId="1B7968D2" wp14:editId="1BB6F6B1">
            <wp:extent cx="628650" cy="447675"/>
            <wp:effectExtent l="0" t="0" r="0" b="9525"/>
            <wp:docPr id="27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AB4FC4" w14:textId="77777777" w:rsidR="00403C05" w:rsidRPr="008D7EEA" w:rsidRDefault="00403C05" w:rsidP="00567B2F">
      <w:pPr>
        <w:spacing w:after="0"/>
      </w:pPr>
      <w:r w:rsidRPr="008D7EEA">
        <w:t>Regn ut</w:t>
      </w:r>
      <w:r w:rsidR="005C1A59" w:rsidRPr="008D7EEA">
        <w:t xml:space="preserve"> ved hjelp av konjugatsetningen</w:t>
      </w:r>
      <w:r w:rsidR="006647C1" w:rsidRPr="008D7EEA">
        <w:br/>
      </w:r>
    </w:p>
    <w:p w14:paraId="221FD903" w14:textId="77777777" w:rsidR="00403C05" w:rsidRPr="008D7EEA" w:rsidRDefault="007B00C5" w:rsidP="00883283">
      <w:pPr>
        <w:numPr>
          <w:ilvl w:val="0"/>
          <w:numId w:val="85"/>
        </w:numPr>
        <w:spacing w:after="0" w:line="240" w:lineRule="auto"/>
      </w:pPr>
      <w:r w:rsidRPr="008D7EEA">
        <w:rPr>
          <w:position w:val="-6"/>
        </w:rPr>
        <w:object w:dxaOrig="600" w:dyaOrig="260" w14:anchorId="552292D5">
          <v:shape id="_x0000_i1244" type="#_x0000_t75" style="width:30pt;height:13pt" o:ole="">
            <v:imagedata r:id="rId454" o:title=""/>
          </v:shape>
          <o:OLEObject Type="Embed" ProgID="Equation.DSMT4" ShapeID="_x0000_i1244" DrawAspect="Content" ObjectID="_1621770435" r:id="rId455"/>
        </w:object>
      </w:r>
      <w:r w:rsidR="006647C1" w:rsidRPr="008D7EEA">
        <w:rPr>
          <w:position w:val="-6"/>
        </w:rPr>
        <w:br/>
      </w:r>
    </w:p>
    <w:p w14:paraId="3AD51484" w14:textId="77777777" w:rsidR="00403C05" w:rsidRPr="008D7EEA" w:rsidRDefault="007B00C5" w:rsidP="00883283">
      <w:pPr>
        <w:numPr>
          <w:ilvl w:val="0"/>
          <w:numId w:val="85"/>
        </w:numPr>
        <w:spacing w:after="0" w:line="240" w:lineRule="auto"/>
      </w:pPr>
      <w:r w:rsidRPr="008D7EEA">
        <w:rPr>
          <w:position w:val="-6"/>
        </w:rPr>
        <w:object w:dxaOrig="600" w:dyaOrig="260" w14:anchorId="2A67C781">
          <v:shape id="_x0000_i1245" type="#_x0000_t75" style="width:30pt;height:13pt" o:ole="">
            <v:imagedata r:id="rId456" o:title=""/>
          </v:shape>
          <o:OLEObject Type="Embed" ProgID="Equation.DSMT4" ShapeID="_x0000_i1245" DrawAspect="Content" ObjectID="_1621770436" r:id="rId457"/>
        </w:object>
      </w:r>
      <w:r w:rsidR="006647C1" w:rsidRPr="008D7EEA">
        <w:rPr>
          <w:position w:val="-6"/>
        </w:rPr>
        <w:br/>
      </w:r>
    </w:p>
    <w:p w14:paraId="1B80F049" w14:textId="77777777" w:rsidR="00403C05" w:rsidRPr="008D7EEA" w:rsidRDefault="007B00C5" w:rsidP="00883283">
      <w:pPr>
        <w:numPr>
          <w:ilvl w:val="0"/>
          <w:numId w:val="85"/>
        </w:numPr>
        <w:spacing w:after="0" w:line="240" w:lineRule="auto"/>
      </w:pPr>
      <w:r w:rsidRPr="008D7EEA">
        <w:rPr>
          <w:position w:val="-6"/>
        </w:rPr>
        <w:object w:dxaOrig="580" w:dyaOrig="260" w14:anchorId="6A5D5655">
          <v:shape id="_x0000_i1246" type="#_x0000_t75" style="width:29.5pt;height:13pt" o:ole="">
            <v:imagedata r:id="rId458" o:title=""/>
          </v:shape>
          <o:OLEObject Type="Embed" ProgID="Equation.DSMT4" ShapeID="_x0000_i1246" DrawAspect="Content" ObjectID="_1621770437" r:id="rId459"/>
        </w:object>
      </w:r>
      <w:r w:rsidR="006647C1" w:rsidRPr="008D7EEA">
        <w:rPr>
          <w:position w:val="-6"/>
        </w:rPr>
        <w:br/>
      </w:r>
    </w:p>
    <w:p w14:paraId="3C8EDC50" w14:textId="77777777" w:rsidR="001B3282" w:rsidRPr="008D7EEA" w:rsidRDefault="007B00C5" w:rsidP="00883283">
      <w:pPr>
        <w:numPr>
          <w:ilvl w:val="0"/>
          <w:numId w:val="85"/>
        </w:numPr>
        <w:spacing w:after="0" w:line="240" w:lineRule="auto"/>
      </w:pPr>
      <w:r w:rsidRPr="008D7EEA">
        <w:rPr>
          <w:position w:val="-6"/>
        </w:rPr>
        <w:object w:dxaOrig="700" w:dyaOrig="260" w14:anchorId="19C5FD1B">
          <v:shape id="_x0000_i1247" type="#_x0000_t75" style="width:35pt;height:13pt" o:ole="">
            <v:imagedata r:id="rId460" o:title=""/>
          </v:shape>
          <o:OLEObject Type="Embed" ProgID="Equation.DSMT4" ShapeID="_x0000_i1247" DrawAspect="Content" ObjectID="_1621770438" r:id="rId461"/>
        </w:object>
      </w:r>
      <w:bookmarkStart w:id="43" w:name="_Toc233863035"/>
    </w:p>
    <w:p w14:paraId="4FA6C0F4" w14:textId="77777777" w:rsidR="00255718" w:rsidRPr="008D7EEA" w:rsidRDefault="00F5088F" w:rsidP="00DE723B">
      <w:pPr>
        <w:pStyle w:val="Overskrift1"/>
        <w:spacing w:before="0"/>
      </w:pPr>
      <w:bookmarkStart w:id="44" w:name="_Toc197248125"/>
      <w:bookmarkStart w:id="45" w:name="_Toc233863038"/>
      <w:bookmarkEnd w:id="43"/>
      <w:r w:rsidRPr="008D7EEA">
        <w:br w:type="page"/>
      </w:r>
      <w:bookmarkStart w:id="46" w:name="_Toc428876177"/>
      <w:r w:rsidR="00255718" w:rsidRPr="008D7EEA">
        <w:lastRenderedPageBreak/>
        <w:t>1.4 Likninger</w:t>
      </w:r>
      <w:bookmarkEnd w:id="44"/>
      <w:bookmarkEnd w:id="45"/>
      <w:bookmarkEnd w:id="46"/>
    </w:p>
    <w:p w14:paraId="4B452CF4" w14:textId="77777777" w:rsidR="00DD1502" w:rsidRPr="008D7EEA" w:rsidRDefault="00DD1502" w:rsidP="00DD1502">
      <w:pPr>
        <w:pStyle w:val="Overskrift2"/>
        <w:spacing w:after="200"/>
      </w:pPr>
      <w:bookmarkStart w:id="47" w:name="_Toc301180103"/>
      <w:bookmarkStart w:id="48" w:name="_Toc428876178"/>
      <w:bookmarkStart w:id="49" w:name="_Toc233863039"/>
      <w:r w:rsidRPr="008D7EEA">
        <w:t>Metode for å løse likninger</w:t>
      </w:r>
      <w:bookmarkEnd w:id="47"/>
      <w:bookmarkEnd w:id="48"/>
      <w:r w:rsidRPr="008D7EEA">
        <w:t xml:space="preserve"> </w:t>
      </w:r>
    </w:p>
    <w:bookmarkEnd w:id="49"/>
    <w:p w14:paraId="37DA5E17" w14:textId="77777777" w:rsidR="00255718" w:rsidRPr="008D7EEA" w:rsidRDefault="00A61E7B" w:rsidP="00F039B2">
      <w:pPr>
        <w:spacing w:after="0"/>
        <w:rPr>
          <w:b/>
        </w:rPr>
      </w:pPr>
      <w:r w:rsidRPr="008D7EEA">
        <w:rPr>
          <w:b/>
        </w:rPr>
        <w:br/>
      </w:r>
      <w:r w:rsidR="00255718" w:rsidRPr="008D7EEA">
        <w:rPr>
          <w:b/>
        </w:rPr>
        <w:t>1.4.1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5B8BC2CF" wp14:editId="1BBD5C6A">
            <wp:extent cx="628650" cy="447675"/>
            <wp:effectExtent l="0" t="0" r="0" b="9525"/>
            <wp:docPr id="27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585CD7" w14:textId="77777777" w:rsidR="00255718" w:rsidRPr="008D7EEA" w:rsidRDefault="00255718" w:rsidP="00255718">
      <w:r w:rsidRPr="008D7EEA">
        <w:t xml:space="preserve">Løs likningene. </w:t>
      </w:r>
      <w:r w:rsidR="00DE723B" w:rsidRPr="008D7EEA">
        <w:t>Sjekk om</w:t>
      </w:r>
      <w:r w:rsidR="008F06DA" w:rsidRPr="008D7EEA">
        <w:t xml:space="preserve"> du har regnet riktig ved å se om venstre side er lik høyre side når du setter løsningen din inn i den opprinnelige likningen.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048"/>
        <w:gridCol w:w="3012"/>
        <w:gridCol w:w="3012"/>
      </w:tblGrid>
      <w:tr w:rsidR="00255718" w:rsidRPr="008D7EEA" w14:paraId="464DFE98" w14:textId="77777777" w:rsidTr="00464AF4">
        <w:tc>
          <w:tcPr>
            <w:tcW w:w="3070" w:type="dxa"/>
          </w:tcPr>
          <w:p w14:paraId="0BEE7EB3" w14:textId="77777777" w:rsidR="00255718" w:rsidRPr="008D7EEA" w:rsidRDefault="00713FC1" w:rsidP="006F777E">
            <w:pPr>
              <w:numPr>
                <w:ilvl w:val="0"/>
                <w:numId w:val="2"/>
              </w:numPr>
              <w:spacing w:after="0" w:line="240" w:lineRule="auto"/>
            </w:pPr>
            <w:r w:rsidRPr="008D7EEA">
              <w:rPr>
                <w:position w:val="-6"/>
              </w:rPr>
              <w:object w:dxaOrig="880" w:dyaOrig="260" w14:anchorId="4A8F007C">
                <v:shape id="_x0000_i1248" type="#_x0000_t75" style="width:44pt;height:13pt" o:ole="">
                  <v:imagedata r:id="rId462" o:title=""/>
                </v:shape>
                <o:OLEObject Type="Embed" ProgID="Equation.DSMT4" ShapeID="_x0000_i1248" DrawAspect="Content" ObjectID="_1621770439" r:id="rId463"/>
              </w:object>
            </w:r>
            <w:r w:rsidR="00567B2F" w:rsidRPr="008D7EEA">
              <w:rPr>
                <w:b/>
                <w:color w:val="FF0000"/>
              </w:rPr>
              <w:br/>
            </w:r>
          </w:p>
          <w:p w14:paraId="577F3D4B" w14:textId="77777777" w:rsidR="007D09DD" w:rsidRPr="008D7EEA" w:rsidRDefault="007B00C5" w:rsidP="006F777E">
            <w:pPr>
              <w:numPr>
                <w:ilvl w:val="0"/>
                <w:numId w:val="2"/>
              </w:numPr>
              <w:spacing w:after="0" w:line="240" w:lineRule="auto"/>
            </w:pPr>
            <w:r w:rsidRPr="008D7EEA">
              <w:rPr>
                <w:position w:val="-6"/>
              </w:rPr>
              <w:object w:dxaOrig="1280" w:dyaOrig="260" w14:anchorId="6B1274CE">
                <v:shape id="_x0000_i1249" type="#_x0000_t75" style="width:64pt;height:13pt" o:ole="">
                  <v:imagedata r:id="rId464" o:title=""/>
                </v:shape>
                <o:OLEObject Type="Embed" ProgID="Equation.DSMT4" ShapeID="_x0000_i1249" DrawAspect="Content" ObjectID="_1621770440" r:id="rId465"/>
              </w:object>
            </w:r>
          </w:p>
          <w:p w14:paraId="475F3CCA" w14:textId="77777777" w:rsidR="00255718" w:rsidRPr="008D7EEA" w:rsidRDefault="00255718" w:rsidP="00EB14E4">
            <w:pPr>
              <w:spacing w:after="0" w:line="240" w:lineRule="auto"/>
              <w:ind w:left="340"/>
            </w:pPr>
          </w:p>
          <w:p w14:paraId="2BABE35B" w14:textId="77777777" w:rsidR="00255718" w:rsidRPr="008D7EEA" w:rsidRDefault="007B00C5" w:rsidP="006F777E">
            <w:pPr>
              <w:numPr>
                <w:ilvl w:val="0"/>
                <w:numId w:val="2"/>
              </w:numPr>
              <w:spacing w:after="0" w:line="240" w:lineRule="auto"/>
            </w:pPr>
            <w:r w:rsidRPr="008D7EEA">
              <w:rPr>
                <w:position w:val="-6"/>
              </w:rPr>
              <w:object w:dxaOrig="1420" w:dyaOrig="240" w14:anchorId="3E17E1EC">
                <v:shape id="_x0000_i1250" type="#_x0000_t75" style="width:71pt;height:12.5pt" o:ole="">
                  <v:imagedata r:id="rId466" o:title=""/>
                </v:shape>
                <o:OLEObject Type="Embed" ProgID="Equation.DSMT4" ShapeID="_x0000_i1250" DrawAspect="Content" ObjectID="_1621770441" r:id="rId467"/>
              </w:object>
            </w:r>
            <w:r w:rsidR="00255718" w:rsidRPr="008D7EEA">
              <w:rPr>
                <w:b/>
                <w:color w:val="FF0000"/>
              </w:rPr>
              <w:br/>
            </w:r>
          </w:p>
          <w:p w14:paraId="7C3DE8F4" w14:textId="77777777" w:rsidR="00EB14E4" w:rsidRPr="008D7EEA" w:rsidRDefault="007B00C5" w:rsidP="00464AF4">
            <w:pPr>
              <w:numPr>
                <w:ilvl w:val="0"/>
                <w:numId w:val="2"/>
              </w:numPr>
              <w:spacing w:after="0" w:line="240" w:lineRule="auto"/>
            </w:pPr>
            <w:r w:rsidRPr="008D7EEA">
              <w:rPr>
                <w:position w:val="-6"/>
              </w:rPr>
              <w:object w:dxaOrig="1340" w:dyaOrig="260" w14:anchorId="3542E18B">
                <v:shape id="_x0000_i1251" type="#_x0000_t75" style="width:67pt;height:13pt" o:ole="">
                  <v:imagedata r:id="rId468" o:title=""/>
                </v:shape>
                <o:OLEObject Type="Embed" ProgID="Equation.DSMT4" ShapeID="_x0000_i1251" DrawAspect="Content" ObjectID="_1621770442" r:id="rId469"/>
              </w:object>
            </w:r>
          </w:p>
          <w:p w14:paraId="6E1EE31B" w14:textId="77777777" w:rsidR="00255718" w:rsidRPr="008D7EEA" w:rsidRDefault="00255718" w:rsidP="00EB14E4">
            <w:pPr>
              <w:spacing w:after="0" w:line="240" w:lineRule="auto"/>
              <w:ind w:left="340"/>
            </w:pPr>
          </w:p>
          <w:p w14:paraId="31FB766D" w14:textId="77777777" w:rsidR="007E760C" w:rsidRPr="008D7EEA" w:rsidRDefault="007B00C5" w:rsidP="006F777E">
            <w:pPr>
              <w:numPr>
                <w:ilvl w:val="0"/>
                <w:numId w:val="2"/>
              </w:numPr>
              <w:spacing w:after="0" w:line="240" w:lineRule="auto"/>
            </w:pPr>
            <w:r w:rsidRPr="008D7EEA">
              <w:rPr>
                <w:position w:val="-4"/>
              </w:rPr>
              <w:object w:dxaOrig="1100" w:dyaOrig="240" w14:anchorId="61D35DEC">
                <v:shape id="_x0000_i1252" type="#_x0000_t75" style="width:54.5pt;height:12.5pt" o:ole="">
                  <v:imagedata r:id="rId470" o:title=""/>
                </v:shape>
                <o:OLEObject Type="Embed" ProgID="Equation.DSMT4" ShapeID="_x0000_i1252" DrawAspect="Content" ObjectID="_1621770443" r:id="rId471"/>
              </w:object>
            </w:r>
          </w:p>
          <w:p w14:paraId="16FAF191" w14:textId="77777777" w:rsidR="007E760C" w:rsidRPr="008D7EEA" w:rsidRDefault="007E760C" w:rsidP="00EB14E4">
            <w:pPr>
              <w:spacing w:after="0" w:line="240" w:lineRule="auto"/>
              <w:ind w:left="340"/>
            </w:pPr>
          </w:p>
          <w:p w14:paraId="34120378" w14:textId="77777777" w:rsidR="00EB14E4" w:rsidRPr="008D7EEA" w:rsidRDefault="007B00C5" w:rsidP="006F777E">
            <w:pPr>
              <w:numPr>
                <w:ilvl w:val="0"/>
                <w:numId w:val="2"/>
              </w:numPr>
              <w:spacing w:after="0" w:line="240" w:lineRule="auto"/>
            </w:pPr>
            <w:r w:rsidRPr="008D7EEA">
              <w:rPr>
                <w:position w:val="-12"/>
              </w:rPr>
              <w:object w:dxaOrig="1500" w:dyaOrig="360" w14:anchorId="04C70B11">
                <v:shape id="_x0000_i1253" type="#_x0000_t75" style="width:75pt;height:18.5pt" o:ole="">
                  <v:imagedata r:id="rId472" o:title=""/>
                </v:shape>
                <o:OLEObject Type="Embed" ProgID="Equation.DSMT4" ShapeID="_x0000_i1253" DrawAspect="Content" ObjectID="_1621770444" r:id="rId473"/>
              </w:object>
            </w:r>
          </w:p>
          <w:p w14:paraId="321BEA7C" w14:textId="77777777" w:rsidR="00255718" w:rsidRPr="008D7EEA" w:rsidRDefault="00255718" w:rsidP="00464AF4">
            <w:pPr>
              <w:spacing w:after="0" w:line="240" w:lineRule="auto"/>
            </w:pPr>
          </w:p>
          <w:p w14:paraId="73FF735B" w14:textId="77777777" w:rsidR="00255718" w:rsidRPr="008D7EEA" w:rsidRDefault="00255718" w:rsidP="00464AF4">
            <w:pPr>
              <w:spacing w:after="0" w:line="240" w:lineRule="auto"/>
            </w:pPr>
          </w:p>
        </w:tc>
        <w:tc>
          <w:tcPr>
            <w:tcW w:w="3071" w:type="dxa"/>
          </w:tcPr>
          <w:p w14:paraId="29F961DF" w14:textId="77777777" w:rsidR="00255718" w:rsidRPr="008D7EEA" w:rsidRDefault="00255718" w:rsidP="00464AF4">
            <w:pPr>
              <w:spacing w:after="0" w:line="240" w:lineRule="auto"/>
            </w:pPr>
          </w:p>
        </w:tc>
        <w:tc>
          <w:tcPr>
            <w:tcW w:w="3071" w:type="dxa"/>
          </w:tcPr>
          <w:p w14:paraId="5F2C6C92" w14:textId="77777777" w:rsidR="00255718" w:rsidRPr="008D7EEA" w:rsidRDefault="00255718" w:rsidP="00464AF4">
            <w:pPr>
              <w:spacing w:after="0" w:line="240" w:lineRule="auto"/>
              <w:ind w:left="340"/>
            </w:pPr>
          </w:p>
        </w:tc>
      </w:tr>
      <w:tr w:rsidR="00255718" w:rsidRPr="008D7EEA" w14:paraId="73A60A65" w14:textId="77777777" w:rsidTr="00464AF4">
        <w:tc>
          <w:tcPr>
            <w:tcW w:w="3070" w:type="dxa"/>
          </w:tcPr>
          <w:p w14:paraId="392CFA17" w14:textId="77777777" w:rsidR="00255718" w:rsidRPr="008D7EEA" w:rsidRDefault="00255718" w:rsidP="006F777E">
            <w:pPr>
              <w:pStyle w:val="Listeavsnitt"/>
              <w:spacing w:after="0" w:line="240" w:lineRule="auto"/>
              <w:ind w:left="0"/>
            </w:pPr>
          </w:p>
        </w:tc>
        <w:tc>
          <w:tcPr>
            <w:tcW w:w="3071" w:type="dxa"/>
          </w:tcPr>
          <w:p w14:paraId="0D831B47" w14:textId="77777777" w:rsidR="00255718" w:rsidRPr="008D7EEA" w:rsidRDefault="00255718" w:rsidP="00464AF4">
            <w:pPr>
              <w:pStyle w:val="Listeavsnitt"/>
              <w:spacing w:after="0" w:line="240" w:lineRule="auto"/>
              <w:ind w:left="340"/>
            </w:pPr>
          </w:p>
        </w:tc>
        <w:tc>
          <w:tcPr>
            <w:tcW w:w="3071" w:type="dxa"/>
          </w:tcPr>
          <w:p w14:paraId="79BA1AE0" w14:textId="77777777" w:rsidR="00255718" w:rsidRPr="008D7EEA" w:rsidRDefault="00255718" w:rsidP="00464AF4">
            <w:pPr>
              <w:pStyle w:val="Listeavsnitt"/>
              <w:spacing w:after="0" w:line="240" w:lineRule="auto"/>
              <w:ind w:left="340"/>
            </w:pPr>
          </w:p>
        </w:tc>
      </w:tr>
    </w:tbl>
    <w:p w14:paraId="43E9AAD2" w14:textId="77777777" w:rsidR="00255718" w:rsidRPr="008D7EEA" w:rsidRDefault="00567B2F" w:rsidP="00186728">
      <w:pPr>
        <w:spacing w:after="0"/>
        <w:rPr>
          <w:b/>
        </w:rPr>
      </w:pPr>
      <w:r w:rsidRPr="008D7EEA">
        <w:rPr>
          <w:b/>
        </w:rPr>
        <w:br/>
      </w:r>
      <w:r w:rsidR="00255718" w:rsidRPr="008D7EEA">
        <w:rPr>
          <w:b/>
        </w:rPr>
        <w:t>1.4.2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630046F7" wp14:editId="1CAF6FFD">
            <wp:extent cx="628650" cy="447675"/>
            <wp:effectExtent l="0" t="0" r="0" b="9525"/>
            <wp:docPr id="28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86728" w:rsidRPr="008D7EEA">
        <w:rPr>
          <w:b/>
        </w:rPr>
        <w:br/>
      </w:r>
      <w:r w:rsidRPr="008D7EEA">
        <w:t>Løs likningene</w:t>
      </w:r>
      <w:r w:rsidR="00186728" w:rsidRPr="008D7EEA">
        <w:br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252"/>
        <w:gridCol w:w="3101"/>
        <w:gridCol w:w="2719"/>
      </w:tblGrid>
      <w:tr w:rsidR="00255718" w:rsidRPr="008D7EEA" w14:paraId="289093F3" w14:textId="77777777" w:rsidTr="00464AF4">
        <w:tc>
          <w:tcPr>
            <w:tcW w:w="3256" w:type="dxa"/>
          </w:tcPr>
          <w:p w14:paraId="764B03F1" w14:textId="77777777" w:rsidR="00255718" w:rsidRPr="008D7EEA" w:rsidRDefault="007B00C5" w:rsidP="00883283">
            <w:pPr>
              <w:pStyle w:val="Listeavsnitt"/>
              <w:numPr>
                <w:ilvl w:val="0"/>
                <w:numId w:val="61"/>
              </w:numPr>
              <w:spacing w:after="0" w:line="240" w:lineRule="auto"/>
            </w:pPr>
            <w:r w:rsidRPr="008D7EEA">
              <w:rPr>
                <w:position w:val="-8"/>
              </w:rPr>
              <w:object w:dxaOrig="1540" w:dyaOrig="279" w14:anchorId="1167F2DD">
                <v:shape id="_x0000_i1254" type="#_x0000_t75" style="width:77pt;height:14pt" o:ole="">
                  <v:imagedata r:id="rId474" o:title=""/>
                </v:shape>
                <o:OLEObject Type="Embed" ProgID="Equation.DSMT4" ShapeID="_x0000_i1254" DrawAspect="Content" ObjectID="_1621770445" r:id="rId475"/>
              </w:object>
            </w:r>
            <w:r w:rsidR="00255718" w:rsidRPr="008D7EEA">
              <w:br/>
            </w:r>
          </w:p>
          <w:p w14:paraId="36E32398" w14:textId="77777777" w:rsidR="007D09DD" w:rsidRPr="008D7EEA" w:rsidRDefault="007B00C5" w:rsidP="00883283">
            <w:pPr>
              <w:pStyle w:val="Listeavsnitt"/>
              <w:numPr>
                <w:ilvl w:val="0"/>
                <w:numId w:val="61"/>
              </w:numPr>
              <w:spacing w:after="0" w:line="240" w:lineRule="auto"/>
            </w:pPr>
            <w:r w:rsidRPr="008D7EEA">
              <w:rPr>
                <w:position w:val="-8"/>
              </w:rPr>
              <w:object w:dxaOrig="2580" w:dyaOrig="279" w14:anchorId="5BDCB35E">
                <v:shape id="_x0000_i1255" type="#_x0000_t75" style="width:129pt;height:14pt" o:ole="">
                  <v:imagedata r:id="rId476" o:title=""/>
                </v:shape>
                <o:OLEObject Type="Embed" ProgID="Equation.DSMT4" ShapeID="_x0000_i1255" DrawAspect="Content" ObjectID="_1621770446" r:id="rId477"/>
              </w:object>
            </w:r>
            <w:r w:rsidR="00255718" w:rsidRPr="008D7EEA">
              <w:br/>
            </w:r>
          </w:p>
          <w:p w14:paraId="42D95F8D" w14:textId="77777777" w:rsidR="00255718" w:rsidRPr="008D7EEA" w:rsidRDefault="007B00C5" w:rsidP="00883283">
            <w:pPr>
              <w:pStyle w:val="Listeavsnitt"/>
              <w:numPr>
                <w:ilvl w:val="0"/>
                <w:numId w:val="61"/>
              </w:numPr>
              <w:spacing w:after="0" w:line="240" w:lineRule="auto"/>
            </w:pPr>
            <w:r w:rsidRPr="008D7EEA">
              <w:rPr>
                <w:position w:val="-8"/>
              </w:rPr>
              <w:object w:dxaOrig="1960" w:dyaOrig="279" w14:anchorId="3CDA07FF">
                <v:shape id="_x0000_i1256" type="#_x0000_t75" style="width:98pt;height:14pt" o:ole="">
                  <v:imagedata r:id="rId478" o:title=""/>
                </v:shape>
                <o:OLEObject Type="Embed" ProgID="Equation.DSMT4" ShapeID="_x0000_i1256" DrawAspect="Content" ObjectID="_1621770447" r:id="rId479"/>
              </w:object>
            </w:r>
            <w:r w:rsidR="00567B2F" w:rsidRPr="008D7EEA">
              <w:br/>
            </w:r>
          </w:p>
          <w:p w14:paraId="28337C31" w14:textId="77777777" w:rsidR="00255718" w:rsidRPr="008D7EEA" w:rsidRDefault="007B00C5" w:rsidP="00883283">
            <w:pPr>
              <w:pStyle w:val="Listeavsnitt"/>
              <w:numPr>
                <w:ilvl w:val="0"/>
                <w:numId w:val="61"/>
              </w:numPr>
              <w:spacing w:after="0" w:line="240" w:lineRule="auto"/>
            </w:pPr>
            <w:r w:rsidRPr="008D7EEA">
              <w:rPr>
                <w:position w:val="-12"/>
              </w:rPr>
              <w:object w:dxaOrig="1560" w:dyaOrig="360" w14:anchorId="13719C3A">
                <v:shape id="_x0000_i1257" type="#_x0000_t75" style="width:78pt;height:18.5pt" o:ole="">
                  <v:imagedata r:id="rId480" o:title=""/>
                </v:shape>
                <o:OLEObject Type="Embed" ProgID="Equation.DSMT4" ShapeID="_x0000_i1257" DrawAspect="Content" ObjectID="_1621770448" r:id="rId481"/>
              </w:object>
            </w:r>
            <w:r w:rsidR="00255718" w:rsidRPr="008D7EEA">
              <w:br/>
            </w:r>
          </w:p>
          <w:p w14:paraId="5A3020B7" w14:textId="77777777" w:rsidR="00255718" w:rsidRPr="008D7EEA" w:rsidRDefault="007B00C5" w:rsidP="00883283">
            <w:pPr>
              <w:pStyle w:val="Listeavsnitt"/>
              <w:numPr>
                <w:ilvl w:val="0"/>
                <w:numId w:val="61"/>
              </w:numPr>
              <w:spacing w:after="0" w:line="240" w:lineRule="auto"/>
            </w:pPr>
            <w:r w:rsidRPr="008D7EEA">
              <w:rPr>
                <w:position w:val="-12"/>
              </w:rPr>
              <w:object w:dxaOrig="2200" w:dyaOrig="360" w14:anchorId="088327B4">
                <v:shape id="_x0000_i1258" type="#_x0000_t75" style="width:110.5pt;height:18.5pt" o:ole="">
                  <v:imagedata r:id="rId482" o:title=""/>
                </v:shape>
                <o:OLEObject Type="Embed" ProgID="Equation.DSMT4" ShapeID="_x0000_i1258" DrawAspect="Content" ObjectID="_1621770449" r:id="rId483"/>
              </w:object>
            </w:r>
          </w:p>
          <w:p w14:paraId="0364002C" w14:textId="77777777" w:rsidR="00EB14E4" w:rsidRPr="008D7EEA" w:rsidRDefault="00EB14E4" w:rsidP="00EB14E4">
            <w:pPr>
              <w:pStyle w:val="Listeavsnitt"/>
              <w:spacing w:after="0" w:line="240" w:lineRule="auto"/>
              <w:ind w:left="340"/>
            </w:pPr>
          </w:p>
          <w:p w14:paraId="2E675CD8" w14:textId="77777777" w:rsidR="001B3282" w:rsidRPr="008D7EEA" w:rsidRDefault="001B3282" w:rsidP="001B3282">
            <w:pPr>
              <w:pStyle w:val="Listeavsnitt"/>
              <w:spacing w:after="0" w:line="240" w:lineRule="auto"/>
              <w:ind w:left="340"/>
            </w:pPr>
          </w:p>
        </w:tc>
        <w:tc>
          <w:tcPr>
            <w:tcW w:w="3222" w:type="dxa"/>
          </w:tcPr>
          <w:p w14:paraId="4E61A189" w14:textId="77777777" w:rsidR="00255718" w:rsidRPr="008D7EEA" w:rsidRDefault="00255718" w:rsidP="00464AF4">
            <w:pPr>
              <w:pStyle w:val="Listeavsnitt"/>
              <w:spacing w:after="0" w:line="240" w:lineRule="auto"/>
              <w:ind w:left="340"/>
            </w:pPr>
          </w:p>
        </w:tc>
        <w:tc>
          <w:tcPr>
            <w:tcW w:w="2810" w:type="dxa"/>
          </w:tcPr>
          <w:p w14:paraId="127EE129" w14:textId="77777777" w:rsidR="00255718" w:rsidRPr="008D7EEA" w:rsidRDefault="00255718" w:rsidP="00464AF4">
            <w:pPr>
              <w:pStyle w:val="Listeavsnitt"/>
              <w:spacing w:after="0" w:line="240" w:lineRule="auto"/>
              <w:ind w:left="340"/>
            </w:pPr>
            <w:r w:rsidRPr="008D7EEA">
              <w:rPr>
                <w:position w:val="-170"/>
              </w:rPr>
              <w:br/>
            </w:r>
          </w:p>
        </w:tc>
      </w:tr>
    </w:tbl>
    <w:p w14:paraId="4D8891A4" w14:textId="77777777" w:rsidR="00255718" w:rsidRPr="008D7EEA" w:rsidRDefault="006F777E" w:rsidP="00255718">
      <w:pPr>
        <w:rPr>
          <w:b/>
        </w:rPr>
      </w:pPr>
      <w:r w:rsidRPr="008D7EEA">
        <w:rPr>
          <w:b/>
        </w:rPr>
        <w:br w:type="page"/>
      </w:r>
      <w:r w:rsidR="001B3282" w:rsidRPr="008D7EEA">
        <w:rPr>
          <w:b/>
        </w:rPr>
        <w:lastRenderedPageBreak/>
        <w:t>1</w:t>
      </w:r>
      <w:r w:rsidR="00255718" w:rsidRPr="008D7EEA">
        <w:rPr>
          <w:b/>
        </w:rPr>
        <w:t>.4.3</w:t>
      </w:r>
      <w:r w:rsidR="00255718" w:rsidRPr="008D7EEA">
        <w:rPr>
          <w:b/>
        </w:rPr>
        <w:tab/>
      </w:r>
      <w:r w:rsidR="00C94692" w:rsidRPr="008D7EEA">
        <w:rPr>
          <w:b/>
          <w:noProof/>
          <w:lang w:eastAsia="nb-NO"/>
        </w:rPr>
        <w:drawing>
          <wp:inline distT="0" distB="0" distL="0" distR="0" wp14:anchorId="2A96D492" wp14:editId="7765B702">
            <wp:extent cx="628650" cy="447675"/>
            <wp:effectExtent l="0" t="0" r="0" b="9525"/>
            <wp:docPr id="29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D7D53" w:rsidRPr="008D7EEA">
        <w:rPr>
          <w:b/>
        </w:rPr>
        <w:br/>
      </w:r>
      <w:r w:rsidR="007E760C" w:rsidRPr="008D7EEA">
        <w:t>Løs likningene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778"/>
      </w:tblGrid>
      <w:tr w:rsidR="00255718" w:rsidRPr="008D7EEA" w14:paraId="6E5220AF" w14:textId="77777777" w:rsidTr="003E3681">
        <w:tc>
          <w:tcPr>
            <w:tcW w:w="5778" w:type="dxa"/>
          </w:tcPr>
          <w:p w14:paraId="0B481B8B" w14:textId="77777777" w:rsidR="00255718" w:rsidRPr="008D7EEA" w:rsidRDefault="00713FC1" w:rsidP="00883283">
            <w:pPr>
              <w:pStyle w:val="Listeavsnitt"/>
              <w:numPr>
                <w:ilvl w:val="0"/>
                <w:numId w:val="62"/>
              </w:numPr>
              <w:spacing w:after="0" w:line="240" w:lineRule="auto"/>
            </w:pPr>
            <w:r w:rsidRPr="008D7EEA">
              <w:rPr>
                <w:position w:val="-22"/>
              </w:rPr>
              <w:object w:dxaOrig="1440" w:dyaOrig="580" w14:anchorId="142ABCFE">
                <v:shape id="_x0000_i1259" type="#_x0000_t75" style="width:1in;height:29.5pt" o:ole="">
                  <v:imagedata r:id="rId484" o:title=""/>
                </v:shape>
                <o:OLEObject Type="Embed" ProgID="Equation.DSMT4" ShapeID="_x0000_i1259" DrawAspect="Content" ObjectID="_1621770450" r:id="rId485"/>
              </w:object>
            </w:r>
            <w:r w:rsidR="00255718" w:rsidRPr="008D7EEA">
              <w:rPr>
                <w:b/>
                <w:color w:val="FF0000"/>
              </w:rPr>
              <w:br/>
            </w:r>
          </w:p>
          <w:p w14:paraId="68556A9A" w14:textId="77777777" w:rsidR="00255718" w:rsidRPr="008D7EEA" w:rsidRDefault="007B00C5" w:rsidP="00883283">
            <w:pPr>
              <w:pStyle w:val="Listeavsnitt"/>
              <w:numPr>
                <w:ilvl w:val="0"/>
                <w:numId w:val="62"/>
              </w:numPr>
              <w:spacing w:after="0" w:line="240" w:lineRule="auto"/>
            </w:pPr>
            <w:r w:rsidRPr="008D7EEA">
              <w:rPr>
                <w:position w:val="-22"/>
              </w:rPr>
              <w:object w:dxaOrig="1180" w:dyaOrig="580" w14:anchorId="46A11A17">
                <v:shape id="_x0000_i1260" type="#_x0000_t75" style="width:59pt;height:29.5pt" o:ole="">
                  <v:imagedata r:id="rId486" o:title=""/>
                </v:shape>
                <o:OLEObject Type="Embed" ProgID="Equation.DSMT4" ShapeID="_x0000_i1260" DrawAspect="Content" ObjectID="_1621770451" r:id="rId487"/>
              </w:object>
            </w:r>
            <w:r w:rsidR="007D09DD" w:rsidRPr="008D7EEA">
              <w:rPr>
                <w:b/>
                <w:color w:val="FF0000"/>
                <w:position w:val="-150"/>
              </w:rPr>
              <w:br/>
            </w:r>
          </w:p>
          <w:p w14:paraId="2FE77E3F" w14:textId="77777777" w:rsidR="003E3681" w:rsidRPr="008D7EEA" w:rsidRDefault="007B00C5" w:rsidP="00883283">
            <w:pPr>
              <w:pStyle w:val="Listeavsnitt"/>
              <w:numPr>
                <w:ilvl w:val="0"/>
                <w:numId w:val="62"/>
              </w:numPr>
              <w:spacing w:after="0" w:line="240" w:lineRule="auto"/>
            </w:pPr>
            <w:r w:rsidRPr="008D7EEA">
              <w:rPr>
                <w:b/>
                <w:color w:val="FF0000"/>
                <w:position w:val="-26"/>
              </w:rPr>
              <w:object w:dxaOrig="1900" w:dyaOrig="639" w14:anchorId="2D72B894">
                <v:shape id="_x0000_i1261" type="#_x0000_t75" style="width:95.5pt;height:32.5pt" o:ole="">
                  <v:imagedata r:id="rId488" o:title=""/>
                </v:shape>
                <o:OLEObject Type="Embed" ProgID="Equation.DSMT4" ShapeID="_x0000_i1261" DrawAspect="Content" ObjectID="_1621770452" r:id="rId489"/>
              </w:object>
            </w:r>
          </w:p>
          <w:p w14:paraId="5EE30ABB" w14:textId="77777777" w:rsidR="007D7A6F" w:rsidRPr="008D7EEA" w:rsidRDefault="007D7A6F" w:rsidP="007D7A6F">
            <w:pPr>
              <w:pStyle w:val="Listeavsnitt"/>
              <w:spacing w:after="0" w:line="240" w:lineRule="auto"/>
              <w:ind w:left="360"/>
            </w:pPr>
          </w:p>
          <w:p w14:paraId="471F8B97" w14:textId="77777777" w:rsidR="00255718" w:rsidRPr="008D7EEA" w:rsidRDefault="007D7A6F" w:rsidP="00883283">
            <w:pPr>
              <w:pStyle w:val="Listeavsnitt"/>
              <w:numPr>
                <w:ilvl w:val="0"/>
                <w:numId w:val="62"/>
              </w:numPr>
              <w:spacing w:after="0" w:line="240" w:lineRule="auto"/>
            </w:pPr>
            <w:r w:rsidRPr="008D7EEA">
              <w:rPr>
                <w:b/>
                <w:color w:val="FF0000"/>
                <w:position w:val="-22"/>
              </w:rPr>
              <w:object w:dxaOrig="1140" w:dyaOrig="580" w14:anchorId="251FBF8A">
                <v:shape id="_x0000_i1262" type="#_x0000_t75" style="width:57pt;height:29.5pt" o:ole="">
                  <v:imagedata r:id="rId490" o:title=""/>
                </v:shape>
                <o:OLEObject Type="Embed" ProgID="Equation.DSMT4" ShapeID="_x0000_i1262" DrawAspect="Content" ObjectID="_1621770453" r:id="rId491"/>
              </w:object>
            </w:r>
          </w:p>
          <w:p w14:paraId="203AE9A9" w14:textId="77777777" w:rsidR="00567B2F" w:rsidRPr="008D7EEA" w:rsidRDefault="00567B2F" w:rsidP="007D7A6F">
            <w:pPr>
              <w:pStyle w:val="Listeavsnitt"/>
              <w:spacing w:after="0" w:line="240" w:lineRule="auto"/>
              <w:ind w:left="0"/>
            </w:pPr>
          </w:p>
          <w:p w14:paraId="0F22CF04" w14:textId="77777777" w:rsidR="00255718" w:rsidRPr="008D7EEA" w:rsidRDefault="007B00C5" w:rsidP="00883283">
            <w:pPr>
              <w:pStyle w:val="Listeavsnitt"/>
              <w:numPr>
                <w:ilvl w:val="0"/>
                <w:numId w:val="62"/>
              </w:numPr>
              <w:spacing w:after="0" w:line="240" w:lineRule="auto"/>
            </w:pPr>
            <w:r w:rsidRPr="008D7EEA">
              <w:rPr>
                <w:position w:val="-22"/>
              </w:rPr>
              <w:object w:dxaOrig="1960" w:dyaOrig="580" w14:anchorId="4E03C655">
                <v:shape id="_x0000_i1263" type="#_x0000_t75" style="width:98pt;height:29.5pt" o:ole="">
                  <v:imagedata r:id="rId492" o:title=""/>
                </v:shape>
                <o:OLEObject Type="Embed" ProgID="Equation.DSMT4" ShapeID="_x0000_i1263" DrawAspect="Content" ObjectID="_1621770454" r:id="rId493"/>
              </w:object>
            </w:r>
          </w:p>
          <w:p w14:paraId="456C7F08" w14:textId="77777777" w:rsidR="007D7A6F" w:rsidRPr="008D7EEA" w:rsidRDefault="007D7A6F" w:rsidP="007D7A6F">
            <w:pPr>
              <w:pStyle w:val="Listeavsnitt"/>
              <w:spacing w:after="0" w:line="240" w:lineRule="auto"/>
            </w:pPr>
          </w:p>
        </w:tc>
      </w:tr>
    </w:tbl>
    <w:p w14:paraId="5FBCBE0D" w14:textId="77777777" w:rsidR="002A3932" w:rsidRPr="008D7EEA" w:rsidRDefault="002A3932" w:rsidP="000D7D53">
      <w:pPr>
        <w:spacing w:after="0"/>
        <w:rPr>
          <w:b/>
        </w:rPr>
      </w:pPr>
    </w:p>
    <w:p w14:paraId="66D3E8E3" w14:textId="77777777" w:rsidR="00255718" w:rsidRPr="008D7EEA" w:rsidRDefault="000D7D53" w:rsidP="000D7D53">
      <w:pPr>
        <w:spacing w:after="0"/>
        <w:rPr>
          <w:b/>
        </w:rPr>
      </w:pPr>
      <w:r w:rsidRPr="008D7EEA">
        <w:rPr>
          <w:b/>
        </w:rPr>
        <w:br/>
      </w:r>
      <w:r w:rsidR="00567B2F" w:rsidRPr="008D7EEA">
        <w:rPr>
          <w:b/>
        </w:rPr>
        <w:br/>
      </w:r>
      <w:r w:rsidR="00255718" w:rsidRPr="008D7EEA">
        <w:rPr>
          <w:b/>
        </w:rPr>
        <w:t>1.4.4</w:t>
      </w:r>
      <w:r w:rsidR="00AA6E2E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01DC8360" wp14:editId="03A89AD9">
            <wp:extent cx="628650" cy="447675"/>
            <wp:effectExtent l="0" t="0" r="0" b="9525"/>
            <wp:docPr id="29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9A4971" w14:textId="77777777" w:rsidR="00255718" w:rsidRPr="008D7EEA" w:rsidRDefault="00567B2F" w:rsidP="00255718">
      <w:r w:rsidRPr="008D7EEA">
        <w:t>Løs likningene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386"/>
        <w:gridCol w:w="3686"/>
      </w:tblGrid>
      <w:tr w:rsidR="00255718" w:rsidRPr="008D7EEA" w14:paraId="3C922635" w14:textId="77777777" w:rsidTr="00464AF4">
        <w:tc>
          <w:tcPr>
            <w:tcW w:w="5495" w:type="dxa"/>
          </w:tcPr>
          <w:p w14:paraId="3C00735B" w14:textId="77777777" w:rsidR="00985AE6" w:rsidRPr="008D7EEA" w:rsidRDefault="004B3DA4" w:rsidP="00883283">
            <w:pPr>
              <w:pStyle w:val="Listeavsnitt"/>
              <w:numPr>
                <w:ilvl w:val="0"/>
                <w:numId w:val="63"/>
              </w:numPr>
              <w:spacing w:after="0" w:line="240" w:lineRule="auto"/>
            </w:pPr>
            <w:r w:rsidRPr="008D7EEA">
              <w:rPr>
                <w:b/>
                <w:color w:val="FF0000"/>
                <w:position w:val="-26"/>
              </w:rPr>
              <w:object w:dxaOrig="1920" w:dyaOrig="639" w14:anchorId="7649274F">
                <v:shape id="_x0000_i1264" type="#_x0000_t75" style="width:95.5pt;height:32.5pt" o:ole="">
                  <v:imagedata r:id="rId494" o:title=""/>
                </v:shape>
                <o:OLEObject Type="Embed" ProgID="Equation.DSMT4" ShapeID="_x0000_i1264" DrawAspect="Content" ObjectID="_1621770455" r:id="rId495"/>
              </w:object>
            </w:r>
          </w:p>
          <w:p w14:paraId="785634D5" w14:textId="77777777" w:rsidR="002A3932" w:rsidRPr="008D7EEA" w:rsidRDefault="002A3932" w:rsidP="007D7A6F">
            <w:pPr>
              <w:pStyle w:val="Listeavsnitt"/>
              <w:spacing w:after="0" w:line="240" w:lineRule="auto"/>
              <w:ind w:left="0"/>
            </w:pPr>
          </w:p>
          <w:p w14:paraId="1E35DA39" w14:textId="77777777" w:rsidR="00255718" w:rsidRPr="008D7EEA" w:rsidRDefault="004B3DA4" w:rsidP="00883283">
            <w:pPr>
              <w:pStyle w:val="Listeavsnitt"/>
              <w:numPr>
                <w:ilvl w:val="0"/>
                <w:numId w:val="63"/>
              </w:numPr>
              <w:spacing w:after="0" w:line="240" w:lineRule="auto"/>
            </w:pPr>
            <w:r w:rsidRPr="008D7EEA">
              <w:rPr>
                <w:position w:val="-26"/>
              </w:rPr>
              <w:object w:dxaOrig="1960" w:dyaOrig="639" w14:anchorId="6F760689">
                <v:shape id="_x0000_i1265" type="#_x0000_t75" style="width:98pt;height:32.5pt" o:ole="">
                  <v:imagedata r:id="rId496" o:title=""/>
                </v:shape>
                <o:OLEObject Type="Embed" ProgID="Equation.DSMT4" ShapeID="_x0000_i1265" DrawAspect="Content" ObjectID="_1621770456" r:id="rId497"/>
              </w:object>
            </w:r>
          </w:p>
        </w:tc>
        <w:tc>
          <w:tcPr>
            <w:tcW w:w="3793" w:type="dxa"/>
          </w:tcPr>
          <w:p w14:paraId="13018684" w14:textId="77777777" w:rsidR="00255718" w:rsidRPr="008D7EEA" w:rsidRDefault="00255718" w:rsidP="00464AF4">
            <w:pPr>
              <w:pStyle w:val="Listeavsnitt"/>
              <w:spacing w:after="0" w:line="240" w:lineRule="auto"/>
            </w:pPr>
            <w:r w:rsidRPr="008D7EEA">
              <w:rPr>
                <w:b/>
                <w:color w:val="FF0000"/>
              </w:rPr>
              <w:br/>
            </w:r>
          </w:p>
        </w:tc>
      </w:tr>
      <w:tr w:rsidR="00255718" w:rsidRPr="008D7EEA" w14:paraId="7A0F36A2" w14:textId="77777777" w:rsidTr="00464AF4">
        <w:tc>
          <w:tcPr>
            <w:tcW w:w="5495" w:type="dxa"/>
          </w:tcPr>
          <w:p w14:paraId="4DD09831" w14:textId="77777777" w:rsidR="00255718" w:rsidRPr="008D7EEA" w:rsidRDefault="00255718" w:rsidP="003E3681">
            <w:pPr>
              <w:pStyle w:val="Listeavsnitt"/>
              <w:spacing w:after="0" w:line="240" w:lineRule="auto"/>
              <w:ind w:left="0"/>
            </w:pPr>
          </w:p>
          <w:p w14:paraId="566B80F1" w14:textId="77777777" w:rsidR="00255718" w:rsidRPr="008D7EEA" w:rsidRDefault="007B00C5" w:rsidP="00883283">
            <w:pPr>
              <w:pStyle w:val="Listeavsnitt"/>
              <w:numPr>
                <w:ilvl w:val="0"/>
                <w:numId w:val="63"/>
              </w:numPr>
              <w:spacing w:after="0" w:line="240" w:lineRule="auto"/>
            </w:pPr>
            <w:r w:rsidRPr="008D7EEA">
              <w:rPr>
                <w:position w:val="-26"/>
              </w:rPr>
              <w:object w:dxaOrig="2020" w:dyaOrig="639" w14:anchorId="1DE5A8A3">
                <v:shape id="_x0000_i1266" type="#_x0000_t75" style="width:101pt;height:32.5pt" o:ole="">
                  <v:imagedata r:id="rId498" o:title=""/>
                </v:shape>
                <o:OLEObject Type="Embed" ProgID="Equation.DSMT4" ShapeID="_x0000_i1266" DrawAspect="Content" ObjectID="_1621770457" r:id="rId499"/>
              </w:object>
            </w:r>
            <w:r w:rsidR="00255718" w:rsidRPr="008D7EEA">
              <w:br/>
            </w:r>
          </w:p>
        </w:tc>
        <w:tc>
          <w:tcPr>
            <w:tcW w:w="3793" w:type="dxa"/>
          </w:tcPr>
          <w:p w14:paraId="753E8207" w14:textId="77777777" w:rsidR="00255718" w:rsidRPr="008D7EEA" w:rsidRDefault="00255718" w:rsidP="00464AF4">
            <w:pPr>
              <w:pStyle w:val="Listeavsnitt"/>
              <w:spacing w:after="0" w:line="240" w:lineRule="auto"/>
            </w:pPr>
            <w:r w:rsidRPr="008D7EEA">
              <w:rPr>
                <w:b/>
                <w:color w:val="FF0000"/>
              </w:rPr>
              <w:br/>
            </w:r>
          </w:p>
        </w:tc>
      </w:tr>
      <w:tr w:rsidR="00255718" w:rsidRPr="008D7EEA" w14:paraId="596C2D6B" w14:textId="77777777" w:rsidTr="00464AF4">
        <w:tc>
          <w:tcPr>
            <w:tcW w:w="9288" w:type="dxa"/>
            <w:gridSpan w:val="2"/>
          </w:tcPr>
          <w:p w14:paraId="34AFDADD" w14:textId="77777777" w:rsidR="00255718" w:rsidRPr="008D7EEA" w:rsidRDefault="007B00C5" w:rsidP="00883283">
            <w:pPr>
              <w:pStyle w:val="Listeavsnitt"/>
              <w:numPr>
                <w:ilvl w:val="0"/>
                <w:numId w:val="63"/>
              </w:numPr>
              <w:spacing w:after="0" w:line="240" w:lineRule="auto"/>
            </w:pPr>
            <w:r w:rsidRPr="008D7EEA">
              <w:rPr>
                <w:b/>
                <w:color w:val="FF0000"/>
                <w:position w:val="-22"/>
              </w:rPr>
              <w:object w:dxaOrig="2460" w:dyaOrig="580" w14:anchorId="0E833A3A">
                <v:shape id="_x0000_i1267" type="#_x0000_t75" style="width:123pt;height:29.5pt" o:ole="">
                  <v:imagedata r:id="rId500" o:title=""/>
                </v:shape>
                <o:OLEObject Type="Embed" ProgID="Equation.DSMT4" ShapeID="_x0000_i1267" DrawAspect="Content" ObjectID="_1621770458" r:id="rId501"/>
              </w:object>
            </w:r>
            <w:r w:rsidR="00255718" w:rsidRPr="008D7EEA">
              <w:rPr>
                <w:b/>
                <w:color w:val="FF0000"/>
              </w:rPr>
              <w:br/>
            </w:r>
          </w:p>
        </w:tc>
      </w:tr>
    </w:tbl>
    <w:p w14:paraId="2617599C" w14:textId="77777777" w:rsidR="00A61E7B" w:rsidRPr="008D7EEA" w:rsidRDefault="00255718" w:rsidP="00822CC9">
      <w:pPr>
        <w:spacing w:after="0"/>
        <w:rPr>
          <w:u w:val="double"/>
        </w:rPr>
      </w:pPr>
      <w:r w:rsidRPr="008D7EEA">
        <w:br/>
      </w:r>
    </w:p>
    <w:p w14:paraId="68D57330" w14:textId="77777777" w:rsidR="00AA6E2E" w:rsidRPr="00C41A69" w:rsidRDefault="007D7A6F" w:rsidP="00AA6E2E">
      <w:pPr>
        <w:spacing w:after="0"/>
        <w:rPr>
          <w:b/>
          <w:lang w:val="nn-NO"/>
        </w:rPr>
      </w:pPr>
      <w:r w:rsidRPr="00C41A69">
        <w:rPr>
          <w:b/>
          <w:lang w:val="nn-NO"/>
        </w:rPr>
        <w:br w:type="page"/>
      </w:r>
      <w:r w:rsidR="00AA6E2E" w:rsidRPr="00C41A69">
        <w:rPr>
          <w:b/>
          <w:lang w:val="nn-NO"/>
        </w:rPr>
        <w:lastRenderedPageBreak/>
        <w:t xml:space="preserve">1.4.5 </w:t>
      </w:r>
    </w:p>
    <w:p w14:paraId="5FB0D725" w14:textId="77777777" w:rsidR="00AA6E2E" w:rsidRPr="00C41A69" w:rsidRDefault="00C94692" w:rsidP="00AA6E2E">
      <w:pPr>
        <w:rPr>
          <w:lang w:val="nn-NO"/>
        </w:rPr>
      </w:pPr>
      <w:r w:rsidRPr="008D7EEA">
        <w:rPr>
          <w:noProof/>
          <w:lang w:eastAsia="nb-NO"/>
        </w:rPr>
        <w:drawing>
          <wp:anchor distT="0" distB="0" distL="114300" distR="114300" simplePos="0" relativeHeight="251659264" behindDoc="0" locked="0" layoutInCell="1" allowOverlap="1" wp14:anchorId="5B5D81B6" wp14:editId="2D45F743">
            <wp:simplePos x="0" y="0"/>
            <wp:positionH relativeFrom="column">
              <wp:posOffset>3063240</wp:posOffset>
            </wp:positionH>
            <wp:positionV relativeFrom="paragraph">
              <wp:posOffset>78740</wp:posOffset>
            </wp:positionV>
            <wp:extent cx="2472690" cy="1931670"/>
            <wp:effectExtent l="0" t="0" r="3810" b="0"/>
            <wp:wrapSquare wrapText="bothSides"/>
            <wp:docPr id="649" name="Bilde 1400" descr="Beskrivelse: Pizz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400" descr="Beskrivelse: Pizza"/>
                    <pic:cNvPicPr>
                      <a:picLocks noChangeAspect="1" noChangeArrowheads="1"/>
                    </pic:cNvPicPr>
                  </pic:nvPicPr>
                  <pic:blipFill>
                    <a:blip r:embed="rId5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2690" cy="1931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A6E2E" w:rsidRPr="00C41A69">
        <w:rPr>
          <w:lang w:val="nn-NO"/>
        </w:rPr>
        <w:t xml:space="preserve">Stian, Erik og Øyvind delte en pizza. Stian spiste en </w:t>
      </w:r>
      <w:r w:rsidR="00F04960" w:rsidRPr="00C41A69">
        <w:rPr>
          <w:lang w:val="nn-NO"/>
        </w:rPr>
        <w:t>tredel, Erik spiste to femtedele</w:t>
      </w:r>
      <w:r w:rsidR="00AA6E2E" w:rsidRPr="00C41A69">
        <w:rPr>
          <w:lang w:val="nn-NO"/>
        </w:rPr>
        <w:t>r, og Øyvind spiste resten.</w:t>
      </w:r>
    </w:p>
    <w:p w14:paraId="1E3A9710" w14:textId="77777777" w:rsidR="00AA6E2E" w:rsidRPr="00C41A69" w:rsidRDefault="00AA6E2E" w:rsidP="00AA6E2E">
      <w:pPr>
        <w:rPr>
          <w:lang w:val="nn-NO"/>
        </w:rPr>
      </w:pPr>
      <w:r w:rsidRPr="00C41A69">
        <w:rPr>
          <w:lang w:val="nn-NO"/>
        </w:rPr>
        <w:t>Sett opp en likning og finn ut hvor stor del av pizzaen Øyvind spiste.</w:t>
      </w:r>
      <w:r w:rsidRPr="00C41A69">
        <w:rPr>
          <w:position w:val="-102"/>
          <w:lang w:val="nn-NO"/>
        </w:rPr>
        <w:br/>
      </w:r>
      <w:r w:rsidRPr="00C41A69">
        <w:rPr>
          <w:lang w:val="nn-NO"/>
        </w:rPr>
        <w:br/>
      </w:r>
    </w:p>
    <w:p w14:paraId="48C1F483" w14:textId="77777777" w:rsidR="00AA6E2E" w:rsidRPr="00C41A69" w:rsidRDefault="00AA6E2E" w:rsidP="00AA6E2E">
      <w:pPr>
        <w:rPr>
          <w:lang w:val="nn-NO"/>
        </w:rPr>
      </w:pPr>
    </w:p>
    <w:p w14:paraId="53CE2C2A" w14:textId="77777777" w:rsidR="007D7A6F" w:rsidRPr="00C41A69" w:rsidRDefault="00C94692">
      <w:pPr>
        <w:rPr>
          <w:b/>
          <w:lang w:val="nn-NO"/>
        </w:rPr>
      </w:pPr>
      <w:r w:rsidRPr="008D7EEA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702B9E80" wp14:editId="546C9A8C">
                <wp:simplePos x="0" y="0"/>
                <wp:positionH relativeFrom="column">
                  <wp:posOffset>3006090</wp:posOffset>
                </wp:positionH>
                <wp:positionV relativeFrom="paragraph">
                  <wp:posOffset>12700</wp:posOffset>
                </wp:positionV>
                <wp:extent cx="2472690" cy="895350"/>
                <wp:effectExtent l="0" t="0" r="0" b="0"/>
                <wp:wrapNone/>
                <wp:docPr id="47" name="Text Box 140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72690" cy="895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4B18D60F" w14:textId="77777777" w:rsidR="00EE48D5" w:rsidRPr="00D862DD" w:rsidRDefault="00EE48D5" w:rsidP="00AA6E2E">
                            <w:pPr>
                              <w:spacing w:line="240" w:lineRule="auto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Et pizzastykke fra </w:t>
                            </w:r>
                            <w:proofErr w:type="spellStart"/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Braz</w:t>
                            </w:r>
                            <w:proofErr w:type="spellEnd"/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 Pizzeria i Sao Paulo. I </w:t>
                            </w:r>
                            <w:r w:rsidRPr="00D862DD">
                              <w:rPr>
                                <w:b/>
                                <w:sz w:val="20"/>
                                <w:szCs w:val="20"/>
                              </w:rPr>
                              <w:t>Brasil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s største by </w:t>
                            </w:r>
                            <w:r w:rsidRPr="00D862DD">
                              <w:rPr>
                                <w:b/>
                                <w:sz w:val="20"/>
                                <w:szCs w:val="20"/>
                              </w:rPr>
                              <w:t>selger over 6000 pizzarestauranter til sammen nesten én million pizzastykker hver dag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02B9E80" id="Text Box 1401" o:spid="_x0000_s1028" type="#_x0000_t202" style="position:absolute;margin-left:236.7pt;margin-top:1pt;width:194.7pt;height:70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" filled="f" stroked="f">
                <v:textbox>
                  <w:txbxContent>
                    <w:p w14:paraId="4B18D60F" w14:textId="77777777" w:rsidR="00EE48D5" w:rsidRPr="00D862DD" w:rsidRDefault="00EE48D5" w:rsidP="00AA6E2E">
                      <w:pPr>
                        <w:spacing w:line="240" w:lineRule="auto"/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sz w:val="20"/>
                          <w:szCs w:val="20"/>
                        </w:rPr>
                        <w:t xml:space="preserve">Et pizzastykke fra Braz Pizzeria i Sao Paulo. I </w:t>
                      </w:r>
                      <w:r w:rsidRPr="00D862DD">
                        <w:rPr>
                          <w:b/>
                          <w:sz w:val="20"/>
                          <w:szCs w:val="20"/>
                        </w:rPr>
                        <w:t>Brasil</w:t>
                      </w:r>
                      <w:r>
                        <w:rPr>
                          <w:b/>
                          <w:sz w:val="20"/>
                          <w:szCs w:val="20"/>
                        </w:rPr>
                        <w:t xml:space="preserve">s største by </w:t>
                      </w:r>
                      <w:r w:rsidRPr="00D862DD">
                        <w:rPr>
                          <w:b/>
                          <w:sz w:val="20"/>
                          <w:szCs w:val="20"/>
                        </w:rPr>
                        <w:t>selger over 6000 pizzarestauranter til sammen nesten én million pizzastykker hver dag!</w:t>
                      </w:r>
                    </w:p>
                  </w:txbxContent>
                </v:textbox>
              </v:shape>
            </w:pict>
          </mc:Fallback>
        </mc:AlternateContent>
      </w:r>
    </w:p>
    <w:p w14:paraId="27813AA6" w14:textId="77777777" w:rsidR="005A5395" w:rsidRPr="00C41A69" w:rsidRDefault="005A5395">
      <w:pPr>
        <w:rPr>
          <w:b/>
          <w:lang w:val="nn-NO"/>
        </w:rPr>
      </w:pPr>
    </w:p>
    <w:p w14:paraId="23B3C1A8" w14:textId="77777777" w:rsidR="00255718" w:rsidRPr="00C41A69" w:rsidRDefault="00255718" w:rsidP="003F63EA">
      <w:pPr>
        <w:spacing w:before="240" w:after="0"/>
        <w:rPr>
          <w:b/>
          <w:lang w:val="nn-NO"/>
        </w:rPr>
      </w:pPr>
      <w:r w:rsidRPr="00C41A69">
        <w:rPr>
          <w:b/>
          <w:lang w:val="nn-NO"/>
        </w:rPr>
        <w:t xml:space="preserve">1.4.6 </w:t>
      </w:r>
    </w:p>
    <w:p w14:paraId="42190B38" w14:textId="77777777" w:rsidR="00255718" w:rsidRPr="008D7EEA" w:rsidRDefault="00255718" w:rsidP="00255718">
      <w:r w:rsidRPr="00C41A69">
        <w:rPr>
          <w:lang w:val="nn-NO"/>
        </w:rPr>
        <w:t>Kristin, Anette og Ellen har til sammen 1100 kr</w:t>
      </w:r>
      <w:r w:rsidR="00985AE6" w:rsidRPr="00C41A69">
        <w:rPr>
          <w:lang w:val="nn-NO"/>
        </w:rPr>
        <w:t>oner</w:t>
      </w:r>
      <w:r w:rsidRPr="00C41A69">
        <w:rPr>
          <w:lang w:val="nn-NO"/>
        </w:rPr>
        <w:t xml:space="preserve">. Ellen har dobbelt så </w:t>
      </w:r>
      <w:r w:rsidR="00985AE6" w:rsidRPr="00C41A69">
        <w:rPr>
          <w:lang w:val="nn-NO"/>
        </w:rPr>
        <w:t>mange penger</w:t>
      </w:r>
      <w:r w:rsidRPr="00C41A69">
        <w:rPr>
          <w:lang w:val="nn-NO"/>
        </w:rPr>
        <w:t xml:space="preserve"> som Anette, og Kristin har 100 kr</w:t>
      </w:r>
      <w:r w:rsidR="00985AE6" w:rsidRPr="00C41A69">
        <w:rPr>
          <w:lang w:val="nn-NO"/>
        </w:rPr>
        <w:t>oner</w:t>
      </w:r>
      <w:r w:rsidR="00F04960" w:rsidRPr="00C41A69">
        <w:rPr>
          <w:lang w:val="nn-NO"/>
        </w:rPr>
        <w:t xml:space="preserve"> mindre enn Ellen.</w:t>
      </w:r>
      <w:r w:rsidR="00F04960" w:rsidRPr="00C41A69">
        <w:rPr>
          <w:lang w:val="nn-NO"/>
        </w:rPr>
        <w:br/>
      </w:r>
      <w:r w:rsidR="00F04960" w:rsidRPr="00C41A69">
        <w:rPr>
          <w:lang w:val="nn-NO"/>
        </w:rPr>
        <w:br/>
      </w:r>
      <w:r w:rsidRPr="008D7EEA">
        <w:t xml:space="preserve">Sett opp en likning og finn ut hvor </w:t>
      </w:r>
      <w:r w:rsidR="00985AE6" w:rsidRPr="008D7EEA">
        <w:t>mange penger</w:t>
      </w:r>
      <w:r w:rsidRPr="008D7EEA">
        <w:t xml:space="preserve"> hver av </w:t>
      </w:r>
      <w:r w:rsidR="00985AE6" w:rsidRPr="008D7EEA">
        <w:t>de tre jentene</w:t>
      </w:r>
      <w:r w:rsidRPr="008D7EEA">
        <w:t xml:space="preserve"> har.</w:t>
      </w:r>
    </w:p>
    <w:p w14:paraId="55D03E3B" w14:textId="77777777" w:rsidR="00255718" w:rsidRPr="008D7EEA" w:rsidRDefault="00255718" w:rsidP="00255718">
      <w:pPr>
        <w:rPr>
          <w:b/>
        </w:rPr>
      </w:pPr>
    </w:p>
    <w:p w14:paraId="30F043F0" w14:textId="77777777" w:rsidR="00255718" w:rsidRPr="008D7EEA" w:rsidRDefault="00255718" w:rsidP="00A61E7B">
      <w:pPr>
        <w:spacing w:after="0"/>
        <w:rPr>
          <w:b/>
        </w:rPr>
      </w:pPr>
      <w:r w:rsidRPr="008D7EEA">
        <w:rPr>
          <w:b/>
        </w:rPr>
        <w:t>1.4.</w:t>
      </w:r>
      <w:r w:rsidR="00094DFA" w:rsidRPr="008D7EEA">
        <w:rPr>
          <w:b/>
        </w:rPr>
        <w:t>7</w:t>
      </w:r>
      <w:r w:rsidRPr="008D7EEA">
        <w:rPr>
          <w:b/>
        </w:rPr>
        <w:t xml:space="preserve"> </w:t>
      </w:r>
    </w:p>
    <w:p w14:paraId="0C6B1440" w14:textId="77777777" w:rsidR="00255718" w:rsidRPr="008D7EEA" w:rsidRDefault="00C94692" w:rsidP="00255718">
      <w:r w:rsidRPr="008D7EEA">
        <w:rPr>
          <w:noProof/>
          <w:lang w:eastAsia="nb-NO"/>
        </w:rPr>
        <w:drawing>
          <wp:anchor distT="0" distB="0" distL="114300" distR="114300" simplePos="0" relativeHeight="251645952" behindDoc="0" locked="0" layoutInCell="1" allowOverlap="1" wp14:anchorId="6571C50C" wp14:editId="58A1558B">
            <wp:simplePos x="0" y="0"/>
            <wp:positionH relativeFrom="column">
              <wp:posOffset>4082415</wp:posOffset>
            </wp:positionH>
            <wp:positionV relativeFrom="paragraph">
              <wp:posOffset>47625</wp:posOffset>
            </wp:positionV>
            <wp:extent cx="1914525" cy="2695575"/>
            <wp:effectExtent l="0" t="0" r="9525" b="9525"/>
            <wp:wrapSquare wrapText="bothSides"/>
            <wp:docPr id="647" name="Bilde 1377" descr="Beskrivelse: Aktivitetsda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377" descr="Beskrivelse: Aktivitetsdag"/>
                    <pic:cNvPicPr>
                      <a:picLocks noChangeAspect="1" noChangeArrowheads="1"/>
                    </pic:cNvPicPr>
                  </pic:nvPicPr>
                  <pic:blipFill>
                    <a:blip r:embed="rId5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4525" cy="269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5718" w:rsidRPr="008D7EEA">
        <w:t>På en aktivitetsdag ved skolen</w:t>
      </w:r>
      <w:r w:rsidR="00C85918" w:rsidRPr="008D7EEA">
        <w:t xml:space="preserve"> valgte </w:t>
      </w:r>
      <w:r w:rsidR="00255718" w:rsidRPr="008D7EEA">
        <w:t>60 % av elevene</w:t>
      </w:r>
      <w:r w:rsidR="00C85918" w:rsidRPr="008D7EEA">
        <w:t xml:space="preserve"> </w:t>
      </w:r>
      <w:r w:rsidR="00255718" w:rsidRPr="008D7EEA">
        <w:t>fotball</w:t>
      </w:r>
      <w:r w:rsidR="00C85918" w:rsidRPr="008D7EEA">
        <w:t>. En t</w:t>
      </w:r>
      <w:r w:rsidR="00255718" w:rsidRPr="008D7EEA">
        <w:t>redel</w:t>
      </w:r>
      <w:r w:rsidR="00C85918" w:rsidRPr="008D7EEA">
        <w:t xml:space="preserve"> valgte volleyball. D</w:t>
      </w:r>
      <w:r w:rsidR="00255718" w:rsidRPr="008D7EEA">
        <w:t xml:space="preserve">e </w:t>
      </w:r>
      <w:r w:rsidR="00C85918" w:rsidRPr="008D7EEA">
        <w:t>siste</w:t>
      </w:r>
      <w:r w:rsidR="00F04960" w:rsidRPr="008D7EEA">
        <w:t xml:space="preserve"> 12 elevene hadde fått fritak.</w:t>
      </w:r>
      <w:r w:rsidR="00F04960" w:rsidRPr="008D7EEA">
        <w:br/>
      </w:r>
      <w:r w:rsidR="00F04960" w:rsidRPr="008D7EEA">
        <w:br/>
      </w:r>
      <w:r w:rsidR="00255718" w:rsidRPr="008D7EEA">
        <w:t xml:space="preserve">Sett opp en likning og finn </w:t>
      </w:r>
      <w:r w:rsidR="00C85918" w:rsidRPr="008D7EEA">
        <w:t>ut hvor mange elever det er ved skolen</w:t>
      </w:r>
      <w:r w:rsidR="00255718" w:rsidRPr="008D7EEA">
        <w:t>.</w:t>
      </w:r>
    </w:p>
    <w:p w14:paraId="02F4885C" w14:textId="77777777" w:rsidR="00AA6E2E" w:rsidRPr="008D7EEA" w:rsidRDefault="00F04960" w:rsidP="00F04960">
      <w:bookmarkStart w:id="50" w:name="_Toc233863040"/>
      <w:bookmarkStart w:id="51" w:name="Formelregning"/>
      <w:r w:rsidRPr="008D7EEA">
        <w:br/>
      </w:r>
      <w:r w:rsidR="00AA6E2E" w:rsidRPr="008D7EEA">
        <w:rPr>
          <w:b/>
        </w:rPr>
        <w:t xml:space="preserve">1.4.8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405B9CD3" wp14:editId="159C10A3">
            <wp:extent cx="628650" cy="447675"/>
            <wp:effectExtent l="0" t="0" r="0" b="9525"/>
            <wp:docPr id="30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A1FF23B" w14:textId="77777777" w:rsidR="00F04960" w:rsidRPr="008D7EEA" w:rsidRDefault="00C94692" w:rsidP="00F04960">
      <w:r w:rsidRPr="008D7EEA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1F3709B8" wp14:editId="1D7C9CC8">
                <wp:simplePos x="0" y="0"/>
                <wp:positionH relativeFrom="column">
                  <wp:posOffset>3987165</wp:posOffset>
                </wp:positionH>
                <wp:positionV relativeFrom="paragraph">
                  <wp:posOffset>997585</wp:posOffset>
                </wp:positionV>
                <wp:extent cx="1914525" cy="800100"/>
                <wp:effectExtent l="0" t="0" r="0" b="0"/>
                <wp:wrapNone/>
                <wp:docPr id="45" name="Text Box 13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14525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23CAE36D" w14:textId="77777777" w:rsidR="00EE48D5" w:rsidRPr="00E45DD1" w:rsidRDefault="00EE48D5">
                            <w:pPr>
                              <w:rPr>
                                <w:b/>
                                <w:sz w:val="20"/>
                              </w:rPr>
                            </w:pPr>
                            <w:r w:rsidRPr="00E45DD1">
                              <w:rPr>
                                <w:b/>
                                <w:sz w:val="20"/>
                              </w:rPr>
                              <w:t xml:space="preserve">Aktivitetsdag ved Natur videregående skole i Oslo. </w:t>
                            </w:r>
                            <w:r>
                              <w:rPr>
                                <w:b/>
                                <w:sz w:val="20"/>
                              </w:rPr>
                              <w:br/>
                            </w:r>
                            <w:r w:rsidRPr="00E45DD1">
                              <w:rPr>
                                <w:b/>
                                <w:sz w:val="20"/>
                              </w:rPr>
                              <w:t>NM i støvelkasting!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F3709B8" id="Text Box 1378" o:spid="_x0000_s1029" type="#_x0000_t202" style="position:absolute;margin-left:313.95pt;margin-top:78.55pt;width:150.75pt;height:63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" filled="f" stroked="f">
                <v:textbox>
                  <w:txbxContent>
                    <w:p w14:paraId="23CAE36D" w14:textId="77777777" w:rsidR="00EE48D5" w:rsidRPr="00E45DD1" w:rsidRDefault="00EE48D5">
                      <w:pPr>
                        <w:rPr>
                          <w:b/>
                          <w:sz w:val="20"/>
                        </w:rPr>
                      </w:pPr>
                      <w:r w:rsidRPr="00E45DD1">
                        <w:rPr>
                          <w:b/>
                          <w:sz w:val="20"/>
                        </w:rPr>
                        <w:t xml:space="preserve">Aktivitetsdag ved Natur videregående skole i Oslo. </w:t>
                      </w:r>
                      <w:r>
                        <w:rPr>
                          <w:b/>
                          <w:sz w:val="20"/>
                        </w:rPr>
                        <w:br/>
                      </w:r>
                      <w:r w:rsidRPr="00E45DD1">
                        <w:rPr>
                          <w:b/>
                          <w:sz w:val="20"/>
                        </w:rPr>
                        <w:t>NM i støvelkasting!</w:t>
                      </w:r>
                    </w:p>
                  </w:txbxContent>
                </v:textbox>
              </v:shape>
            </w:pict>
          </mc:Fallback>
        </mc:AlternateContent>
      </w:r>
      <w:r w:rsidR="00AA6E2E" w:rsidRPr="008D7EEA">
        <w:t xml:space="preserve">Per, Pål og Espen er til sammen 66 år. Per er dobbelt så gammel som Espen, </w:t>
      </w:r>
      <w:r w:rsidR="00AA6E2E" w:rsidRPr="008D7EEA">
        <w:br/>
      </w:r>
      <w:r w:rsidR="00F04960" w:rsidRPr="008D7EEA">
        <w:t>og Pål er 6 år eldre enn Espen.</w:t>
      </w:r>
      <w:r w:rsidR="00F04960" w:rsidRPr="008D7EEA">
        <w:br/>
      </w:r>
      <w:r w:rsidR="00F04960" w:rsidRPr="008D7EEA">
        <w:br/>
      </w:r>
      <w:r w:rsidR="00AA6E2E" w:rsidRPr="008D7EEA">
        <w:t>Sett opp en likning og finn ut hvor gamle de tre guttene er.</w:t>
      </w:r>
    </w:p>
    <w:p w14:paraId="369CC636" w14:textId="77777777" w:rsidR="008C78C0" w:rsidRPr="008D7EEA" w:rsidRDefault="00F04960" w:rsidP="00F04960">
      <w:r w:rsidRPr="008D7EEA">
        <w:br w:type="page"/>
      </w:r>
      <w:r w:rsidR="00DE276B" w:rsidRPr="008D7EEA">
        <w:rPr>
          <w:b/>
        </w:rPr>
        <w:lastRenderedPageBreak/>
        <w:t>1.4.9</w:t>
      </w:r>
      <w:r w:rsidR="008C78C0" w:rsidRPr="008D7EEA">
        <w:rPr>
          <w:b/>
        </w:rPr>
        <w:t xml:space="preserve"> </w:t>
      </w:r>
      <w:r w:rsidR="00C94692" w:rsidRPr="008D7EEA">
        <w:rPr>
          <w:noProof/>
          <w:lang w:eastAsia="nb-NO"/>
        </w:rPr>
        <w:drawing>
          <wp:inline distT="0" distB="0" distL="0" distR="0" wp14:anchorId="50975C54" wp14:editId="59BDDAC8">
            <wp:extent cx="628650" cy="447675"/>
            <wp:effectExtent l="0" t="0" r="0" b="9525"/>
            <wp:docPr id="307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6CCB14" w14:textId="77777777" w:rsidR="008C78C0" w:rsidRPr="008D7EEA" w:rsidRDefault="008C78C0" w:rsidP="008C78C0">
      <w:r w:rsidRPr="008D7EEA">
        <w:t xml:space="preserve">Ari, Anette og far er til sammen 54 år. Anette er dobbelt så gammel som Ari og far er tre ganger så gammel som Anette. </w:t>
      </w:r>
      <w:r w:rsidR="00F04960" w:rsidRPr="008D7EEA">
        <w:br/>
      </w:r>
      <w:r w:rsidR="00F04960" w:rsidRPr="008D7EEA">
        <w:br/>
      </w:r>
      <w:r w:rsidR="002C3262" w:rsidRPr="008D7EEA">
        <w:t>Sett opp en likning og finn ut h</w:t>
      </w:r>
      <w:r w:rsidRPr="008D7EEA">
        <w:t>vor gamle Ari, Anette og far</w:t>
      </w:r>
      <w:r w:rsidR="002C3262" w:rsidRPr="008D7EEA">
        <w:t xml:space="preserve"> er.</w:t>
      </w:r>
    </w:p>
    <w:p w14:paraId="63B7805A" w14:textId="77777777" w:rsidR="008C78C0" w:rsidRPr="008D7EEA" w:rsidRDefault="00F04960" w:rsidP="0095127E">
      <w:pPr>
        <w:spacing w:after="0"/>
        <w:rPr>
          <w:b/>
        </w:rPr>
      </w:pPr>
      <w:r w:rsidRPr="008D7EEA">
        <w:rPr>
          <w:b/>
        </w:rPr>
        <w:br/>
      </w:r>
      <w:r w:rsidR="008C78C0" w:rsidRPr="008D7EEA">
        <w:rPr>
          <w:b/>
        </w:rPr>
        <w:t>1</w:t>
      </w:r>
      <w:r w:rsidR="00DE276B" w:rsidRPr="008D7EEA">
        <w:rPr>
          <w:b/>
        </w:rPr>
        <w:t>.4.10</w:t>
      </w:r>
      <w:r w:rsidR="008C78C0" w:rsidRPr="008D7EEA">
        <w:rPr>
          <w:b/>
        </w:rPr>
        <w:t xml:space="preserve"> </w:t>
      </w:r>
      <w:r w:rsidR="0095127E" w:rsidRPr="008D7EEA">
        <w:rPr>
          <w:b/>
        </w:rPr>
        <w:br/>
      </w:r>
      <w:r w:rsidR="008C78C0" w:rsidRPr="008D7EEA">
        <w:t xml:space="preserve">Far er tre ganger så gammel som Per og bestefar er dobbelt så gammel som far. Til sammen er de 120 år. </w:t>
      </w:r>
      <w:r w:rsidRPr="008D7EEA">
        <w:br/>
      </w:r>
      <w:r w:rsidRPr="008D7EEA">
        <w:br/>
      </w:r>
      <w:r w:rsidR="002C3262" w:rsidRPr="008D7EEA">
        <w:t>Sett opp en likning og finn ut hvor gamle P</w:t>
      </w:r>
      <w:r w:rsidR="00E45DD1" w:rsidRPr="008D7EEA">
        <w:t>er, far og bestefar</w:t>
      </w:r>
      <w:r w:rsidR="002C3262" w:rsidRPr="008D7EEA">
        <w:t xml:space="preserve"> er.</w:t>
      </w:r>
    </w:p>
    <w:p w14:paraId="11C3DE7B" w14:textId="77777777" w:rsidR="008C78C0" w:rsidRPr="008D7EEA" w:rsidRDefault="00F04960" w:rsidP="00F04960">
      <w:pPr>
        <w:rPr>
          <w:color w:val="FF0000"/>
        </w:rPr>
      </w:pPr>
      <w:r w:rsidRPr="008D7EEA">
        <w:rPr>
          <w:color w:val="FF0000"/>
        </w:rPr>
        <w:br/>
      </w:r>
      <w:r w:rsidR="00DE276B" w:rsidRPr="008D7EEA">
        <w:rPr>
          <w:b/>
        </w:rPr>
        <w:t>1.4.11</w:t>
      </w:r>
      <w:r w:rsidR="008C78C0" w:rsidRPr="008D7EEA">
        <w:rPr>
          <w:b/>
        </w:rPr>
        <w:t xml:space="preserve"> </w:t>
      </w:r>
      <w:r w:rsidRPr="008D7EEA">
        <w:rPr>
          <w:b/>
        </w:rPr>
        <w:br/>
      </w:r>
      <w:r w:rsidR="008C78C0" w:rsidRPr="008D7EEA">
        <w:t xml:space="preserve">Mormor var 22 år da mor ble født. I dag er hun dobbelt så gammel som mor. </w:t>
      </w:r>
      <w:r w:rsidRPr="008D7EEA">
        <w:br/>
      </w:r>
      <w:r w:rsidRPr="008D7EEA">
        <w:br/>
      </w:r>
      <w:r w:rsidR="00892ABA" w:rsidRPr="008D7EEA">
        <w:t xml:space="preserve">Sett opp en likning og finn ut hvor gamle </w:t>
      </w:r>
      <w:r w:rsidR="00E45DD1" w:rsidRPr="008D7EEA">
        <w:t>mor og mormor</w:t>
      </w:r>
      <w:r w:rsidR="00892ABA" w:rsidRPr="008D7EEA">
        <w:t xml:space="preserve"> er.</w:t>
      </w:r>
      <w:r w:rsidR="00567B2F" w:rsidRPr="008D7EEA">
        <w:rPr>
          <w:b/>
        </w:rPr>
        <w:br/>
      </w:r>
      <w:r w:rsidRPr="008D7EEA">
        <w:rPr>
          <w:b/>
        </w:rPr>
        <w:br/>
      </w:r>
      <w:r w:rsidR="00DE276B" w:rsidRPr="008D7EEA">
        <w:rPr>
          <w:b/>
        </w:rPr>
        <w:t>1.4.12</w:t>
      </w:r>
      <w:r w:rsidR="008C78C0" w:rsidRPr="008D7EEA">
        <w:rPr>
          <w:b/>
        </w:rPr>
        <w:t xml:space="preserve"> </w:t>
      </w:r>
      <w:r w:rsidRPr="008D7EEA">
        <w:br/>
      </w:r>
      <w:r w:rsidR="008C78C0" w:rsidRPr="008D7EEA">
        <w:t xml:space="preserve">Far er tre ganger så gammel som Camilla. Far er seks år eldre enn onkel Kåre. Til sammen er de tre 92 år. </w:t>
      </w:r>
      <w:r w:rsidRPr="008D7EEA">
        <w:br/>
      </w:r>
      <w:r w:rsidRPr="008D7EEA">
        <w:br/>
      </w:r>
      <w:r w:rsidR="00892ABA" w:rsidRPr="008D7EEA">
        <w:t xml:space="preserve">Sett opp en likning og finn ut hvor gamle </w:t>
      </w:r>
      <w:r w:rsidR="00ED762D" w:rsidRPr="008D7EEA">
        <w:t>Camilla, far og onkel Kåre</w:t>
      </w:r>
      <w:r w:rsidR="00892ABA" w:rsidRPr="008D7EEA">
        <w:t xml:space="preserve"> er.</w:t>
      </w:r>
    </w:p>
    <w:p w14:paraId="223AC9BC" w14:textId="77777777" w:rsidR="00892ABA" w:rsidRPr="008D7EEA" w:rsidRDefault="00C94692" w:rsidP="00F04960">
      <w:pPr>
        <w:spacing w:after="0"/>
      </w:pPr>
      <w:r w:rsidRPr="008D7EEA">
        <w:rPr>
          <w:noProof/>
          <w:lang w:eastAsia="nb-NO"/>
        </w:rPr>
        <w:drawing>
          <wp:anchor distT="0" distB="0" distL="114300" distR="114300" simplePos="0" relativeHeight="251657216" behindDoc="0" locked="0" layoutInCell="1" allowOverlap="1" wp14:anchorId="637F0372" wp14:editId="1AB40F9F">
            <wp:simplePos x="0" y="0"/>
            <wp:positionH relativeFrom="column">
              <wp:posOffset>3345815</wp:posOffset>
            </wp:positionH>
            <wp:positionV relativeFrom="paragraph">
              <wp:posOffset>313055</wp:posOffset>
            </wp:positionV>
            <wp:extent cx="2516505" cy="1714500"/>
            <wp:effectExtent l="0" t="0" r="0" b="0"/>
            <wp:wrapSquare wrapText="bothSides"/>
            <wp:docPr id="13" name="Bilde 1398" descr="Beskrivelse: Maja og bestefa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398" descr="Beskrivelse: Maja og bestefar"/>
                    <pic:cNvPicPr>
                      <a:picLocks noChangeAspect="1" noChangeArrowheads="1"/>
                    </pic:cNvPicPr>
                  </pic:nvPicPr>
                  <pic:blipFill>
                    <a:blip r:embed="rId5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650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92ABA" w:rsidRPr="008D7EEA">
        <w:rPr>
          <w:b/>
        </w:rPr>
        <w:t xml:space="preserve">1.4.13 </w:t>
      </w:r>
      <w:r w:rsidR="00F04960" w:rsidRPr="008D7EEA">
        <w:br/>
      </w:r>
      <w:r w:rsidR="00892ABA" w:rsidRPr="008D7EEA">
        <w:t>Mor er 21 år eldre enn Maja. Bestefar er tre ganger så gammel som mor. Om</w:t>
      </w:r>
      <w:r w:rsidR="00F04960" w:rsidRPr="008D7EEA">
        <w:t xml:space="preserve"> to år er de til sammen 100 år.</w:t>
      </w:r>
      <w:r w:rsidR="00F04960" w:rsidRPr="008D7EEA">
        <w:br/>
      </w:r>
      <w:r w:rsidR="00F04960" w:rsidRPr="008D7EEA">
        <w:br/>
      </w:r>
      <w:r w:rsidR="00892ABA" w:rsidRPr="008D7EEA">
        <w:t xml:space="preserve">Sett opp en likning og finn ut hvor gamle Maja, mor og bestefar er. </w:t>
      </w:r>
    </w:p>
    <w:bookmarkStart w:id="52" w:name="_Toc428876179"/>
    <w:p w14:paraId="4459FBDA" w14:textId="77777777" w:rsidR="00255718" w:rsidRPr="008D7EEA" w:rsidRDefault="00C94692" w:rsidP="00BC2CC3">
      <w:pPr>
        <w:pStyle w:val="Overskrift2"/>
      </w:pPr>
      <w:r w:rsidRPr="008D7EEA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08C80D20" wp14:editId="7DAC273D">
                <wp:simplePos x="0" y="0"/>
                <wp:positionH relativeFrom="column">
                  <wp:posOffset>3231515</wp:posOffset>
                </wp:positionH>
                <wp:positionV relativeFrom="paragraph">
                  <wp:posOffset>535940</wp:posOffset>
                </wp:positionV>
                <wp:extent cx="2732405" cy="573405"/>
                <wp:effectExtent l="0" t="0" r="0" b="0"/>
                <wp:wrapNone/>
                <wp:docPr id="44" name="Text Box 14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32405" cy="573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9E59040" w14:textId="77777777" w:rsidR="00EE48D5" w:rsidRPr="007D7A6F" w:rsidRDefault="00EE48D5" w:rsidP="007D7A6F">
                            <w:pPr>
                              <w:rPr>
                                <w:b/>
                                <w:sz w:val="20"/>
                              </w:rPr>
                            </w:pPr>
                            <w:r w:rsidRPr="007D7A6F">
                              <w:rPr>
                                <w:b/>
                                <w:sz w:val="20"/>
                              </w:rPr>
                              <w:t>Hvor gamle er Maja og bestefar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8C80D20" id="Text Box 1422" o:spid="_x0000_s1030" type="#_x0000_t202" style="position:absolute;margin-left:254.45pt;margin-top:42.2pt;width:215.15pt;height:45.1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" filled="f" stroked="f">
                <v:textbox>
                  <w:txbxContent>
                    <w:p w14:paraId="09E59040" w14:textId="77777777" w:rsidR="00EE48D5" w:rsidRPr="007D7A6F" w:rsidRDefault="00EE48D5" w:rsidP="007D7A6F">
                      <w:pPr>
                        <w:rPr>
                          <w:b/>
                          <w:sz w:val="20"/>
                        </w:rPr>
                      </w:pPr>
                      <w:r w:rsidRPr="007D7A6F">
                        <w:rPr>
                          <w:b/>
                          <w:sz w:val="20"/>
                        </w:rPr>
                        <w:t>Hvor gamle er Maja og bestefar?</w:t>
                      </w:r>
                    </w:p>
                  </w:txbxContent>
                </v:textbox>
              </v:shape>
            </w:pict>
          </mc:Fallback>
        </mc:AlternateContent>
      </w:r>
      <w:r w:rsidR="0062660E" w:rsidRPr="008D7EEA">
        <w:br/>
      </w:r>
      <w:r w:rsidR="00BC2CC3" w:rsidRPr="008D7EEA">
        <w:br w:type="page"/>
      </w:r>
      <w:r w:rsidR="00255718" w:rsidRPr="008D7EEA">
        <w:lastRenderedPageBreak/>
        <w:t>Formelregning</w:t>
      </w:r>
      <w:bookmarkEnd w:id="50"/>
      <w:bookmarkEnd w:id="52"/>
    </w:p>
    <w:bookmarkEnd w:id="51"/>
    <w:p w14:paraId="4B1FA9C5" w14:textId="77777777" w:rsidR="00255718" w:rsidRPr="008D7EEA" w:rsidRDefault="00A61E7B" w:rsidP="00F04960">
      <w:pPr>
        <w:spacing w:after="0"/>
        <w:rPr>
          <w:b/>
        </w:rPr>
      </w:pPr>
      <w:r w:rsidRPr="008D7EEA">
        <w:rPr>
          <w:b/>
        </w:rPr>
        <w:br/>
      </w:r>
      <w:r w:rsidR="00DE276B" w:rsidRPr="008D7EEA">
        <w:rPr>
          <w:b/>
        </w:rPr>
        <w:t>1.4.1</w:t>
      </w:r>
      <w:r w:rsidR="004D233B" w:rsidRPr="008D7EEA">
        <w:rPr>
          <w:b/>
        </w:rPr>
        <w:t>4</w:t>
      </w:r>
      <w:r w:rsidR="00255718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506A4C37" wp14:editId="18FAB9F7">
            <wp:extent cx="628650" cy="447675"/>
            <wp:effectExtent l="0" t="0" r="0" b="9525"/>
            <wp:docPr id="31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5127E" w:rsidRPr="008D7EEA">
        <w:rPr>
          <w:b/>
        </w:rPr>
        <w:br/>
      </w:r>
      <w:r w:rsidR="00255718" w:rsidRPr="008D7EEA">
        <w:t xml:space="preserve">Gitt formelen </w:t>
      </w:r>
      <w:r w:rsidR="007B00C5" w:rsidRPr="008D7EEA">
        <w:rPr>
          <w:position w:val="-6"/>
        </w:rPr>
        <w:object w:dxaOrig="639" w:dyaOrig="240" w14:anchorId="65BD065B">
          <v:shape id="_x0000_i1268" type="#_x0000_t75" style="width:32.5pt;height:12.5pt" o:ole="">
            <v:imagedata r:id="rId505" o:title=""/>
          </v:shape>
          <o:OLEObject Type="Embed" ProgID="Equation.DSMT4" ShapeID="_x0000_i1268" DrawAspect="Content" ObjectID="_1621770459" r:id="rId506"/>
        </w:object>
      </w:r>
      <w:r w:rsidR="00255718" w:rsidRPr="008D7EEA">
        <w:t xml:space="preserve"> der</w:t>
      </w:r>
      <w:r w:rsidR="004D233B" w:rsidRPr="008D7EEA">
        <w:t xml:space="preserve"> </w:t>
      </w:r>
      <w:r w:rsidR="004D233B" w:rsidRPr="008D7EEA">
        <w:rPr>
          <w:position w:val="-6"/>
        </w:rPr>
        <w:object w:dxaOrig="160" w:dyaOrig="220" w14:anchorId="1FA9B1CB">
          <v:shape id="_x0000_i1269" type="#_x0000_t75" style="width:8pt;height:11.5pt" o:ole="">
            <v:imagedata r:id="rId507" o:title=""/>
          </v:shape>
          <o:OLEObject Type="Embed" ProgID="Equation.DSMT4" ShapeID="_x0000_i1269" DrawAspect="Content" ObjectID="_1621770460" r:id="rId508"/>
        </w:object>
      </w:r>
      <w:r w:rsidR="00255718" w:rsidRPr="008D7EEA">
        <w:t xml:space="preserve"> står for strekning,</w:t>
      </w:r>
      <w:r w:rsidR="004D233B" w:rsidRPr="008D7EEA">
        <w:t xml:space="preserve"> </w:t>
      </w:r>
      <w:r w:rsidR="004D233B" w:rsidRPr="008D7EEA">
        <w:rPr>
          <w:position w:val="-4"/>
        </w:rPr>
        <w:object w:dxaOrig="180" w:dyaOrig="200" w14:anchorId="4C167F54">
          <v:shape id="_x0000_i1270" type="#_x0000_t75" style="width:9pt;height:10pt" o:ole="">
            <v:imagedata r:id="rId509" o:title=""/>
          </v:shape>
          <o:OLEObject Type="Embed" ProgID="Equation.DSMT4" ShapeID="_x0000_i1270" DrawAspect="Content" ObjectID="_1621770461" r:id="rId510"/>
        </w:object>
      </w:r>
      <w:r w:rsidR="004D233B" w:rsidRPr="008D7EEA">
        <w:t xml:space="preserve"> </w:t>
      </w:r>
      <w:r w:rsidR="00255718" w:rsidRPr="008D7EEA">
        <w:t>for fart og</w:t>
      </w:r>
      <w:r w:rsidR="004D233B" w:rsidRPr="008D7EEA">
        <w:t xml:space="preserve"> </w:t>
      </w:r>
      <w:r w:rsidR="004D233B" w:rsidRPr="008D7EEA">
        <w:rPr>
          <w:position w:val="-6"/>
        </w:rPr>
        <w:object w:dxaOrig="160" w:dyaOrig="240" w14:anchorId="161F9767">
          <v:shape id="_x0000_i1271" type="#_x0000_t75" style="width:8pt;height:12.5pt" o:ole="">
            <v:imagedata r:id="rId511" o:title=""/>
          </v:shape>
          <o:OLEObject Type="Embed" ProgID="Equation.DSMT4" ShapeID="_x0000_i1271" DrawAspect="Content" ObjectID="_1621770462" r:id="rId512"/>
        </w:object>
      </w:r>
      <w:r w:rsidR="00F04960" w:rsidRPr="008D7EEA">
        <w:t xml:space="preserve"> for tid.</w:t>
      </w:r>
      <w:r w:rsidR="00F04960" w:rsidRPr="008D7EEA">
        <w:br/>
      </w:r>
      <w:r w:rsidR="00255718" w:rsidRPr="008D7EEA">
        <w:t>Løs formelen med hensyn på</w:t>
      </w:r>
      <w:r w:rsidR="00F04960" w:rsidRPr="008D7EEA">
        <w:br/>
      </w:r>
    </w:p>
    <w:tbl>
      <w:tblPr>
        <w:tblW w:w="0" w:type="auto"/>
        <w:tblInd w:w="60" w:type="dxa"/>
        <w:tblLook w:val="04A0" w:firstRow="1" w:lastRow="0" w:firstColumn="1" w:lastColumn="0" w:noHBand="0" w:noVBand="1"/>
      </w:tblPr>
      <w:tblGrid>
        <w:gridCol w:w="4518"/>
        <w:gridCol w:w="4494"/>
      </w:tblGrid>
      <w:tr w:rsidR="00255718" w:rsidRPr="008D7EEA" w14:paraId="1A506F28" w14:textId="77777777" w:rsidTr="00464AF4">
        <w:tc>
          <w:tcPr>
            <w:tcW w:w="4606" w:type="dxa"/>
          </w:tcPr>
          <w:p w14:paraId="18C0C0A9" w14:textId="77777777" w:rsidR="00255718" w:rsidRPr="008D7EEA" w:rsidRDefault="00255718" w:rsidP="004246F7">
            <w:pPr>
              <w:numPr>
                <w:ilvl w:val="0"/>
                <w:numId w:val="25"/>
              </w:numPr>
              <w:spacing w:after="0" w:line="240" w:lineRule="auto"/>
            </w:pPr>
            <w:r w:rsidRPr="008D7EEA">
              <w:t>farten</w:t>
            </w:r>
            <w:r w:rsidR="00FF7053" w:rsidRPr="008D7EEA">
              <w:t xml:space="preserve">, </w:t>
            </w:r>
            <w:r w:rsidR="00FF7053" w:rsidRPr="008D7EEA">
              <w:rPr>
                <w:position w:val="-4"/>
              </w:rPr>
              <w:object w:dxaOrig="180" w:dyaOrig="200" w14:anchorId="550014BF">
                <v:shape id="_x0000_i1272" type="#_x0000_t75" style="width:9pt;height:10pt" o:ole="">
                  <v:imagedata r:id="rId513" o:title=""/>
                </v:shape>
                <o:OLEObject Type="Embed" ProgID="Equation.DSMT4" ShapeID="_x0000_i1272" DrawAspect="Content" ObjectID="_1621770463" r:id="rId514"/>
              </w:object>
            </w:r>
            <w:r w:rsidRPr="008D7EEA">
              <w:br/>
            </w:r>
          </w:p>
          <w:p w14:paraId="35ABE1EC" w14:textId="77777777" w:rsidR="00255718" w:rsidRPr="008D7EEA" w:rsidRDefault="00255718" w:rsidP="004246F7">
            <w:pPr>
              <w:numPr>
                <w:ilvl w:val="0"/>
                <w:numId w:val="25"/>
              </w:numPr>
              <w:spacing w:after="0" w:line="240" w:lineRule="auto"/>
            </w:pPr>
            <w:r w:rsidRPr="008D7EEA">
              <w:t>tiden</w:t>
            </w:r>
            <w:r w:rsidR="00FF7053" w:rsidRPr="008D7EEA">
              <w:t xml:space="preserve">, </w:t>
            </w:r>
            <w:r w:rsidR="00FF7053" w:rsidRPr="008D7EEA">
              <w:rPr>
                <w:position w:val="-6"/>
              </w:rPr>
              <w:object w:dxaOrig="160" w:dyaOrig="240" w14:anchorId="7F28C46A">
                <v:shape id="_x0000_i1273" type="#_x0000_t75" style="width:8pt;height:12.5pt" o:ole="">
                  <v:imagedata r:id="rId515" o:title=""/>
                </v:shape>
                <o:OLEObject Type="Embed" ProgID="Equation.DSMT4" ShapeID="_x0000_i1273" DrawAspect="Content" ObjectID="_1621770464" r:id="rId516"/>
              </w:object>
            </w:r>
          </w:p>
          <w:p w14:paraId="1E06DC00" w14:textId="77777777" w:rsidR="00255718" w:rsidRPr="008D7EEA" w:rsidRDefault="00255718" w:rsidP="00464AF4">
            <w:pPr>
              <w:spacing w:after="0" w:line="240" w:lineRule="auto"/>
              <w:ind w:left="1416"/>
            </w:pPr>
          </w:p>
        </w:tc>
        <w:tc>
          <w:tcPr>
            <w:tcW w:w="4606" w:type="dxa"/>
          </w:tcPr>
          <w:p w14:paraId="0832A77F" w14:textId="77777777" w:rsidR="00255718" w:rsidRPr="008D7EEA" w:rsidRDefault="00255718" w:rsidP="00464AF4">
            <w:pPr>
              <w:spacing w:after="0" w:line="240" w:lineRule="auto"/>
              <w:ind w:left="1416"/>
            </w:pPr>
          </w:p>
        </w:tc>
      </w:tr>
    </w:tbl>
    <w:p w14:paraId="1AC517F7" w14:textId="77777777" w:rsidR="00D7268A" w:rsidRPr="008D7EEA" w:rsidRDefault="00F04960" w:rsidP="00FF7053">
      <w:pPr>
        <w:spacing w:after="0"/>
        <w:rPr>
          <w:b/>
        </w:rPr>
      </w:pPr>
      <w:r w:rsidRPr="008D7EEA">
        <w:rPr>
          <w:b/>
        </w:rPr>
        <w:br/>
      </w:r>
    </w:p>
    <w:p w14:paraId="16352EAF" w14:textId="77777777" w:rsidR="00255718" w:rsidRPr="008D7EEA" w:rsidRDefault="00DE276B" w:rsidP="00FF7053">
      <w:pPr>
        <w:spacing w:after="0"/>
        <w:rPr>
          <w:b/>
        </w:rPr>
      </w:pPr>
      <w:r w:rsidRPr="008D7EEA">
        <w:rPr>
          <w:b/>
        </w:rPr>
        <w:t>1.4.1</w:t>
      </w:r>
      <w:r w:rsidR="004D233B" w:rsidRPr="008D7EEA">
        <w:rPr>
          <w:b/>
        </w:rPr>
        <w:t>5</w:t>
      </w:r>
      <w:r w:rsidR="00255718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5A041F53" wp14:editId="6B32A710">
            <wp:extent cx="628650" cy="447675"/>
            <wp:effectExtent l="0" t="0" r="0" b="9525"/>
            <wp:docPr id="31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14C9BC9" w14:textId="77777777" w:rsidR="00255718" w:rsidRPr="008D7EEA" w:rsidRDefault="00255718" w:rsidP="00F04960">
      <w:pPr>
        <w:numPr>
          <w:ilvl w:val="0"/>
          <w:numId w:val="26"/>
        </w:numPr>
        <w:spacing w:after="0" w:line="240" w:lineRule="auto"/>
      </w:pPr>
      <w:r w:rsidRPr="008D7EEA">
        <w:t xml:space="preserve">Arealet av en sirkel er gitt ved formelen </w:t>
      </w:r>
      <w:r w:rsidR="007B00C5" w:rsidRPr="008D7EEA">
        <w:rPr>
          <w:position w:val="-6"/>
        </w:rPr>
        <w:object w:dxaOrig="820" w:dyaOrig="320" w14:anchorId="114010F1">
          <v:shape id="_x0000_i1274" type="#_x0000_t75" style="width:41pt;height:16pt" o:ole="">
            <v:imagedata r:id="rId517" o:title=""/>
          </v:shape>
          <o:OLEObject Type="Embed" ProgID="Equation.DSMT4" ShapeID="_x0000_i1274" DrawAspect="Content" ObjectID="_1621770465" r:id="rId518"/>
        </w:object>
      </w:r>
      <w:r w:rsidRPr="008D7EEA">
        <w:t xml:space="preserve">. </w:t>
      </w:r>
      <w:r w:rsidR="00F04960" w:rsidRPr="008D7EEA">
        <w:br/>
      </w:r>
      <w:r w:rsidRPr="008D7EEA">
        <w:t>Løs formelen med hensyn på</w:t>
      </w:r>
      <w:r w:rsidR="00FF7053" w:rsidRPr="008D7EEA">
        <w:t xml:space="preserve"> </w:t>
      </w:r>
      <w:r w:rsidR="00FF7053" w:rsidRPr="008D7EEA">
        <w:rPr>
          <w:position w:val="-4"/>
        </w:rPr>
        <w:object w:dxaOrig="160" w:dyaOrig="200" w14:anchorId="61D6B867">
          <v:shape id="_x0000_i1275" type="#_x0000_t75" style="width:8pt;height:10pt" o:ole="">
            <v:imagedata r:id="rId519" o:title=""/>
          </v:shape>
          <o:OLEObject Type="Embed" ProgID="Equation.DSMT4" ShapeID="_x0000_i1275" DrawAspect="Content" ObjectID="_1621770466" r:id="rId520"/>
        </w:object>
      </w:r>
      <w:r w:rsidRPr="008D7EEA">
        <w:t>.</w:t>
      </w:r>
      <w:r w:rsidR="00F04960" w:rsidRPr="008D7EEA">
        <w:br/>
      </w:r>
    </w:p>
    <w:p w14:paraId="430127F0" w14:textId="77777777" w:rsidR="00255718" w:rsidRPr="008D7EEA" w:rsidRDefault="00255718" w:rsidP="00F04960">
      <w:pPr>
        <w:numPr>
          <w:ilvl w:val="0"/>
          <w:numId w:val="26"/>
        </w:numPr>
        <w:spacing w:after="0" w:line="240" w:lineRule="auto"/>
      </w:pPr>
      <w:r w:rsidRPr="008D7EEA">
        <w:t xml:space="preserve">Volumet av en terning er gitt ved formelen </w:t>
      </w:r>
      <w:r w:rsidR="007B00C5" w:rsidRPr="008D7EEA">
        <w:rPr>
          <w:position w:val="-6"/>
        </w:rPr>
        <w:object w:dxaOrig="580" w:dyaOrig="320" w14:anchorId="056D32DE">
          <v:shape id="_x0000_i1276" type="#_x0000_t75" style="width:29.5pt;height:16pt" o:ole="">
            <v:imagedata r:id="rId521" o:title=""/>
          </v:shape>
          <o:OLEObject Type="Embed" ProgID="Equation.DSMT4" ShapeID="_x0000_i1276" DrawAspect="Content" ObjectID="_1621770467" r:id="rId522"/>
        </w:object>
      </w:r>
      <w:r w:rsidRPr="008D7EEA">
        <w:t xml:space="preserve">. </w:t>
      </w:r>
      <w:r w:rsidR="00F04960" w:rsidRPr="008D7EEA">
        <w:br/>
      </w:r>
      <w:r w:rsidRPr="008D7EEA">
        <w:t>Løs formelen med hensyn på</w:t>
      </w:r>
      <w:r w:rsidR="003973C3" w:rsidRPr="008D7EEA">
        <w:t xml:space="preserve"> </w:t>
      </w:r>
      <w:r w:rsidR="003973C3" w:rsidRPr="008D7EEA">
        <w:rPr>
          <w:position w:val="-6"/>
        </w:rPr>
        <w:object w:dxaOrig="160" w:dyaOrig="220" w14:anchorId="49453442">
          <v:shape id="_x0000_i1277" type="#_x0000_t75" style="width:8pt;height:11.5pt" o:ole="">
            <v:imagedata r:id="rId523" o:title=""/>
          </v:shape>
          <o:OLEObject Type="Embed" ProgID="Equation.DSMT4" ShapeID="_x0000_i1277" DrawAspect="Content" ObjectID="_1621770468" r:id="rId524"/>
        </w:object>
      </w:r>
      <w:r w:rsidRPr="008D7EEA">
        <w:rPr>
          <w:i/>
        </w:rPr>
        <w:t>.</w:t>
      </w:r>
      <w:r w:rsidR="00F04960" w:rsidRPr="008D7EEA">
        <w:rPr>
          <w:i/>
        </w:rPr>
        <w:br/>
      </w:r>
    </w:p>
    <w:p w14:paraId="1E660BB0" w14:textId="77777777" w:rsidR="00255718" w:rsidRPr="008D7EEA" w:rsidRDefault="00255718" w:rsidP="004246F7">
      <w:pPr>
        <w:numPr>
          <w:ilvl w:val="0"/>
          <w:numId w:val="26"/>
        </w:numPr>
        <w:spacing w:after="0" w:line="240" w:lineRule="auto"/>
      </w:pPr>
      <w:r w:rsidRPr="008D7EEA">
        <w:t xml:space="preserve">Volumet av en sylinder er gitt ved </w:t>
      </w:r>
      <w:r w:rsidR="007B00C5" w:rsidRPr="008D7EEA">
        <w:rPr>
          <w:position w:val="-6"/>
        </w:rPr>
        <w:object w:dxaOrig="820" w:dyaOrig="320" w14:anchorId="7EF297FF">
          <v:shape id="_x0000_i1278" type="#_x0000_t75" style="width:41pt;height:16pt" o:ole="">
            <v:imagedata r:id="rId525" o:title=""/>
          </v:shape>
          <o:OLEObject Type="Embed" ProgID="Equation.DSMT4" ShapeID="_x0000_i1278" DrawAspect="Content" ObjectID="_1621770469" r:id="rId526"/>
        </w:object>
      </w:r>
      <w:r w:rsidRPr="008D7EEA">
        <w:t>.</w:t>
      </w:r>
      <w:r w:rsidRPr="008D7EEA">
        <w:br/>
      </w:r>
    </w:p>
    <w:tbl>
      <w:tblPr>
        <w:tblW w:w="0" w:type="auto"/>
        <w:tblInd w:w="282" w:type="dxa"/>
        <w:tblLook w:val="04A0" w:firstRow="1" w:lastRow="0" w:firstColumn="1" w:lastColumn="0" w:noHBand="0" w:noVBand="1"/>
      </w:tblPr>
      <w:tblGrid>
        <w:gridCol w:w="4174"/>
        <w:gridCol w:w="4263"/>
      </w:tblGrid>
      <w:tr w:rsidR="00255718" w:rsidRPr="008D7EEA" w14:paraId="161A0AEF" w14:textId="77777777" w:rsidTr="00464AF4">
        <w:tc>
          <w:tcPr>
            <w:tcW w:w="4174" w:type="dxa"/>
          </w:tcPr>
          <w:p w14:paraId="4BDB2F2F" w14:textId="77777777" w:rsidR="00255718" w:rsidRPr="008D7EEA" w:rsidRDefault="00255718" w:rsidP="007D7A6F">
            <w:pPr>
              <w:numPr>
                <w:ilvl w:val="1"/>
                <w:numId w:val="26"/>
              </w:numPr>
              <w:spacing w:after="0" w:line="240" w:lineRule="auto"/>
              <w:ind w:left="427" w:hanging="427"/>
            </w:pPr>
            <w:r w:rsidRPr="008D7EEA">
              <w:t>Løs formelen med hensyn på</w:t>
            </w:r>
            <w:r w:rsidR="004B7940" w:rsidRPr="008D7EEA">
              <w:t xml:space="preserve"> </w:t>
            </w:r>
            <w:r w:rsidR="004B7940" w:rsidRPr="008D7EEA">
              <w:rPr>
                <w:position w:val="-4"/>
              </w:rPr>
              <w:object w:dxaOrig="180" w:dyaOrig="240" w14:anchorId="3BBE118A">
                <v:shape id="_x0000_i1279" type="#_x0000_t75" style="width:9pt;height:12.5pt" o:ole="">
                  <v:imagedata r:id="rId527" o:title=""/>
                </v:shape>
                <o:OLEObject Type="Embed" ProgID="Equation.DSMT4" ShapeID="_x0000_i1279" DrawAspect="Content" ObjectID="_1621770470" r:id="rId528"/>
              </w:object>
            </w:r>
            <w:r w:rsidRPr="008D7EEA">
              <w:t>.</w:t>
            </w:r>
            <w:r w:rsidRPr="008D7EEA">
              <w:br/>
            </w:r>
          </w:p>
          <w:p w14:paraId="32AE0C85" w14:textId="77777777" w:rsidR="00255718" w:rsidRPr="008D7EEA" w:rsidRDefault="00255718" w:rsidP="007D7A6F">
            <w:pPr>
              <w:numPr>
                <w:ilvl w:val="1"/>
                <w:numId w:val="26"/>
              </w:numPr>
              <w:spacing w:after="0" w:line="240" w:lineRule="auto"/>
              <w:ind w:left="284"/>
            </w:pPr>
            <w:r w:rsidRPr="008D7EEA">
              <w:t>Løs formelen med hensyn på</w:t>
            </w:r>
            <w:r w:rsidR="00FF7053" w:rsidRPr="008D7EEA">
              <w:t xml:space="preserve"> </w:t>
            </w:r>
            <w:r w:rsidR="00FF7053" w:rsidRPr="008D7EEA">
              <w:rPr>
                <w:position w:val="-4"/>
              </w:rPr>
              <w:object w:dxaOrig="160" w:dyaOrig="200" w14:anchorId="05B3B760">
                <v:shape id="_x0000_i1280" type="#_x0000_t75" style="width:8pt;height:10pt" o:ole="">
                  <v:imagedata r:id="rId529" o:title=""/>
                </v:shape>
                <o:OLEObject Type="Embed" ProgID="Equation.DSMT4" ShapeID="_x0000_i1280" DrawAspect="Content" ObjectID="_1621770471" r:id="rId530"/>
              </w:object>
            </w:r>
            <w:r w:rsidRPr="008D7EEA">
              <w:t>.</w:t>
            </w:r>
          </w:p>
          <w:p w14:paraId="5A231A1D" w14:textId="77777777" w:rsidR="00255718" w:rsidRPr="008D7EEA" w:rsidRDefault="00255718" w:rsidP="00464AF4">
            <w:pPr>
              <w:spacing w:after="0" w:line="240" w:lineRule="auto"/>
              <w:ind w:left="284"/>
            </w:pPr>
          </w:p>
        </w:tc>
        <w:tc>
          <w:tcPr>
            <w:tcW w:w="4263" w:type="dxa"/>
          </w:tcPr>
          <w:p w14:paraId="0FADB589" w14:textId="77777777" w:rsidR="00255718" w:rsidRPr="008D7EEA" w:rsidRDefault="00255718" w:rsidP="00464AF4">
            <w:pPr>
              <w:spacing w:after="0" w:line="240" w:lineRule="auto"/>
              <w:ind w:left="710"/>
            </w:pPr>
          </w:p>
        </w:tc>
      </w:tr>
    </w:tbl>
    <w:p w14:paraId="00223537" w14:textId="77777777" w:rsidR="00255718" w:rsidRPr="008D7EEA" w:rsidRDefault="00255718" w:rsidP="004246F7">
      <w:pPr>
        <w:numPr>
          <w:ilvl w:val="0"/>
          <w:numId w:val="26"/>
        </w:numPr>
        <w:spacing w:after="0" w:line="240" w:lineRule="auto"/>
      </w:pPr>
      <w:r w:rsidRPr="008D7EEA">
        <w:t xml:space="preserve">Volumet av en kjegle er gitt ved </w:t>
      </w:r>
      <w:r w:rsidR="007B00C5" w:rsidRPr="008D7EEA">
        <w:rPr>
          <w:position w:val="-22"/>
        </w:rPr>
        <w:object w:dxaOrig="859" w:dyaOrig="620" w14:anchorId="5A8E81FD">
          <v:shape id="_x0000_i1281" type="#_x0000_t75" style="width:42.5pt;height:31pt" o:ole="">
            <v:imagedata r:id="rId531" o:title=""/>
          </v:shape>
          <o:OLEObject Type="Embed" ProgID="Equation.DSMT4" ShapeID="_x0000_i1281" DrawAspect="Content" ObjectID="_1621770472" r:id="rId532"/>
        </w:object>
      </w:r>
      <w:r w:rsidRPr="008D7EEA"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219"/>
        <w:gridCol w:w="4218"/>
      </w:tblGrid>
      <w:tr w:rsidR="00255718" w:rsidRPr="008D7EEA" w14:paraId="22C0438D" w14:textId="77777777" w:rsidTr="00464AF4">
        <w:tc>
          <w:tcPr>
            <w:tcW w:w="4219" w:type="dxa"/>
          </w:tcPr>
          <w:p w14:paraId="3B602FE9" w14:textId="77777777" w:rsidR="00255718" w:rsidRPr="008D7EEA" w:rsidRDefault="00255718" w:rsidP="004246F7">
            <w:pPr>
              <w:numPr>
                <w:ilvl w:val="1"/>
                <w:numId w:val="26"/>
              </w:numPr>
              <w:spacing w:after="0" w:line="240" w:lineRule="auto"/>
              <w:ind w:hanging="332"/>
            </w:pPr>
            <w:r w:rsidRPr="008D7EEA">
              <w:t>Løs formelen med hensyn på</w:t>
            </w:r>
            <w:r w:rsidR="00FF7053" w:rsidRPr="008D7EEA">
              <w:t xml:space="preserve"> </w:t>
            </w:r>
            <w:r w:rsidR="00FF7053" w:rsidRPr="008D7EEA">
              <w:rPr>
                <w:position w:val="-4"/>
              </w:rPr>
              <w:object w:dxaOrig="180" w:dyaOrig="240" w14:anchorId="281DB5E1">
                <v:shape id="_x0000_i1282" type="#_x0000_t75" style="width:9pt;height:12.5pt" o:ole="">
                  <v:imagedata r:id="rId533" o:title=""/>
                </v:shape>
                <o:OLEObject Type="Embed" ProgID="Equation.DSMT4" ShapeID="_x0000_i1282" DrawAspect="Content" ObjectID="_1621770473" r:id="rId534"/>
              </w:object>
            </w:r>
            <w:r w:rsidRPr="008D7EEA">
              <w:t>.</w:t>
            </w:r>
            <w:r w:rsidR="00D7268A" w:rsidRPr="008D7EEA">
              <w:br/>
            </w:r>
          </w:p>
          <w:p w14:paraId="741AC892" w14:textId="77777777" w:rsidR="00BC7225" w:rsidRPr="008D7EEA" w:rsidRDefault="00255718" w:rsidP="007D7A6F">
            <w:pPr>
              <w:numPr>
                <w:ilvl w:val="1"/>
                <w:numId w:val="26"/>
              </w:numPr>
              <w:spacing w:after="0" w:line="240" w:lineRule="auto"/>
              <w:ind w:hanging="332"/>
            </w:pPr>
            <w:r w:rsidRPr="008D7EEA">
              <w:t>Løs formelen med hensyn på</w:t>
            </w:r>
            <w:r w:rsidR="00FF7053" w:rsidRPr="008D7EEA">
              <w:t xml:space="preserve"> </w:t>
            </w:r>
            <w:r w:rsidR="00FF7053" w:rsidRPr="008D7EEA">
              <w:rPr>
                <w:position w:val="-4"/>
              </w:rPr>
              <w:object w:dxaOrig="160" w:dyaOrig="200" w14:anchorId="16D752F4">
                <v:shape id="_x0000_i1283" type="#_x0000_t75" style="width:8pt;height:10pt" o:ole="">
                  <v:imagedata r:id="rId535" o:title=""/>
                </v:shape>
                <o:OLEObject Type="Embed" ProgID="Equation.DSMT4" ShapeID="_x0000_i1283" DrawAspect="Content" ObjectID="_1621770474" r:id="rId536"/>
              </w:object>
            </w:r>
            <w:r w:rsidRPr="008D7EEA">
              <w:t>.</w:t>
            </w:r>
          </w:p>
        </w:tc>
        <w:tc>
          <w:tcPr>
            <w:tcW w:w="4218" w:type="dxa"/>
          </w:tcPr>
          <w:p w14:paraId="428D89D7" w14:textId="77777777" w:rsidR="00255718" w:rsidRPr="008D7EEA" w:rsidRDefault="00255718" w:rsidP="00464AF4">
            <w:pPr>
              <w:spacing w:after="0" w:line="240" w:lineRule="auto"/>
              <w:ind w:left="851"/>
              <w:rPr>
                <w:position w:val="-84"/>
              </w:rPr>
            </w:pPr>
          </w:p>
          <w:p w14:paraId="4AEDE03C" w14:textId="77777777" w:rsidR="00255718" w:rsidRPr="008D7EEA" w:rsidRDefault="00255718" w:rsidP="00464AF4">
            <w:pPr>
              <w:spacing w:after="0" w:line="240" w:lineRule="auto"/>
            </w:pPr>
          </w:p>
        </w:tc>
      </w:tr>
    </w:tbl>
    <w:p w14:paraId="44EC4553" w14:textId="77777777" w:rsidR="00255718" w:rsidRPr="008D7EEA" w:rsidRDefault="00255718" w:rsidP="00F04960">
      <w:pPr>
        <w:numPr>
          <w:ilvl w:val="0"/>
          <w:numId w:val="26"/>
        </w:numPr>
        <w:spacing w:after="0" w:line="240" w:lineRule="auto"/>
      </w:pPr>
      <w:r w:rsidRPr="008D7EEA">
        <w:t xml:space="preserve">Volumet av en kule er gitt ved </w:t>
      </w:r>
      <w:r w:rsidR="007B00C5" w:rsidRPr="008D7EEA">
        <w:rPr>
          <w:position w:val="-22"/>
        </w:rPr>
        <w:object w:dxaOrig="880" w:dyaOrig="620" w14:anchorId="5D9628CA">
          <v:shape id="_x0000_i1284" type="#_x0000_t75" style="width:44pt;height:31pt" o:ole="">
            <v:imagedata r:id="rId537" o:title=""/>
          </v:shape>
          <o:OLEObject Type="Embed" ProgID="Equation.DSMT4" ShapeID="_x0000_i1284" DrawAspect="Content" ObjectID="_1621770475" r:id="rId538"/>
        </w:object>
      </w:r>
      <w:r w:rsidRPr="008D7EEA">
        <w:t>.</w:t>
      </w:r>
      <w:r w:rsidR="00F04960" w:rsidRPr="008D7EEA">
        <w:br/>
      </w:r>
      <w:r w:rsidRPr="008D7EEA">
        <w:t>Løs formelen med hensyn på</w:t>
      </w:r>
      <w:r w:rsidR="00FF7053" w:rsidRPr="008D7EEA">
        <w:t xml:space="preserve"> </w:t>
      </w:r>
      <w:r w:rsidR="00FF7053" w:rsidRPr="008D7EEA">
        <w:rPr>
          <w:position w:val="-4"/>
        </w:rPr>
        <w:object w:dxaOrig="160" w:dyaOrig="200" w14:anchorId="64A7B887">
          <v:shape id="_x0000_i1285" type="#_x0000_t75" style="width:8pt;height:10pt" o:ole="">
            <v:imagedata r:id="rId539" o:title=""/>
          </v:shape>
          <o:OLEObject Type="Embed" ProgID="Equation.DSMT4" ShapeID="_x0000_i1285" DrawAspect="Content" ObjectID="_1621770476" r:id="rId540"/>
        </w:object>
      </w:r>
      <w:r w:rsidRPr="008D7EEA">
        <w:t>.</w:t>
      </w:r>
    </w:p>
    <w:p w14:paraId="372C5778" w14:textId="77777777" w:rsidR="00255718" w:rsidRPr="008D7EEA" w:rsidRDefault="00255718" w:rsidP="00255718">
      <w:pPr>
        <w:ind w:left="567"/>
      </w:pPr>
    </w:p>
    <w:p w14:paraId="3B247A06" w14:textId="77777777" w:rsidR="00FF7053" w:rsidRPr="008D7EEA" w:rsidRDefault="004A05AE" w:rsidP="0095127E">
      <w:pPr>
        <w:spacing w:after="0"/>
        <w:rPr>
          <w:b/>
        </w:rPr>
      </w:pPr>
      <w:r w:rsidRPr="008D7EEA">
        <w:rPr>
          <w:b/>
        </w:rPr>
        <w:br w:type="page"/>
      </w:r>
      <w:r w:rsidR="00C94692" w:rsidRPr="008D7EEA">
        <w:rPr>
          <w:noProof/>
          <w:lang w:eastAsia="nb-NO"/>
        </w:rPr>
        <w:lastRenderedPageBreak/>
        <w:drawing>
          <wp:anchor distT="0" distB="0" distL="114300" distR="114300" simplePos="0" relativeHeight="251648000" behindDoc="0" locked="0" layoutInCell="1" allowOverlap="1" wp14:anchorId="115F0982" wp14:editId="05FC7A60">
            <wp:simplePos x="0" y="0"/>
            <wp:positionH relativeFrom="column">
              <wp:posOffset>2839720</wp:posOffset>
            </wp:positionH>
            <wp:positionV relativeFrom="paragraph">
              <wp:posOffset>352425</wp:posOffset>
            </wp:positionV>
            <wp:extent cx="2639060" cy="1661160"/>
            <wp:effectExtent l="0" t="0" r="8890" b="0"/>
            <wp:wrapSquare wrapText="bothSides"/>
            <wp:docPr id="643" name="Bilde 1383" descr="Beskrivelse: F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383" descr="Beskrivelse: Fart"/>
                    <pic:cNvPicPr>
                      <a:picLocks noChangeAspect="1" noChangeArrowheads="1"/>
                    </pic:cNvPicPr>
                  </pic:nvPicPr>
                  <pic:blipFill>
                    <a:blip r:embed="rId5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9060" cy="1661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E276B" w:rsidRPr="008D7EEA">
        <w:rPr>
          <w:b/>
        </w:rPr>
        <w:t>1.4.1</w:t>
      </w:r>
      <w:r w:rsidR="004D233B" w:rsidRPr="008D7EEA">
        <w:rPr>
          <w:b/>
        </w:rPr>
        <w:t>6</w:t>
      </w:r>
      <w:r w:rsidR="00255718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41EF668D" wp14:editId="183E1979">
            <wp:extent cx="628650" cy="447675"/>
            <wp:effectExtent l="0" t="0" r="0" b="9525"/>
            <wp:docPr id="33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5127E" w:rsidRPr="008D7EEA">
        <w:rPr>
          <w:b/>
        </w:rPr>
        <w:br/>
      </w:r>
      <w:r w:rsidR="00255718" w:rsidRPr="008D7EEA">
        <w:t xml:space="preserve">Fra fysikken har vi disse formlene. </w:t>
      </w:r>
      <w:r w:rsidR="00FF7053" w:rsidRPr="008D7EEA">
        <w:br/>
      </w:r>
      <w:r w:rsidR="00255718" w:rsidRPr="008D7EEA">
        <w:t xml:space="preserve">Løs </w:t>
      </w:r>
      <w:r w:rsidR="00FF7053" w:rsidRPr="008D7EEA">
        <w:t xml:space="preserve">formlene </w:t>
      </w:r>
      <w:r w:rsidR="00255718" w:rsidRPr="008D7EEA">
        <w:t>med hensyn på</w:t>
      </w:r>
      <w:r w:rsidR="00FF7053" w:rsidRPr="008D7EEA">
        <w:t xml:space="preserve"> </w:t>
      </w:r>
      <w:r w:rsidR="00FF7053" w:rsidRPr="008D7EEA">
        <w:rPr>
          <w:position w:val="-6"/>
        </w:rPr>
        <w:object w:dxaOrig="160" w:dyaOrig="240" w14:anchorId="2164002A">
          <v:shape id="_x0000_i1286" type="#_x0000_t75" style="width:8pt;height:12.5pt" o:ole="">
            <v:imagedata r:id="rId542" o:title=""/>
          </v:shape>
          <o:OLEObject Type="Embed" ProgID="Equation.DSMT4" ShapeID="_x0000_i1286" DrawAspect="Content" ObjectID="_1621770477" r:id="rId543"/>
        </w:object>
      </w:r>
      <w:r w:rsidR="00FF7053" w:rsidRPr="008D7EEA">
        <w:t>.</w:t>
      </w:r>
      <w:r w:rsidR="00FF7053" w:rsidRPr="008D7EEA">
        <w:br/>
      </w:r>
    </w:p>
    <w:p w14:paraId="016A1372" w14:textId="77777777" w:rsidR="00FF7053" w:rsidRPr="008D7EEA" w:rsidRDefault="00FF7053" w:rsidP="00883283">
      <w:pPr>
        <w:pStyle w:val="Listeavsnitt"/>
        <w:numPr>
          <w:ilvl w:val="0"/>
          <w:numId w:val="68"/>
        </w:numPr>
        <w:spacing w:after="0" w:line="240" w:lineRule="auto"/>
      </w:pPr>
      <w:r w:rsidRPr="008D7EEA">
        <w:rPr>
          <w:position w:val="-22"/>
        </w:rPr>
        <w:object w:dxaOrig="800" w:dyaOrig="580" w14:anchorId="1467107F">
          <v:shape id="_x0000_i1287" type="#_x0000_t75" style="width:39.5pt;height:29.5pt" o:ole="">
            <v:imagedata r:id="rId544" o:title=""/>
          </v:shape>
          <o:OLEObject Type="Embed" ProgID="Equation.DSMT4" ShapeID="_x0000_i1287" DrawAspect="Content" ObjectID="_1621770478" r:id="rId545"/>
        </w:object>
      </w:r>
      <w:r w:rsidRPr="008D7EEA">
        <w:br/>
      </w:r>
    </w:p>
    <w:p w14:paraId="5D78B908" w14:textId="77777777" w:rsidR="00FF7053" w:rsidRPr="008D7EEA" w:rsidRDefault="00FF7053" w:rsidP="00883283">
      <w:pPr>
        <w:pStyle w:val="Listeavsnitt"/>
        <w:numPr>
          <w:ilvl w:val="0"/>
          <w:numId w:val="68"/>
        </w:numPr>
        <w:spacing w:after="0" w:line="240" w:lineRule="auto"/>
      </w:pPr>
      <w:r w:rsidRPr="008D7EEA">
        <w:rPr>
          <w:position w:val="-10"/>
        </w:rPr>
        <w:object w:dxaOrig="960" w:dyaOrig="320" w14:anchorId="50F08551">
          <v:shape id="_x0000_i1288" type="#_x0000_t75" style="width:48.5pt;height:16pt" o:ole="">
            <v:imagedata r:id="rId546" o:title=""/>
          </v:shape>
          <o:OLEObject Type="Embed" ProgID="Equation.DSMT4" ShapeID="_x0000_i1288" DrawAspect="Content" ObjectID="_1621770479" r:id="rId547"/>
        </w:object>
      </w:r>
      <w:r w:rsidR="00D7268A" w:rsidRPr="008D7EEA">
        <w:br/>
      </w:r>
    </w:p>
    <w:p w14:paraId="7B5F3FB8" w14:textId="77777777" w:rsidR="00FF7053" w:rsidRPr="008D7EEA" w:rsidRDefault="00C94692" w:rsidP="00883283">
      <w:pPr>
        <w:pStyle w:val="Listeavsnitt"/>
        <w:numPr>
          <w:ilvl w:val="0"/>
          <w:numId w:val="68"/>
        </w:numPr>
        <w:spacing w:after="0" w:line="240" w:lineRule="auto"/>
      </w:pPr>
      <w:r w:rsidRPr="008D7EEA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36376292" wp14:editId="05CD5555">
                <wp:simplePos x="0" y="0"/>
                <wp:positionH relativeFrom="column">
                  <wp:posOffset>2839720</wp:posOffset>
                </wp:positionH>
                <wp:positionV relativeFrom="paragraph">
                  <wp:posOffset>1270</wp:posOffset>
                </wp:positionV>
                <wp:extent cx="2724785" cy="482600"/>
                <wp:effectExtent l="0" t="0" r="0" b="0"/>
                <wp:wrapNone/>
                <wp:docPr id="42" name="Text Box 13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24785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4E7DF6A" w14:textId="77777777" w:rsidR="00EE48D5" w:rsidRDefault="00EE48D5">
                            <w:r w:rsidRPr="00FF7053">
                              <w:rPr>
                                <w:b/>
                                <w:sz w:val="20"/>
                                <w:szCs w:val="20"/>
                              </w:rPr>
                              <w:t>På vei sørover med farten</w:t>
                            </w:r>
                            <w:r>
                              <w:t xml:space="preserve"> </w:t>
                            </w:r>
                            <w:r w:rsidRPr="00FF7053">
                              <w:rPr>
                                <w:position w:val="-4"/>
                              </w:rPr>
                              <w:object w:dxaOrig="180" w:dyaOrig="180" w14:anchorId="5DB984CC">
                                <v:shape id="_x0000_i1290" type="#_x0000_t75" style="width:9pt;height:9pt" o:ole="">
                                  <v:imagedata r:id="rId548" o:title=""/>
                                </v:shape>
                                <o:OLEObject Type="Embed" ProgID="Equation.DSMT4" ShapeID="_x0000_i1290" DrawAspect="Content" ObjectID="_1621770726" r:id="rId549"/>
                              </w:object>
                            </w:r>
                            <w: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6376292" id="Text Box 1384" o:spid="_x0000_s1031" type="#_x0000_t202" style="position:absolute;left:0;text-align:left;margin-left:223.6pt;margin-top:.1pt;width:214.55pt;height:38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" filled="f" stroked="f">
                <v:textbox>
                  <w:txbxContent>
                    <w:p w14:paraId="74E7DF6A" w14:textId="77777777" w:rsidR="00EE48D5" w:rsidRDefault="00EE48D5">
                      <w:r w:rsidRPr="00FF7053">
                        <w:rPr>
                          <w:b/>
                          <w:sz w:val="20"/>
                          <w:szCs w:val="20"/>
                        </w:rPr>
                        <w:t>På vei sørover med farten</w:t>
                      </w:r>
                      <w:r>
                        <w:t xml:space="preserve"> </w:t>
                      </w:r>
                      <w:r w:rsidRPr="00FF7053">
                        <w:rPr>
                          <w:position w:val="-4"/>
                        </w:rPr>
                        <w:object w:dxaOrig="180" w:dyaOrig="180" w14:anchorId="5DB984CC">
                          <v:shape id="_x0000_i1290" type="#_x0000_t75" style="width:9.1pt;height:9.1pt" o:ole="">
                            <v:imagedata r:id="rId550" o:title=""/>
                          </v:shape>
                          <o:OLEObject Type="Embed" ProgID="Equation.DSMT4" ShapeID="_x0000_i1290" DrawAspect="Content" ObjectID="_1609137412" r:id="rId551"/>
                        </w:object>
                      </w:r>
                      <w:r>
                        <w:t>.</w:t>
                      </w:r>
                    </w:p>
                  </w:txbxContent>
                </v:textbox>
              </v:shape>
            </w:pict>
          </mc:Fallback>
        </mc:AlternateContent>
      </w:r>
      <w:r w:rsidR="00FF7053" w:rsidRPr="008D7EEA">
        <w:rPr>
          <w:position w:val="-22"/>
        </w:rPr>
        <w:object w:dxaOrig="1240" w:dyaOrig="620" w14:anchorId="314F4CA3">
          <v:shape id="_x0000_i1291" type="#_x0000_t75" style="width:62pt;height:31pt" o:ole="">
            <v:imagedata r:id="rId552" o:title=""/>
          </v:shape>
          <o:OLEObject Type="Embed" ProgID="Equation.DSMT4" ShapeID="_x0000_i1291" DrawAspect="Content" ObjectID="_1621770480" r:id="rId553"/>
        </w:object>
      </w:r>
    </w:p>
    <w:p w14:paraId="101C7D05" w14:textId="77777777" w:rsidR="00255718" w:rsidRPr="008D7EEA" w:rsidRDefault="00255718" w:rsidP="007D7A6F"/>
    <w:p w14:paraId="2FF4D001" w14:textId="77777777" w:rsidR="00255718" w:rsidRPr="008D7EEA" w:rsidRDefault="004A05AE" w:rsidP="00A61E7B">
      <w:pPr>
        <w:spacing w:after="0"/>
        <w:rPr>
          <w:b/>
        </w:rPr>
      </w:pPr>
      <w:r w:rsidRPr="008D7EEA">
        <w:rPr>
          <w:b/>
        </w:rPr>
        <w:br/>
      </w:r>
      <w:r w:rsidRPr="008D7EEA">
        <w:rPr>
          <w:b/>
        </w:rPr>
        <w:br/>
      </w:r>
      <w:r w:rsidR="00DE276B" w:rsidRPr="008D7EEA">
        <w:rPr>
          <w:b/>
        </w:rPr>
        <w:t>1.4.1</w:t>
      </w:r>
      <w:r w:rsidR="004D233B" w:rsidRPr="008D7EEA">
        <w:rPr>
          <w:b/>
        </w:rPr>
        <w:t>7</w:t>
      </w:r>
      <w:r w:rsidR="00255718" w:rsidRPr="008D7EEA">
        <w:rPr>
          <w:b/>
        </w:rPr>
        <w:t xml:space="preserve"> 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43"/>
        <w:gridCol w:w="3829"/>
      </w:tblGrid>
      <w:tr w:rsidR="00CA56C7" w:rsidRPr="008D7EEA" w14:paraId="7FFC878E" w14:textId="77777777" w:rsidTr="00A44A72">
        <w:tc>
          <w:tcPr>
            <w:tcW w:w="5353" w:type="dxa"/>
          </w:tcPr>
          <w:p w14:paraId="5DDC9020" w14:textId="77777777" w:rsidR="00CA56C7" w:rsidRPr="008D7EEA" w:rsidRDefault="00CA56C7" w:rsidP="004A05AE">
            <w:pPr>
              <w:spacing w:after="0"/>
            </w:pPr>
            <w:r w:rsidRPr="008D7EEA">
              <w:rPr>
                <w:rStyle w:val="Sterk"/>
                <w:b w:val="0"/>
              </w:rPr>
              <w:t xml:space="preserve">For å si noe om en person er </w:t>
            </w:r>
            <w:r w:rsidRPr="008D7EEA">
              <w:t xml:space="preserve">undervektig, har normal vekt eller er overvektig, kan vi regne ut personens </w:t>
            </w:r>
            <w:r w:rsidRPr="008D7EEA">
              <w:rPr>
                <w:rStyle w:val="Sterk"/>
                <w:b w:val="0"/>
              </w:rPr>
              <w:t>Body Mass Index, BMI.</w:t>
            </w:r>
            <w:r w:rsidRPr="008D7EEA">
              <w:t xml:space="preserve"> (Merk at BMI ikke forteller noe om fordelingen mellom fett og muskler. En veltrent muskuløs person vil derfor ha en høy BMI. )</w:t>
            </w:r>
            <w:r w:rsidR="004A05AE" w:rsidRPr="008D7EEA">
              <w:br/>
            </w:r>
            <w:r w:rsidR="004A05AE" w:rsidRPr="008D7EEA">
              <w:br/>
            </w:r>
            <w:r w:rsidRPr="008D7EEA">
              <w:t xml:space="preserve">BMI-verdien er gitt ved formelen </w:t>
            </w:r>
            <w:r w:rsidRPr="008D7EEA">
              <w:rPr>
                <w:position w:val="-24"/>
              </w:rPr>
              <w:object w:dxaOrig="620" w:dyaOrig="600" w14:anchorId="4A3BC9E1">
                <v:shape id="_x0000_i1292" type="#_x0000_t75" style="width:31pt;height:30pt" o:ole="">
                  <v:imagedata r:id="rId554" o:title=""/>
                </v:shape>
                <o:OLEObject Type="Embed" ProgID="Equation.DSMT4" ShapeID="_x0000_i1292" DrawAspect="Content" ObjectID="_1621770481" r:id="rId555"/>
              </w:object>
            </w:r>
            <w:r w:rsidRPr="008D7EEA">
              <w:t xml:space="preserve"> der </w:t>
            </w:r>
            <w:r w:rsidRPr="008D7EEA">
              <w:rPr>
                <w:position w:val="-4"/>
              </w:rPr>
              <w:object w:dxaOrig="180" w:dyaOrig="200" w14:anchorId="72BC8D35">
                <v:shape id="_x0000_i1293" type="#_x0000_t75" style="width:9pt;height:10pt" o:ole="">
                  <v:imagedata r:id="rId556" o:title=""/>
                </v:shape>
                <o:OLEObject Type="Embed" ProgID="Equation.DSMT4" ShapeID="_x0000_i1293" DrawAspect="Content" ObjectID="_1621770482" r:id="rId557"/>
              </w:object>
            </w:r>
            <w:r w:rsidR="00DC356F" w:rsidRPr="008D7EEA">
              <w:t xml:space="preserve">kilogram </w:t>
            </w:r>
            <w:r w:rsidRPr="008D7EEA">
              <w:t>er vekten</w:t>
            </w:r>
            <w:r w:rsidR="00DC356F" w:rsidRPr="008D7EEA">
              <w:t xml:space="preserve"> til </w:t>
            </w:r>
            <w:r w:rsidR="00D7268A" w:rsidRPr="008D7EEA">
              <w:t xml:space="preserve">personen </w:t>
            </w:r>
            <w:r w:rsidR="00DC356F" w:rsidRPr="008D7EEA">
              <w:t xml:space="preserve">og </w:t>
            </w:r>
            <w:r w:rsidRPr="008D7EEA">
              <w:rPr>
                <w:position w:val="-4"/>
              </w:rPr>
              <w:object w:dxaOrig="180" w:dyaOrig="240" w14:anchorId="46822D9A">
                <v:shape id="_x0000_i1294" type="#_x0000_t75" style="width:9pt;height:12.5pt" o:ole="">
                  <v:imagedata r:id="rId558" o:title=""/>
                </v:shape>
                <o:OLEObject Type="Embed" ProgID="Equation.DSMT4" ShapeID="_x0000_i1294" DrawAspect="Content" ObjectID="_1621770483" r:id="rId559"/>
              </w:object>
            </w:r>
            <w:r w:rsidRPr="008D7EEA">
              <w:t xml:space="preserve"> </w:t>
            </w:r>
            <w:r w:rsidR="00DC356F" w:rsidRPr="008D7EEA">
              <w:t xml:space="preserve">meter </w:t>
            </w:r>
            <w:r w:rsidRPr="008D7EEA">
              <w:t>er høyden.</w:t>
            </w:r>
          </w:p>
          <w:p w14:paraId="71920CB0" w14:textId="77777777" w:rsidR="00CA56C7" w:rsidRPr="008D7EEA" w:rsidRDefault="00CA56C7" w:rsidP="00A44A72">
            <w:pPr>
              <w:spacing w:after="0"/>
              <w:rPr>
                <w:b/>
              </w:rPr>
            </w:pPr>
          </w:p>
        </w:tc>
        <w:tc>
          <w:tcPr>
            <w:tcW w:w="3859" w:type="dxa"/>
          </w:tcPr>
          <w:tbl>
            <w:tblPr>
              <w:tblpPr w:leftFromText="141" w:rightFromText="141" w:vertAnchor="text" w:horzAnchor="margin" w:tblpY="180"/>
              <w:tblOverlap w:val="never"/>
              <w:tblW w:w="0" w:type="auto"/>
              <w:tblBorders>
                <w:top w:val="single" w:sz="4" w:space="0" w:color="000000"/>
                <w:left w:val="single" w:sz="4" w:space="0" w:color="000000"/>
                <w:bottom w:val="single" w:sz="4" w:space="0" w:color="000000"/>
                <w:right w:val="single" w:sz="4" w:space="0" w:color="000000"/>
                <w:insideH w:val="single" w:sz="4" w:space="0" w:color="000000"/>
                <w:insideV w:val="single" w:sz="4" w:space="0" w:color="000000"/>
              </w:tblBorders>
              <w:shd w:val="clear" w:color="auto" w:fill="DBE5F1"/>
              <w:tblLook w:val="04A0" w:firstRow="1" w:lastRow="0" w:firstColumn="1" w:lastColumn="0" w:noHBand="0" w:noVBand="1"/>
            </w:tblPr>
            <w:tblGrid>
              <w:gridCol w:w="1384"/>
              <w:gridCol w:w="2126"/>
            </w:tblGrid>
            <w:tr w:rsidR="00CA56C7" w:rsidRPr="008D7EEA" w14:paraId="43B45C6A" w14:textId="77777777" w:rsidTr="00CA56C7">
              <w:trPr>
                <w:trHeight w:val="636"/>
              </w:trPr>
              <w:tc>
                <w:tcPr>
                  <w:tcW w:w="3510" w:type="dxa"/>
                  <w:gridSpan w:val="2"/>
                  <w:shd w:val="clear" w:color="auto" w:fill="DBE5F1"/>
                  <w:vAlign w:val="center"/>
                </w:tcPr>
                <w:p w14:paraId="0AFDBFD1" w14:textId="77777777" w:rsidR="00CA56C7" w:rsidRPr="008D7EEA" w:rsidRDefault="00CA56C7" w:rsidP="00CA56C7">
                  <w:pPr>
                    <w:spacing w:after="0"/>
                    <w:rPr>
                      <w:rStyle w:val="Sterk"/>
                    </w:rPr>
                  </w:pPr>
                  <w:r w:rsidRPr="008D7EEA">
                    <w:rPr>
                      <w:rStyle w:val="Sterk"/>
                    </w:rPr>
                    <w:t>BMI kategorier</w:t>
                  </w:r>
                </w:p>
              </w:tc>
            </w:tr>
            <w:tr w:rsidR="00CA56C7" w:rsidRPr="008D7EEA" w14:paraId="6B769D3E" w14:textId="77777777" w:rsidTr="00CA56C7">
              <w:tc>
                <w:tcPr>
                  <w:tcW w:w="1384" w:type="dxa"/>
                  <w:shd w:val="clear" w:color="auto" w:fill="DBE5F1"/>
                  <w:vAlign w:val="center"/>
                </w:tcPr>
                <w:p w14:paraId="794A1DC7" w14:textId="77777777" w:rsidR="00CA56C7" w:rsidRPr="008D7EEA" w:rsidRDefault="00CA56C7" w:rsidP="00CA56C7">
                  <w:pPr>
                    <w:spacing w:after="0"/>
                    <w:rPr>
                      <w:rStyle w:val="Sterk"/>
                    </w:rPr>
                  </w:pPr>
                  <w:r w:rsidRPr="008D7EEA">
                    <w:rPr>
                      <w:rStyle w:val="Sterk"/>
                    </w:rPr>
                    <w:object w:dxaOrig="1020" w:dyaOrig="360" w14:anchorId="0B1C56D3">
                      <v:shape id="_x0000_i1295" type="#_x0000_t75" style="width:51pt;height:18.5pt" o:ole="">
                        <v:imagedata r:id="rId560" o:title=""/>
                      </v:shape>
                      <o:OLEObject Type="Embed" ProgID="Equation.DSMT4" ShapeID="_x0000_i1295" DrawAspect="Content" ObjectID="_1621770484" r:id="rId561"/>
                    </w:object>
                  </w:r>
                </w:p>
              </w:tc>
              <w:tc>
                <w:tcPr>
                  <w:tcW w:w="2126" w:type="dxa"/>
                  <w:shd w:val="clear" w:color="auto" w:fill="DBE5F1"/>
                  <w:vAlign w:val="center"/>
                </w:tcPr>
                <w:p w14:paraId="2B65623E" w14:textId="77777777" w:rsidR="00CA56C7" w:rsidRPr="008D7EEA" w:rsidRDefault="00CA56C7" w:rsidP="00CA56C7">
                  <w:pPr>
                    <w:spacing w:after="0"/>
                    <w:rPr>
                      <w:rStyle w:val="Sterk"/>
                      <w:b w:val="0"/>
                    </w:rPr>
                  </w:pPr>
                  <w:r w:rsidRPr="008D7EEA">
                    <w:rPr>
                      <w:rStyle w:val="Sterk"/>
                      <w:b w:val="0"/>
                    </w:rPr>
                    <w:t>Undervektig</w:t>
                  </w:r>
                </w:p>
              </w:tc>
            </w:tr>
            <w:tr w:rsidR="00CA56C7" w:rsidRPr="008D7EEA" w14:paraId="451C21CB" w14:textId="77777777" w:rsidTr="00CA56C7">
              <w:tc>
                <w:tcPr>
                  <w:tcW w:w="1384" w:type="dxa"/>
                  <w:shd w:val="clear" w:color="auto" w:fill="DBE5F1"/>
                  <w:vAlign w:val="center"/>
                </w:tcPr>
                <w:p w14:paraId="407B409F" w14:textId="77777777" w:rsidR="00CA56C7" w:rsidRPr="008D7EEA" w:rsidRDefault="00CA56C7" w:rsidP="00CA56C7">
                  <w:pPr>
                    <w:spacing w:after="0"/>
                    <w:rPr>
                      <w:rStyle w:val="Sterk"/>
                    </w:rPr>
                  </w:pPr>
                  <w:r w:rsidRPr="008D7EEA">
                    <w:rPr>
                      <w:rStyle w:val="Sterk"/>
                    </w:rPr>
                    <w:object w:dxaOrig="1020" w:dyaOrig="400" w14:anchorId="593B8304">
                      <v:shape id="_x0000_i1296" type="#_x0000_t75" style="width:51pt;height:20pt" o:ole="">
                        <v:imagedata r:id="rId562" o:title=""/>
                      </v:shape>
                      <o:OLEObject Type="Embed" ProgID="Equation.DSMT4" ShapeID="_x0000_i1296" DrawAspect="Content" ObjectID="_1621770485" r:id="rId563"/>
                    </w:object>
                  </w:r>
                </w:p>
              </w:tc>
              <w:tc>
                <w:tcPr>
                  <w:tcW w:w="2126" w:type="dxa"/>
                  <w:shd w:val="clear" w:color="auto" w:fill="DBE5F1"/>
                  <w:vAlign w:val="center"/>
                </w:tcPr>
                <w:p w14:paraId="536AD938" w14:textId="77777777" w:rsidR="00CA56C7" w:rsidRPr="008D7EEA" w:rsidRDefault="00CA56C7" w:rsidP="00CA56C7">
                  <w:pPr>
                    <w:spacing w:after="0"/>
                    <w:rPr>
                      <w:rStyle w:val="Sterk"/>
                      <w:b w:val="0"/>
                    </w:rPr>
                  </w:pPr>
                  <w:r w:rsidRPr="008D7EEA">
                    <w:rPr>
                      <w:rStyle w:val="Sterk"/>
                      <w:b w:val="0"/>
                    </w:rPr>
                    <w:t>Normal kroppsvekt</w:t>
                  </w:r>
                </w:p>
              </w:tc>
            </w:tr>
            <w:tr w:rsidR="00CA56C7" w:rsidRPr="008D7EEA" w14:paraId="25946B0F" w14:textId="77777777" w:rsidTr="00CA56C7">
              <w:tc>
                <w:tcPr>
                  <w:tcW w:w="1384" w:type="dxa"/>
                  <w:shd w:val="clear" w:color="auto" w:fill="DBE5F1"/>
                  <w:vAlign w:val="center"/>
                </w:tcPr>
                <w:p w14:paraId="63494A87" w14:textId="77777777" w:rsidR="00CA56C7" w:rsidRPr="008D7EEA" w:rsidRDefault="00CA56C7" w:rsidP="00CA56C7">
                  <w:pPr>
                    <w:spacing w:after="0"/>
                    <w:rPr>
                      <w:rStyle w:val="Sterk"/>
                    </w:rPr>
                  </w:pPr>
                  <w:r w:rsidRPr="008D7EEA">
                    <w:rPr>
                      <w:rStyle w:val="Sterk"/>
                    </w:rPr>
                    <w:object w:dxaOrig="859" w:dyaOrig="400" w14:anchorId="5B1E0A4A">
                      <v:shape id="_x0000_i1297" type="#_x0000_t75" style="width:42.5pt;height:20pt" o:ole="">
                        <v:imagedata r:id="rId564" o:title=""/>
                      </v:shape>
                      <o:OLEObject Type="Embed" ProgID="Equation.DSMT4" ShapeID="_x0000_i1297" DrawAspect="Content" ObjectID="_1621770486" r:id="rId565"/>
                    </w:object>
                  </w:r>
                </w:p>
              </w:tc>
              <w:tc>
                <w:tcPr>
                  <w:tcW w:w="2126" w:type="dxa"/>
                  <w:shd w:val="clear" w:color="auto" w:fill="DBE5F1"/>
                  <w:vAlign w:val="center"/>
                </w:tcPr>
                <w:p w14:paraId="0DBCF875" w14:textId="77777777" w:rsidR="00CA56C7" w:rsidRPr="008D7EEA" w:rsidRDefault="00CA56C7" w:rsidP="00CA56C7">
                  <w:pPr>
                    <w:spacing w:after="0"/>
                    <w:rPr>
                      <w:rStyle w:val="Sterk"/>
                      <w:b w:val="0"/>
                    </w:rPr>
                  </w:pPr>
                  <w:r w:rsidRPr="008D7EEA">
                    <w:rPr>
                      <w:rStyle w:val="Sterk"/>
                      <w:b w:val="0"/>
                    </w:rPr>
                    <w:t>Overvektig</w:t>
                  </w:r>
                </w:p>
              </w:tc>
            </w:tr>
            <w:tr w:rsidR="00CA56C7" w:rsidRPr="008D7EEA" w14:paraId="676075F4" w14:textId="77777777" w:rsidTr="00CA56C7">
              <w:tc>
                <w:tcPr>
                  <w:tcW w:w="1384" w:type="dxa"/>
                  <w:shd w:val="clear" w:color="auto" w:fill="DBE5F1"/>
                  <w:vAlign w:val="center"/>
                </w:tcPr>
                <w:p w14:paraId="49DBEE06" w14:textId="77777777" w:rsidR="00CA56C7" w:rsidRPr="008D7EEA" w:rsidRDefault="00CA56C7" w:rsidP="00CA56C7">
                  <w:pPr>
                    <w:spacing w:after="0"/>
                    <w:rPr>
                      <w:rStyle w:val="Sterk"/>
                    </w:rPr>
                  </w:pPr>
                  <w:r w:rsidRPr="008D7EEA">
                    <w:rPr>
                      <w:rStyle w:val="Sterk"/>
                    </w:rPr>
                    <w:object w:dxaOrig="859" w:dyaOrig="400" w14:anchorId="2A7DB0EB">
                      <v:shape id="_x0000_i1298" type="#_x0000_t75" style="width:42.5pt;height:20pt" o:ole="">
                        <v:imagedata r:id="rId566" o:title=""/>
                      </v:shape>
                      <o:OLEObject Type="Embed" ProgID="Equation.DSMT4" ShapeID="_x0000_i1298" DrawAspect="Content" ObjectID="_1621770487" r:id="rId567"/>
                    </w:object>
                  </w:r>
                </w:p>
              </w:tc>
              <w:tc>
                <w:tcPr>
                  <w:tcW w:w="2126" w:type="dxa"/>
                  <w:shd w:val="clear" w:color="auto" w:fill="DBE5F1"/>
                  <w:vAlign w:val="center"/>
                </w:tcPr>
                <w:p w14:paraId="15473246" w14:textId="77777777" w:rsidR="00CA56C7" w:rsidRPr="008D7EEA" w:rsidRDefault="00CA56C7" w:rsidP="00CA56C7">
                  <w:pPr>
                    <w:spacing w:after="0"/>
                    <w:rPr>
                      <w:rStyle w:val="Sterk"/>
                      <w:b w:val="0"/>
                    </w:rPr>
                  </w:pPr>
                  <w:r w:rsidRPr="008D7EEA">
                    <w:rPr>
                      <w:rStyle w:val="Sterk"/>
                      <w:b w:val="0"/>
                    </w:rPr>
                    <w:t>Fedme</w:t>
                  </w:r>
                </w:p>
              </w:tc>
            </w:tr>
          </w:tbl>
          <w:p w14:paraId="7A99F943" w14:textId="77777777" w:rsidR="00CA56C7" w:rsidRPr="008D7EEA" w:rsidRDefault="00CA56C7" w:rsidP="00A44A72">
            <w:pPr>
              <w:spacing w:after="0"/>
              <w:rPr>
                <w:b/>
              </w:rPr>
            </w:pPr>
          </w:p>
        </w:tc>
      </w:tr>
    </w:tbl>
    <w:p w14:paraId="15E95B7C" w14:textId="77777777" w:rsidR="00CA56C7" w:rsidRPr="008D7EEA" w:rsidRDefault="00CA56C7" w:rsidP="00A61E7B">
      <w:pPr>
        <w:spacing w:after="0"/>
        <w:rPr>
          <w:b/>
        </w:rPr>
      </w:pPr>
    </w:p>
    <w:p w14:paraId="34675221" w14:textId="77777777" w:rsidR="00255718" w:rsidRPr="008D7EEA" w:rsidRDefault="00255718" w:rsidP="00D0516F">
      <w:pPr>
        <w:numPr>
          <w:ilvl w:val="0"/>
          <w:numId w:val="27"/>
        </w:numPr>
        <w:spacing w:after="0" w:line="240" w:lineRule="auto"/>
      </w:pPr>
      <w:r w:rsidRPr="008D7EEA">
        <w:t>Løs formelen med hensyn på vekten</w:t>
      </w:r>
      <w:r w:rsidR="00CA56C7" w:rsidRPr="008D7EEA">
        <w:t xml:space="preserve"> </w:t>
      </w:r>
      <w:r w:rsidR="00CA56C7" w:rsidRPr="008D7EEA">
        <w:rPr>
          <w:position w:val="-4"/>
        </w:rPr>
        <w:object w:dxaOrig="180" w:dyaOrig="200" w14:anchorId="32F900C3">
          <v:shape id="_x0000_i1299" type="#_x0000_t75" style="width:9pt;height:10pt" o:ole="">
            <v:imagedata r:id="rId568" o:title=""/>
          </v:shape>
          <o:OLEObject Type="Embed" ProgID="Equation.DSMT4" ShapeID="_x0000_i1299" DrawAspect="Content" ObjectID="_1621770488" r:id="rId569"/>
        </w:object>
      </w:r>
      <w:r w:rsidRPr="008D7EEA">
        <w:t>.</w:t>
      </w:r>
    </w:p>
    <w:p w14:paraId="7AC68AA9" w14:textId="77777777" w:rsidR="00D0516F" w:rsidRPr="008D7EEA" w:rsidRDefault="00D0516F" w:rsidP="00D0516F">
      <w:pPr>
        <w:spacing w:after="0" w:line="240" w:lineRule="auto"/>
        <w:ind w:left="340"/>
      </w:pPr>
    </w:p>
    <w:p w14:paraId="2DC26AF5" w14:textId="77777777" w:rsidR="00A94A9C" w:rsidRPr="008D7EEA" w:rsidRDefault="00255718" w:rsidP="00D0516F">
      <w:pPr>
        <w:numPr>
          <w:ilvl w:val="0"/>
          <w:numId w:val="27"/>
        </w:numPr>
        <w:spacing w:after="0" w:line="240" w:lineRule="auto"/>
      </w:pPr>
      <w:r w:rsidRPr="008D7EEA">
        <w:t xml:space="preserve">Bruk formelen til å finne vekten til en person som er 180 cm høy </w:t>
      </w:r>
      <w:r w:rsidR="00CA56C7" w:rsidRPr="008D7EEA">
        <w:t xml:space="preserve">og har en </w:t>
      </w:r>
      <w:r w:rsidRPr="008D7EEA">
        <w:t xml:space="preserve">BMI-verdi </w:t>
      </w:r>
      <w:r w:rsidR="00CA56C7" w:rsidRPr="008D7EEA">
        <w:t>på</w:t>
      </w:r>
      <w:r w:rsidRPr="008D7EEA">
        <w:t xml:space="preserve"> 24.</w:t>
      </w:r>
      <w:r w:rsidR="00B42E7F" w:rsidRPr="008D7EEA">
        <w:rPr>
          <w:color w:val="0000FF"/>
          <w:u w:val="double"/>
        </w:rPr>
        <w:br/>
      </w:r>
    </w:p>
    <w:p w14:paraId="168E12B2" w14:textId="77777777" w:rsidR="00255718" w:rsidRPr="008D7EEA" w:rsidRDefault="00255718" w:rsidP="00255718">
      <w:pPr>
        <w:numPr>
          <w:ilvl w:val="0"/>
          <w:numId w:val="27"/>
        </w:numPr>
        <w:spacing w:after="0" w:line="240" w:lineRule="auto"/>
      </w:pPr>
      <w:r w:rsidRPr="008D7EEA">
        <w:t>Løs formelen med hensyn på</w:t>
      </w:r>
      <w:r w:rsidR="00A94A9C" w:rsidRPr="008D7EEA">
        <w:t xml:space="preserve"> </w:t>
      </w:r>
      <w:r w:rsidR="00A94A9C" w:rsidRPr="008D7EEA">
        <w:rPr>
          <w:position w:val="-4"/>
        </w:rPr>
        <w:object w:dxaOrig="180" w:dyaOrig="240" w14:anchorId="159F0711">
          <v:shape id="_x0000_i1300" type="#_x0000_t75" style="width:9pt;height:12.5pt" o:ole="">
            <v:imagedata r:id="rId570" o:title=""/>
          </v:shape>
          <o:OLEObject Type="Embed" ProgID="Equation.DSMT4" ShapeID="_x0000_i1300" DrawAspect="Content" ObjectID="_1621770489" r:id="rId571"/>
        </w:object>
      </w:r>
      <w:r w:rsidR="00A94A9C" w:rsidRPr="008D7EEA">
        <w:t xml:space="preserve"> </w:t>
      </w:r>
      <w:r w:rsidRPr="008D7EEA">
        <w:t xml:space="preserve">og bruk formelen til å finne høyden til en person som har en BMI-verdi på 20 og </w:t>
      </w:r>
      <w:r w:rsidR="00A94A9C" w:rsidRPr="008D7EEA">
        <w:t>veier</w:t>
      </w:r>
      <w:r w:rsidRPr="008D7EEA">
        <w:t xml:space="preserve"> 60</w:t>
      </w:r>
      <w:r w:rsidR="00B72BBA" w:rsidRPr="008D7EEA">
        <w:t>,0</w:t>
      </w:r>
      <w:r w:rsidRPr="008D7EEA">
        <w:t xml:space="preserve"> kg.</w:t>
      </w:r>
    </w:p>
    <w:p w14:paraId="636FFA66" w14:textId="77777777" w:rsidR="00B42E7F" w:rsidRPr="008D7EEA" w:rsidRDefault="00B42E7F" w:rsidP="00255718">
      <w:pPr>
        <w:rPr>
          <w:b/>
        </w:rPr>
      </w:pPr>
    </w:p>
    <w:p w14:paraId="59E5FCAF" w14:textId="77777777" w:rsidR="00255718" w:rsidRPr="008D7EEA" w:rsidRDefault="004A05AE" w:rsidP="00255718">
      <w:pPr>
        <w:spacing w:after="0" w:line="240" w:lineRule="auto"/>
      </w:pPr>
      <w:r w:rsidRPr="008D7EEA">
        <w:br w:type="page"/>
      </w:r>
      <w:r w:rsidR="00DE276B" w:rsidRPr="008D7EEA">
        <w:rPr>
          <w:b/>
        </w:rPr>
        <w:lastRenderedPageBreak/>
        <w:t>1.4.1</w:t>
      </w:r>
      <w:r w:rsidR="004D233B" w:rsidRPr="008D7EEA">
        <w:rPr>
          <w:b/>
        </w:rPr>
        <w:t>8</w:t>
      </w:r>
      <w:r w:rsidR="00255718" w:rsidRPr="008D7EEA">
        <w:rPr>
          <w:b/>
        </w:rPr>
        <w:t xml:space="preserve"> </w:t>
      </w:r>
    </w:p>
    <w:p w14:paraId="671BB969" w14:textId="77777777" w:rsidR="00C16EA3" w:rsidRPr="008D7EEA" w:rsidRDefault="00C94692" w:rsidP="0095127E">
      <w:r w:rsidRPr="008D7EEA">
        <w:rPr>
          <w:noProof/>
          <w:lang w:eastAsia="nb-NO"/>
        </w:rPr>
        <w:drawing>
          <wp:anchor distT="0" distB="0" distL="114300" distR="114300" simplePos="0" relativeHeight="251658240" behindDoc="0" locked="0" layoutInCell="1" allowOverlap="1" wp14:anchorId="10DEE2EE" wp14:editId="51B49070">
            <wp:simplePos x="0" y="0"/>
            <wp:positionH relativeFrom="column">
              <wp:posOffset>4045585</wp:posOffset>
            </wp:positionH>
            <wp:positionV relativeFrom="paragraph">
              <wp:posOffset>53340</wp:posOffset>
            </wp:positionV>
            <wp:extent cx="1868805" cy="2870200"/>
            <wp:effectExtent l="0" t="0" r="0" b="6350"/>
            <wp:wrapSquare wrapText="bothSides"/>
            <wp:docPr id="641" name="Bilde 1399" descr="Beskrivelse: Termometer i i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399" descr="Beskrivelse: Termometer i is"/>
                    <pic:cNvPicPr>
                      <a:picLocks noChangeAspect="1" noChangeArrowheads="1"/>
                    </pic:cNvPicPr>
                  </pic:nvPicPr>
                  <pic:blipFill>
                    <a:blip r:embed="rId5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68805" cy="2870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55718" w:rsidRPr="008D7EEA">
        <w:t>Sammenhengen mellom fahrenheit</w:t>
      </w:r>
      <w:r w:rsidR="00C16EA3" w:rsidRPr="008D7EEA">
        <w:t>grader og celsiusgrader er gitt ved formelen</w:t>
      </w:r>
      <w:r w:rsidR="00F04960" w:rsidRPr="008D7EEA">
        <w:t xml:space="preserve"> </w:t>
      </w:r>
      <w:r w:rsidR="00F04960" w:rsidRPr="008D7EEA">
        <w:br/>
      </w:r>
      <w:r w:rsidR="00F04960" w:rsidRPr="008D7EEA">
        <w:br/>
      </w:r>
      <w:r w:rsidR="00F04960" w:rsidRPr="008D7EEA">
        <w:tab/>
      </w:r>
      <w:r w:rsidR="00F04960" w:rsidRPr="008D7EEA">
        <w:tab/>
      </w:r>
      <w:r w:rsidR="00C16EA3" w:rsidRPr="008D7EEA">
        <w:rPr>
          <w:position w:val="-22"/>
        </w:rPr>
        <w:object w:dxaOrig="1160" w:dyaOrig="580" w14:anchorId="1715F993">
          <v:shape id="_x0000_i1301" type="#_x0000_t75" style="width:58pt;height:29.5pt" o:ole="">
            <v:imagedata r:id="rId573" o:title=""/>
          </v:shape>
          <o:OLEObject Type="Embed" ProgID="Equation.DSMT4" ShapeID="_x0000_i1301" DrawAspect="Content" ObjectID="_1621770490" r:id="rId574"/>
        </w:object>
      </w:r>
      <w:r w:rsidR="00C16EA3" w:rsidRPr="008D7EEA">
        <w:t xml:space="preserve"> </w:t>
      </w:r>
      <w:r w:rsidR="0095127E" w:rsidRPr="008D7EEA">
        <w:br/>
      </w:r>
      <w:r w:rsidR="0095127E" w:rsidRPr="008D7EEA">
        <w:br/>
      </w:r>
      <w:r w:rsidR="00C16EA3" w:rsidRPr="008D7EEA">
        <w:t xml:space="preserve">Her står </w:t>
      </w:r>
      <w:r w:rsidR="00C16EA3" w:rsidRPr="008D7EEA">
        <w:rPr>
          <w:position w:val="-6"/>
        </w:rPr>
        <w:object w:dxaOrig="200" w:dyaOrig="260" w14:anchorId="41142A8F">
          <v:shape id="_x0000_i1302" type="#_x0000_t75" style="width:10pt;height:13pt" o:ole="">
            <v:imagedata r:id="rId575" o:title=""/>
          </v:shape>
          <o:OLEObject Type="Embed" ProgID="Equation.DSMT4" ShapeID="_x0000_i1302" DrawAspect="Content" ObjectID="_1621770491" r:id="rId576"/>
        </w:object>
      </w:r>
      <w:r w:rsidR="00C16EA3" w:rsidRPr="008D7EEA">
        <w:t xml:space="preserve"> for temperaturen målt i celsiusgrader og </w:t>
      </w:r>
      <w:r w:rsidR="00C16EA3" w:rsidRPr="008D7EEA">
        <w:rPr>
          <w:position w:val="-4"/>
        </w:rPr>
        <w:object w:dxaOrig="180" w:dyaOrig="220" w14:anchorId="3DB18598">
          <v:shape id="_x0000_i1303" type="#_x0000_t75" style="width:9pt;height:11.5pt" o:ole="">
            <v:imagedata r:id="rId577" o:title=""/>
          </v:shape>
          <o:OLEObject Type="Embed" ProgID="Equation.DSMT4" ShapeID="_x0000_i1303" DrawAspect="Content" ObjectID="_1621770492" r:id="rId578"/>
        </w:object>
      </w:r>
      <w:r w:rsidR="00C16EA3" w:rsidRPr="008D7EEA">
        <w:t xml:space="preserve"> for temperaturen målt i fahrenheitgrader. </w:t>
      </w:r>
    </w:p>
    <w:p w14:paraId="2DA4EA4E" w14:textId="77777777" w:rsidR="00255718" w:rsidRPr="008D7EEA" w:rsidRDefault="00255718" w:rsidP="00255718"/>
    <w:p w14:paraId="2ABD812A" w14:textId="77777777" w:rsidR="00255718" w:rsidRPr="008D7EEA" w:rsidRDefault="00C16EA3" w:rsidP="00D0516F">
      <w:pPr>
        <w:numPr>
          <w:ilvl w:val="0"/>
          <w:numId w:val="28"/>
        </w:numPr>
        <w:spacing w:after="0" w:line="240" w:lineRule="auto"/>
      </w:pPr>
      <w:r w:rsidRPr="008D7EEA">
        <w:t xml:space="preserve">Gradestokken viser en dag </w:t>
      </w:r>
      <w:r w:rsidR="00255718" w:rsidRPr="008D7EEA">
        <w:t>0</w:t>
      </w:r>
      <w:r w:rsidRPr="008D7EEA">
        <w:rPr>
          <w:rFonts w:cs="Calibri"/>
        </w:rPr>
        <w:t>˚</w:t>
      </w:r>
      <w:r w:rsidRPr="008D7EEA">
        <w:t>C. Hvor mange grader fahrenheit tilsvarer dette?</w:t>
      </w:r>
      <w:r w:rsidR="00255718" w:rsidRPr="008D7EEA">
        <w:rPr>
          <w:color w:val="0000FF"/>
          <w:u w:val="double"/>
        </w:rPr>
        <w:br/>
      </w:r>
    </w:p>
    <w:p w14:paraId="4310DF08" w14:textId="77777777" w:rsidR="00255718" w:rsidRPr="008D7EEA" w:rsidRDefault="00255718" w:rsidP="00D0516F">
      <w:pPr>
        <w:numPr>
          <w:ilvl w:val="0"/>
          <w:numId w:val="28"/>
        </w:numPr>
        <w:spacing w:after="0" w:line="240" w:lineRule="auto"/>
      </w:pPr>
      <w:r w:rsidRPr="008D7EEA">
        <w:t>Løs formelen med hensyn på</w:t>
      </w:r>
      <w:r w:rsidR="00FE79C4" w:rsidRPr="008D7EEA">
        <w:t xml:space="preserve"> </w:t>
      </w:r>
      <w:r w:rsidR="00FE79C4" w:rsidRPr="008D7EEA">
        <w:rPr>
          <w:position w:val="-6"/>
        </w:rPr>
        <w:object w:dxaOrig="200" w:dyaOrig="260" w14:anchorId="5E5EE34C">
          <v:shape id="_x0000_i1304" type="#_x0000_t75" style="width:10pt;height:13pt" o:ole="">
            <v:imagedata r:id="rId579" o:title=""/>
          </v:shape>
          <o:OLEObject Type="Embed" ProgID="Equation.DSMT4" ShapeID="_x0000_i1304" DrawAspect="Content" ObjectID="_1621770493" r:id="rId580"/>
        </w:object>
      </w:r>
      <w:r w:rsidRPr="008D7EEA">
        <w:t>.</w:t>
      </w:r>
      <w:r w:rsidRPr="008D7EEA">
        <w:br/>
      </w:r>
    </w:p>
    <w:p w14:paraId="79490746" w14:textId="77777777" w:rsidR="00A61E7B" w:rsidRPr="008D7EEA" w:rsidRDefault="00C94692" w:rsidP="00D0516F">
      <w:pPr>
        <w:numPr>
          <w:ilvl w:val="0"/>
          <w:numId w:val="28"/>
        </w:numPr>
        <w:spacing w:after="0" w:line="240" w:lineRule="auto"/>
      </w:pPr>
      <w:r w:rsidRPr="008D7EEA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50048" behindDoc="0" locked="0" layoutInCell="1" allowOverlap="1" wp14:anchorId="7942B498" wp14:editId="0F173132">
                <wp:simplePos x="0" y="0"/>
                <wp:positionH relativeFrom="column">
                  <wp:posOffset>3973195</wp:posOffset>
                </wp:positionH>
                <wp:positionV relativeFrom="paragraph">
                  <wp:posOffset>48895</wp:posOffset>
                </wp:positionV>
                <wp:extent cx="2055495" cy="533400"/>
                <wp:effectExtent l="0" t="0" r="0" b="0"/>
                <wp:wrapNone/>
                <wp:docPr id="40" name="Text Box 13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05549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A39598D" w14:textId="77777777" w:rsidR="00EE48D5" w:rsidRPr="00901871" w:rsidRDefault="00EE48D5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Hvor mange grader Fahrenheit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942B498" id="Text Box 1387" o:spid="_x0000_s1032" type="#_x0000_t202" style="position:absolute;left:0;text-align:left;margin-left:312.85pt;margin-top:3.85pt;width:161.85pt;height:42pt;z-index:2516500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" filled="f" fillcolor="yellow" stroked="f">
                <v:textbox>
                  <w:txbxContent>
                    <w:p w14:paraId="1A39598D" w14:textId="77777777" w:rsidR="00EE48D5" w:rsidRPr="00901871" w:rsidRDefault="00EE48D5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sz w:val="20"/>
                          <w:szCs w:val="20"/>
                        </w:rPr>
                        <w:t>Hvor mange grader Fahrenheit?</w:t>
                      </w:r>
                    </w:p>
                  </w:txbxContent>
                </v:textbox>
              </v:shape>
            </w:pict>
          </mc:Fallback>
        </mc:AlternateContent>
      </w:r>
      <w:r w:rsidR="00901871" w:rsidRPr="008D7EEA">
        <w:t xml:space="preserve">Gradestokken viser </w:t>
      </w:r>
      <w:r w:rsidR="00255718" w:rsidRPr="008D7EEA">
        <w:t xml:space="preserve">65 </w:t>
      </w:r>
      <w:r w:rsidR="00901871" w:rsidRPr="008D7EEA">
        <w:rPr>
          <w:rFonts w:cs="Calibri"/>
        </w:rPr>
        <w:t>˚</w:t>
      </w:r>
      <w:r w:rsidR="00901871" w:rsidRPr="008D7EEA">
        <w:t>F. Hvor mange grader celsius tilsvarer dette?</w:t>
      </w:r>
      <w:r w:rsidR="00901871" w:rsidRPr="008D7EEA">
        <w:br/>
      </w:r>
    </w:p>
    <w:p w14:paraId="01A912AD" w14:textId="77777777" w:rsidR="00255718" w:rsidRPr="008D7EEA" w:rsidRDefault="00F04960" w:rsidP="00A61E7B">
      <w:pPr>
        <w:spacing w:after="0"/>
        <w:rPr>
          <w:b/>
        </w:rPr>
      </w:pPr>
      <w:r w:rsidRPr="008D7EEA">
        <w:rPr>
          <w:b/>
        </w:rPr>
        <w:br/>
      </w:r>
      <w:r w:rsidR="004A05AE" w:rsidRPr="008D7EEA">
        <w:rPr>
          <w:b/>
        </w:rPr>
        <w:br/>
      </w:r>
      <w:r w:rsidR="004A05AE" w:rsidRPr="008D7EEA">
        <w:rPr>
          <w:b/>
        </w:rPr>
        <w:br/>
      </w:r>
      <w:r w:rsidR="00DE276B" w:rsidRPr="008D7EEA">
        <w:rPr>
          <w:b/>
        </w:rPr>
        <w:t>1.4.1</w:t>
      </w:r>
      <w:r w:rsidR="004D233B" w:rsidRPr="008D7EEA">
        <w:rPr>
          <w:b/>
        </w:rPr>
        <w:t>9</w:t>
      </w:r>
      <w:r w:rsidR="00255718" w:rsidRPr="008D7EEA">
        <w:rPr>
          <w:b/>
        </w:rPr>
        <w:t xml:space="preserve"> </w:t>
      </w:r>
    </w:p>
    <w:p w14:paraId="4E3E2F45" w14:textId="77777777" w:rsidR="00255718" w:rsidRPr="008D7EEA" w:rsidRDefault="00255718" w:rsidP="00255718">
      <w:r w:rsidRPr="008D7EEA">
        <w:t xml:space="preserve">Et </w:t>
      </w:r>
      <w:r w:rsidR="00901871" w:rsidRPr="008D7EEA">
        <w:t>telefon</w:t>
      </w:r>
      <w:r w:rsidRPr="008D7EEA">
        <w:t>abonnement koster 49 kr</w:t>
      </w:r>
      <w:r w:rsidR="00901871" w:rsidRPr="008D7EEA">
        <w:t>oner</w:t>
      </w:r>
      <w:r w:rsidRPr="008D7EEA">
        <w:t xml:space="preserve"> i fast månedspris og 0,85 kr</w:t>
      </w:r>
      <w:r w:rsidR="00901871" w:rsidRPr="008D7EEA">
        <w:t>oner</w:t>
      </w:r>
      <w:r w:rsidRPr="008D7EEA">
        <w:t xml:space="preserve"> per minutt for samtaler. Et annet abonnement koster 99 kr</w:t>
      </w:r>
      <w:r w:rsidR="00901871" w:rsidRPr="008D7EEA">
        <w:t>oner</w:t>
      </w:r>
      <w:r w:rsidRPr="008D7EEA">
        <w:t xml:space="preserve"> i fast månedspris og 0,59 kr</w:t>
      </w:r>
      <w:r w:rsidR="00901871" w:rsidRPr="008D7EEA">
        <w:t>oner</w:t>
      </w:r>
      <w:r w:rsidRPr="008D7EEA">
        <w:t xml:space="preserve"> per minutt for samtaler.</w:t>
      </w:r>
      <w:r w:rsidR="00F04960" w:rsidRPr="008D7EEA">
        <w:br/>
      </w:r>
      <w:r w:rsidR="00F04960" w:rsidRPr="008D7EEA">
        <w:br/>
      </w:r>
      <w:r w:rsidRPr="008D7EEA">
        <w:t>Ved hvor mange minutter ringetid er de to abonnementene likeverdig</w:t>
      </w:r>
      <w:r w:rsidR="00901871" w:rsidRPr="008D7EEA">
        <w:t xml:space="preserve">e </w:t>
      </w:r>
      <w:r w:rsidRPr="008D7EEA">
        <w:t>i pris?</w:t>
      </w:r>
    </w:p>
    <w:p w14:paraId="42A83B4A" w14:textId="77777777" w:rsidR="00901871" w:rsidRPr="008D7EEA" w:rsidRDefault="004A05AE" w:rsidP="004A05AE">
      <w:pPr>
        <w:spacing w:after="0" w:line="240" w:lineRule="auto"/>
        <w:rPr>
          <w:b/>
        </w:rPr>
      </w:pPr>
      <w:r w:rsidRPr="008D7EEA">
        <w:rPr>
          <w:b/>
        </w:rPr>
        <w:br/>
      </w:r>
      <w:r w:rsidRPr="008D7EEA">
        <w:rPr>
          <w:b/>
        </w:rPr>
        <w:br/>
      </w:r>
      <w:r w:rsidRPr="008D7EEA">
        <w:rPr>
          <w:b/>
        </w:rPr>
        <w:br/>
      </w:r>
      <w:r w:rsidR="00DE276B" w:rsidRPr="008D7EEA">
        <w:rPr>
          <w:b/>
        </w:rPr>
        <w:t>1.4.</w:t>
      </w:r>
      <w:r w:rsidR="004D233B" w:rsidRPr="008D7EEA">
        <w:rPr>
          <w:b/>
        </w:rPr>
        <w:t>20</w:t>
      </w:r>
      <w:r w:rsidR="00255718" w:rsidRPr="008D7EEA">
        <w:rPr>
          <w:b/>
        </w:rPr>
        <w:t xml:space="preserve"> </w:t>
      </w:r>
      <w:r w:rsidR="00901871" w:rsidRPr="008D7EEA">
        <w:rPr>
          <w:b/>
        </w:rPr>
        <w:t>Utfordring!</w:t>
      </w:r>
      <w:r w:rsidR="00901871" w:rsidRPr="008D7EEA">
        <w:rPr>
          <w:b/>
          <w:noProof/>
          <w:lang w:eastAsia="nb-NO"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07C6F5F4" wp14:editId="76D63A40">
            <wp:extent cx="628650" cy="447675"/>
            <wp:effectExtent l="0" t="0" r="0" b="9525"/>
            <wp:docPr id="35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F7674A" w14:textId="77777777" w:rsidR="00255718" w:rsidRPr="008D7EEA" w:rsidRDefault="00255718" w:rsidP="00255718">
      <w:r w:rsidRPr="008D7EEA">
        <w:t>Vinkelsummen i en trekant</w:t>
      </w:r>
      <w:r w:rsidR="00642828" w:rsidRPr="008D7EEA">
        <w:t xml:space="preserve"> er</w:t>
      </w:r>
      <w:r w:rsidRPr="008D7EEA">
        <w:t xml:space="preserve"> </w:t>
      </w:r>
      <w:r w:rsidR="007B00C5" w:rsidRPr="008D7EEA">
        <w:rPr>
          <w:position w:val="-6"/>
        </w:rPr>
        <w:object w:dxaOrig="460" w:dyaOrig="320" w14:anchorId="13859453">
          <v:shape id="_x0000_i1305" type="#_x0000_t75" style="width:23.5pt;height:16pt" o:ole="">
            <v:imagedata r:id="rId581" o:title=""/>
          </v:shape>
          <o:OLEObject Type="Embed" ProgID="Equation.DSMT4" ShapeID="_x0000_i1305" DrawAspect="Content" ObjectID="_1621770494" r:id="rId582"/>
        </w:object>
      </w:r>
      <w:r w:rsidRPr="008D7EEA">
        <w:t xml:space="preserve">, i en firkant </w:t>
      </w:r>
      <w:r w:rsidR="007B00C5" w:rsidRPr="008D7EEA">
        <w:rPr>
          <w:position w:val="-6"/>
        </w:rPr>
        <w:object w:dxaOrig="460" w:dyaOrig="320" w14:anchorId="0697FD5C">
          <v:shape id="_x0000_i1306" type="#_x0000_t75" style="width:23.5pt;height:16pt" o:ole="">
            <v:imagedata r:id="rId583" o:title=""/>
          </v:shape>
          <o:OLEObject Type="Embed" ProgID="Equation.DSMT4" ShapeID="_x0000_i1306" DrawAspect="Content" ObjectID="_1621770495" r:id="rId584"/>
        </w:object>
      </w:r>
      <w:r w:rsidRPr="008D7EEA">
        <w:t xml:space="preserve">, </w:t>
      </w:r>
      <w:r w:rsidR="00901871" w:rsidRPr="008D7EEA">
        <w:t xml:space="preserve">og </w:t>
      </w:r>
      <w:r w:rsidRPr="008D7EEA">
        <w:t xml:space="preserve">i en femkant </w:t>
      </w:r>
      <w:r w:rsidR="007B00C5" w:rsidRPr="008D7EEA">
        <w:rPr>
          <w:position w:val="-6"/>
        </w:rPr>
        <w:object w:dxaOrig="460" w:dyaOrig="320" w14:anchorId="0FDF77A9">
          <v:shape id="_x0000_i1307" type="#_x0000_t75" style="width:23.5pt;height:16pt" o:ole="">
            <v:imagedata r:id="rId585" o:title=""/>
          </v:shape>
          <o:OLEObject Type="Embed" ProgID="Equation.DSMT4" ShapeID="_x0000_i1307" DrawAspect="Content" ObjectID="_1621770496" r:id="rId586"/>
        </w:object>
      </w:r>
      <w:r w:rsidRPr="008D7EEA">
        <w:t>.</w:t>
      </w:r>
    </w:p>
    <w:p w14:paraId="104260D2" w14:textId="3554B77B" w:rsidR="00255718" w:rsidRPr="008D7EEA" w:rsidRDefault="00255718" w:rsidP="00255718">
      <w:pPr>
        <w:numPr>
          <w:ilvl w:val="0"/>
          <w:numId w:val="29"/>
        </w:numPr>
        <w:spacing w:after="0" w:line="240" w:lineRule="auto"/>
      </w:pPr>
      <w:r w:rsidRPr="008D7EEA">
        <w:t>Lag en formel som viser vinkelsummen</w:t>
      </w:r>
      <w:r w:rsidR="008609B0">
        <w:t xml:space="preserve"> </w:t>
      </w:r>
      <w:r w:rsidR="008609B0">
        <w:rPr>
          <w:i/>
        </w:rPr>
        <w:t>V</w:t>
      </w:r>
      <w:r w:rsidRPr="008D7EEA">
        <w:t xml:space="preserve"> i en mangekant med</w:t>
      </w:r>
      <w:r w:rsidR="00901871" w:rsidRPr="008D7EEA">
        <w:t xml:space="preserve"> </w:t>
      </w:r>
      <w:r w:rsidR="00901871" w:rsidRPr="008D7EEA">
        <w:rPr>
          <w:position w:val="-4"/>
        </w:rPr>
        <w:object w:dxaOrig="180" w:dyaOrig="200" w14:anchorId="0AFE3B94">
          <v:shape id="_x0000_i1308" type="#_x0000_t75" style="width:9pt;height:10pt" o:ole="">
            <v:imagedata r:id="rId587" o:title=""/>
          </v:shape>
          <o:OLEObject Type="Embed" ProgID="Equation.DSMT4" ShapeID="_x0000_i1308" DrawAspect="Content" ObjectID="_1621770497" r:id="rId588"/>
        </w:object>
      </w:r>
      <w:r w:rsidRPr="008D7EEA">
        <w:t xml:space="preserve"> sider.</w:t>
      </w:r>
      <w:r w:rsidR="00F04960" w:rsidRPr="008D7EEA">
        <w:br/>
      </w:r>
      <w:r w:rsidR="00F04960" w:rsidRPr="008D7EEA">
        <w:br/>
      </w:r>
      <w:r w:rsidRPr="008D7EEA">
        <w:t xml:space="preserve">I en regulær mangekant er vinklene like store, </w:t>
      </w:r>
      <w:r w:rsidR="00901871" w:rsidRPr="008D7EEA">
        <w:t>fo</w:t>
      </w:r>
      <w:r w:rsidRPr="008D7EEA">
        <w:t xml:space="preserve">r eksempel er vinklene i en regulær trekant </w:t>
      </w:r>
      <w:r w:rsidR="007B00C5" w:rsidRPr="008D7EEA">
        <w:rPr>
          <w:position w:val="-6"/>
        </w:rPr>
        <w:object w:dxaOrig="360" w:dyaOrig="320" w14:anchorId="5640648C">
          <v:shape id="_x0000_i1309" type="#_x0000_t75" style="width:18.5pt;height:16pt" o:ole="">
            <v:imagedata r:id="rId589" o:title=""/>
          </v:shape>
          <o:OLEObject Type="Embed" ProgID="Equation.DSMT4" ShapeID="_x0000_i1309" DrawAspect="Content" ObjectID="_1621770498" r:id="rId590"/>
        </w:object>
      </w:r>
      <w:r w:rsidRPr="008D7EEA">
        <w:t xml:space="preserve">, i en regulær firkant </w:t>
      </w:r>
      <w:r w:rsidR="007B00C5" w:rsidRPr="008D7EEA">
        <w:rPr>
          <w:position w:val="-6"/>
        </w:rPr>
        <w:object w:dxaOrig="360" w:dyaOrig="320" w14:anchorId="7F5E2925">
          <v:shape id="_x0000_i1310" type="#_x0000_t75" style="width:18.5pt;height:16pt" o:ole="">
            <v:imagedata r:id="rId591" o:title=""/>
          </v:shape>
          <o:OLEObject Type="Embed" ProgID="Equation.DSMT4" ShapeID="_x0000_i1310" DrawAspect="Content" ObjectID="_1621770499" r:id="rId592"/>
        </w:object>
      </w:r>
      <w:r w:rsidRPr="008D7EEA">
        <w:t xml:space="preserve"> og i en regulær femkant </w:t>
      </w:r>
      <w:r w:rsidR="007B00C5" w:rsidRPr="008D7EEA">
        <w:rPr>
          <w:position w:val="-6"/>
        </w:rPr>
        <w:object w:dxaOrig="460" w:dyaOrig="320" w14:anchorId="5A5D6BEC">
          <v:shape id="_x0000_i1311" type="#_x0000_t75" style="width:23.5pt;height:16pt" o:ole="">
            <v:imagedata r:id="rId593" o:title=""/>
          </v:shape>
          <o:OLEObject Type="Embed" ProgID="Equation.DSMT4" ShapeID="_x0000_i1311" DrawAspect="Content" ObjectID="_1621770500" r:id="rId594"/>
        </w:object>
      </w:r>
      <w:r w:rsidRPr="008D7EEA">
        <w:t>.</w:t>
      </w:r>
      <w:r w:rsidR="00F04960" w:rsidRPr="008D7EEA">
        <w:br/>
      </w:r>
    </w:p>
    <w:p w14:paraId="5D891115" w14:textId="53C33478" w:rsidR="00255718" w:rsidRPr="008D7EEA" w:rsidRDefault="00255718" w:rsidP="004246F7">
      <w:pPr>
        <w:numPr>
          <w:ilvl w:val="0"/>
          <w:numId w:val="29"/>
        </w:numPr>
        <w:spacing w:after="0" w:line="240" w:lineRule="auto"/>
      </w:pPr>
      <w:r w:rsidRPr="008D7EEA">
        <w:t xml:space="preserve">Finn en formel som viser vinkelen i en regulær </w:t>
      </w:r>
      <w:r w:rsidR="008609B0" w:rsidRPr="008609B0">
        <w:rPr>
          <w:i/>
        </w:rPr>
        <w:t>n</w:t>
      </w:r>
      <w:r w:rsidRPr="008D7EEA">
        <w:t>-kant.</w:t>
      </w:r>
    </w:p>
    <w:p w14:paraId="6E6146B1" w14:textId="77777777" w:rsidR="00EE48D5" w:rsidRPr="008D7EEA" w:rsidRDefault="00EE48D5" w:rsidP="00567B2F">
      <w:pPr>
        <w:pStyle w:val="Overskrift2"/>
      </w:pPr>
      <w:bookmarkStart w:id="53" w:name="_Toc233863041"/>
      <w:bookmarkStart w:id="54" w:name="Likningssett"/>
    </w:p>
    <w:p w14:paraId="24E1DC01" w14:textId="77777777" w:rsidR="00EE48D5" w:rsidRPr="008D7EEA" w:rsidRDefault="00EE48D5" w:rsidP="00567B2F">
      <w:pPr>
        <w:pStyle w:val="Overskrift2"/>
      </w:pPr>
    </w:p>
    <w:p w14:paraId="07C1D4D4" w14:textId="77777777" w:rsidR="00EE48D5" w:rsidRPr="008D7EEA" w:rsidRDefault="00EE48D5" w:rsidP="00567B2F">
      <w:pPr>
        <w:pStyle w:val="Overskrift2"/>
      </w:pPr>
    </w:p>
    <w:p w14:paraId="320E80EA" w14:textId="77777777" w:rsidR="00255718" w:rsidRPr="008D7EEA" w:rsidRDefault="00BC2CC3" w:rsidP="00567B2F">
      <w:pPr>
        <w:pStyle w:val="Overskrift2"/>
      </w:pPr>
      <w:r w:rsidRPr="008D7EEA">
        <w:br w:type="page"/>
      </w:r>
      <w:bookmarkStart w:id="55" w:name="_Toc428876180"/>
      <w:r w:rsidR="00255718" w:rsidRPr="008D7EEA">
        <w:lastRenderedPageBreak/>
        <w:t>Likningssett</w:t>
      </w:r>
      <w:bookmarkEnd w:id="53"/>
      <w:bookmarkEnd w:id="55"/>
    </w:p>
    <w:bookmarkEnd w:id="54"/>
    <w:p w14:paraId="717457D0" w14:textId="77777777" w:rsidR="00255718" w:rsidRPr="008D7EEA" w:rsidRDefault="005A4CE5" w:rsidP="00A61E7B">
      <w:pPr>
        <w:spacing w:after="0"/>
        <w:rPr>
          <w:b/>
        </w:rPr>
      </w:pPr>
      <w:r w:rsidRPr="008D7EEA">
        <w:rPr>
          <w:b/>
        </w:rPr>
        <w:br/>
      </w:r>
      <w:r w:rsidR="004D233B" w:rsidRPr="008D7EEA">
        <w:rPr>
          <w:b/>
        </w:rPr>
        <w:t xml:space="preserve">1.4.21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6622C050" wp14:editId="5E389A0C">
            <wp:extent cx="628650" cy="447675"/>
            <wp:effectExtent l="0" t="0" r="0" b="9525"/>
            <wp:docPr id="35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59B95B" w14:textId="77777777" w:rsidR="00255718" w:rsidRPr="008D7EEA" w:rsidRDefault="00432BFD" w:rsidP="00255718">
      <w:r w:rsidRPr="008D7EEA">
        <w:t>Løs likningssettene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06"/>
      </w:tblGrid>
      <w:tr w:rsidR="00255718" w:rsidRPr="008D7EEA" w14:paraId="23672923" w14:textId="77777777" w:rsidTr="00464AF4">
        <w:tc>
          <w:tcPr>
            <w:tcW w:w="4606" w:type="dxa"/>
          </w:tcPr>
          <w:p w14:paraId="68289606" w14:textId="77777777" w:rsidR="00255718" w:rsidRPr="008D7EEA" w:rsidRDefault="00432BFD" w:rsidP="00D0516F">
            <w:pPr>
              <w:numPr>
                <w:ilvl w:val="0"/>
                <w:numId w:val="30"/>
              </w:numPr>
              <w:spacing w:after="0" w:line="240" w:lineRule="auto"/>
            </w:pPr>
            <w:r w:rsidRPr="008D7EEA">
              <w:rPr>
                <w:b/>
                <w:color w:val="FF0000"/>
                <w:position w:val="-30"/>
              </w:rPr>
              <w:object w:dxaOrig="1200" w:dyaOrig="700" w14:anchorId="3C7AA829">
                <v:shape id="_x0000_i1313" type="#_x0000_t75" style="width:59.5pt;height:35pt" o:ole="">
                  <v:imagedata r:id="rId595" o:title=""/>
                </v:shape>
                <o:OLEObject Type="Embed" ProgID="Equation.DSMT4" ShapeID="_x0000_i1313" DrawAspect="Content" ObjectID="_1621770501" r:id="rId596"/>
              </w:object>
            </w:r>
            <w:r w:rsidR="00D0516F" w:rsidRPr="008D7EEA">
              <w:br/>
            </w:r>
          </w:p>
          <w:p w14:paraId="78104655" w14:textId="77777777" w:rsidR="008B61C4" w:rsidRPr="008D7EEA" w:rsidRDefault="008B61C4" w:rsidP="00D0516F">
            <w:pPr>
              <w:numPr>
                <w:ilvl w:val="0"/>
                <w:numId w:val="30"/>
              </w:numPr>
              <w:spacing w:after="0" w:line="240" w:lineRule="auto"/>
            </w:pPr>
            <w:r w:rsidRPr="008D7EEA">
              <w:rPr>
                <w:b/>
                <w:color w:val="FF0000"/>
                <w:position w:val="-30"/>
              </w:rPr>
              <w:object w:dxaOrig="1200" w:dyaOrig="700" w14:anchorId="4891F2A7">
                <v:shape id="_x0000_i1314" type="#_x0000_t75" style="width:59.5pt;height:35pt" o:ole="">
                  <v:imagedata r:id="rId597" o:title=""/>
                </v:shape>
                <o:OLEObject Type="Embed" ProgID="Equation.DSMT4" ShapeID="_x0000_i1314" DrawAspect="Content" ObjectID="_1621770502" r:id="rId598"/>
              </w:object>
            </w:r>
            <w:r w:rsidRPr="008D7EEA">
              <w:rPr>
                <w:b/>
                <w:color w:val="FF0000"/>
                <w:position w:val="-46"/>
              </w:rPr>
              <w:br/>
            </w:r>
          </w:p>
        </w:tc>
      </w:tr>
      <w:tr w:rsidR="00255718" w:rsidRPr="008D7EEA" w14:paraId="31064F40" w14:textId="77777777" w:rsidTr="00464AF4">
        <w:tc>
          <w:tcPr>
            <w:tcW w:w="4606" w:type="dxa"/>
          </w:tcPr>
          <w:p w14:paraId="47A1D9BD" w14:textId="77777777" w:rsidR="00D0516F" w:rsidRPr="008D7EEA" w:rsidRDefault="008B61C4" w:rsidP="00D0516F">
            <w:pPr>
              <w:numPr>
                <w:ilvl w:val="0"/>
                <w:numId w:val="30"/>
              </w:numPr>
              <w:spacing w:after="0" w:line="240" w:lineRule="auto"/>
            </w:pPr>
            <w:r w:rsidRPr="008D7EEA">
              <w:rPr>
                <w:b/>
                <w:color w:val="FF0000"/>
                <w:position w:val="-30"/>
              </w:rPr>
              <w:object w:dxaOrig="1340" w:dyaOrig="700" w14:anchorId="2216CEA1">
                <v:shape id="_x0000_i1315" type="#_x0000_t75" style="width:67pt;height:35pt" o:ole="">
                  <v:imagedata r:id="rId599" o:title=""/>
                </v:shape>
                <o:OLEObject Type="Embed" ProgID="Equation.DSMT4" ShapeID="_x0000_i1315" DrawAspect="Content" ObjectID="_1621770503" r:id="rId600"/>
              </w:object>
            </w:r>
          </w:p>
          <w:p w14:paraId="272B0014" w14:textId="77777777" w:rsidR="00255718" w:rsidRPr="008D7EEA" w:rsidRDefault="00255718" w:rsidP="00464AF4">
            <w:pPr>
              <w:spacing w:after="0" w:line="240" w:lineRule="auto"/>
            </w:pPr>
          </w:p>
          <w:p w14:paraId="37AEBFA1" w14:textId="77777777" w:rsidR="008B61C4" w:rsidRPr="008D7EEA" w:rsidRDefault="008B61C4" w:rsidP="004246F7">
            <w:pPr>
              <w:numPr>
                <w:ilvl w:val="0"/>
                <w:numId w:val="30"/>
              </w:numPr>
              <w:spacing w:after="0" w:line="240" w:lineRule="auto"/>
            </w:pPr>
            <w:r w:rsidRPr="008D7EEA">
              <w:rPr>
                <w:b/>
                <w:color w:val="FF0000"/>
                <w:position w:val="-30"/>
              </w:rPr>
              <w:object w:dxaOrig="1320" w:dyaOrig="700" w14:anchorId="6001C7C9">
                <v:shape id="_x0000_i1316" type="#_x0000_t75" style="width:66pt;height:35pt" o:ole="">
                  <v:imagedata r:id="rId601" o:title=""/>
                </v:shape>
                <o:OLEObject Type="Embed" ProgID="Equation.DSMT4" ShapeID="_x0000_i1316" DrawAspect="Content" ObjectID="_1621770504" r:id="rId602"/>
              </w:object>
            </w:r>
          </w:p>
          <w:p w14:paraId="45FA5E74" w14:textId="77777777" w:rsidR="00255718" w:rsidRPr="008D7EEA" w:rsidRDefault="00255718" w:rsidP="00D0516F">
            <w:pPr>
              <w:spacing w:after="0" w:line="240" w:lineRule="auto"/>
            </w:pPr>
          </w:p>
        </w:tc>
      </w:tr>
      <w:tr w:rsidR="00255718" w:rsidRPr="008D7EEA" w14:paraId="03C3F75F" w14:textId="77777777" w:rsidTr="00464AF4">
        <w:tc>
          <w:tcPr>
            <w:tcW w:w="4606" w:type="dxa"/>
          </w:tcPr>
          <w:p w14:paraId="5A1B0C30" w14:textId="77777777" w:rsidR="00255718" w:rsidRPr="008D7EEA" w:rsidRDefault="00B55F27" w:rsidP="00D0516F">
            <w:pPr>
              <w:numPr>
                <w:ilvl w:val="0"/>
                <w:numId w:val="30"/>
              </w:numPr>
              <w:spacing w:after="0" w:line="240" w:lineRule="auto"/>
            </w:pPr>
            <w:r w:rsidRPr="008D7EEA">
              <w:rPr>
                <w:position w:val="-30"/>
              </w:rPr>
              <w:object w:dxaOrig="1359" w:dyaOrig="700" w14:anchorId="3F5A46EE">
                <v:shape id="_x0000_i1317" type="#_x0000_t75" style="width:68.5pt;height:35pt" o:ole="">
                  <v:imagedata r:id="rId603" o:title=""/>
                </v:shape>
                <o:OLEObject Type="Embed" ProgID="Equation.DSMT4" ShapeID="_x0000_i1317" DrawAspect="Content" ObjectID="_1621770505" r:id="rId604"/>
              </w:object>
            </w:r>
            <w:r w:rsidRPr="008D7EEA">
              <w:br/>
            </w:r>
            <w:r w:rsidRPr="008D7EEA">
              <w:br/>
            </w:r>
            <w:r w:rsidRPr="008D7EEA">
              <w:br/>
            </w:r>
          </w:p>
          <w:p w14:paraId="5AAF6148" w14:textId="77777777" w:rsidR="00E44E38" w:rsidRPr="008D7EEA" w:rsidRDefault="00E44E38" w:rsidP="00E44E38">
            <w:pPr>
              <w:spacing w:after="0"/>
            </w:pPr>
            <w:r w:rsidRPr="008D7EEA">
              <w:rPr>
                <w:b/>
              </w:rPr>
              <w:t>1.4.</w:t>
            </w:r>
            <w:r w:rsidR="00DE276B" w:rsidRPr="008D7EEA">
              <w:rPr>
                <w:b/>
              </w:rPr>
              <w:t>2</w:t>
            </w:r>
            <w:r w:rsidR="004D233B" w:rsidRPr="008D7EEA">
              <w:rPr>
                <w:b/>
              </w:rPr>
              <w:t>2</w:t>
            </w:r>
            <w:r w:rsidR="00C94692" w:rsidRPr="008D7EEA">
              <w:rPr>
                <w:noProof/>
                <w:lang w:eastAsia="nb-NO"/>
              </w:rPr>
              <w:drawing>
                <wp:inline distT="0" distB="0" distL="0" distR="0" wp14:anchorId="055FFB4C" wp14:editId="4E383620">
                  <wp:extent cx="628650" cy="447675"/>
                  <wp:effectExtent l="0" t="0" r="0" b="9525"/>
                  <wp:docPr id="365" name="Bild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ild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EA">
              <w:br/>
              <w:t xml:space="preserve">Løs </w:t>
            </w:r>
            <w:r w:rsidR="00B55F27" w:rsidRPr="008D7EEA">
              <w:t xml:space="preserve">likningssettene </w:t>
            </w:r>
          </w:p>
          <w:p w14:paraId="1533EAD0" w14:textId="77777777" w:rsidR="00E44E38" w:rsidRPr="008D7EEA" w:rsidRDefault="00E44E38" w:rsidP="00464AF4">
            <w:pPr>
              <w:spacing w:after="0" w:line="240" w:lineRule="auto"/>
              <w:ind w:left="340"/>
            </w:pPr>
          </w:p>
        </w:tc>
      </w:tr>
      <w:tr w:rsidR="00E44E38" w:rsidRPr="008D7EEA" w14:paraId="5044C1D2" w14:textId="77777777" w:rsidTr="00666082">
        <w:tc>
          <w:tcPr>
            <w:tcW w:w="4606" w:type="dxa"/>
          </w:tcPr>
          <w:p w14:paraId="0FF5A7C5" w14:textId="77777777" w:rsidR="00D0516F" w:rsidRPr="008D7EEA" w:rsidRDefault="00B55F27" w:rsidP="00883283">
            <w:pPr>
              <w:numPr>
                <w:ilvl w:val="0"/>
                <w:numId w:val="86"/>
              </w:numPr>
              <w:spacing w:after="0" w:line="240" w:lineRule="auto"/>
            </w:pPr>
            <w:r w:rsidRPr="008D7EEA">
              <w:rPr>
                <w:b/>
                <w:position w:val="-30"/>
              </w:rPr>
              <w:object w:dxaOrig="1320" w:dyaOrig="700" w14:anchorId="5D814735">
                <v:shape id="_x0000_i1318" type="#_x0000_t75" style="width:66pt;height:35pt" o:ole="">
                  <v:imagedata r:id="rId605" o:title=""/>
                </v:shape>
                <o:OLEObject Type="Embed" ProgID="Equation.DSMT4" ShapeID="_x0000_i1318" DrawAspect="Content" ObjectID="_1621770506" r:id="rId606"/>
              </w:object>
            </w:r>
          </w:p>
          <w:p w14:paraId="5E31E324" w14:textId="77777777" w:rsidR="00D0516F" w:rsidRPr="008D7EEA" w:rsidRDefault="00D0516F" w:rsidP="00D0516F">
            <w:pPr>
              <w:spacing w:after="0" w:line="240" w:lineRule="auto"/>
            </w:pPr>
          </w:p>
          <w:p w14:paraId="3AE3CD38" w14:textId="77777777" w:rsidR="00B40ED9" w:rsidRPr="008D7EEA" w:rsidRDefault="00B55F27" w:rsidP="00883283">
            <w:pPr>
              <w:numPr>
                <w:ilvl w:val="0"/>
                <w:numId w:val="86"/>
              </w:numPr>
              <w:spacing w:after="0" w:line="240" w:lineRule="auto"/>
            </w:pPr>
            <w:r w:rsidRPr="008D7EEA">
              <w:rPr>
                <w:position w:val="-54"/>
              </w:rPr>
              <w:object w:dxaOrig="1380" w:dyaOrig="1200" w14:anchorId="4395B770">
                <v:shape id="_x0000_i1319" type="#_x0000_t75" style="width:69.5pt;height:59.5pt" o:ole="">
                  <v:imagedata r:id="rId607" o:title=""/>
                </v:shape>
                <o:OLEObject Type="Embed" ProgID="Equation.DSMT4" ShapeID="_x0000_i1319" DrawAspect="Content" ObjectID="_1621770507" r:id="rId608"/>
              </w:object>
            </w:r>
          </w:p>
        </w:tc>
      </w:tr>
      <w:tr w:rsidR="00E44E38" w:rsidRPr="008D7EEA" w14:paraId="3F9901F9" w14:textId="77777777" w:rsidTr="00666082">
        <w:tc>
          <w:tcPr>
            <w:tcW w:w="4606" w:type="dxa"/>
          </w:tcPr>
          <w:p w14:paraId="78CC8561" w14:textId="77777777" w:rsidR="00D0516F" w:rsidRPr="008D7EEA" w:rsidRDefault="00D0516F" w:rsidP="00D0516F">
            <w:pPr>
              <w:spacing w:after="0" w:line="240" w:lineRule="auto"/>
              <w:ind w:left="360"/>
            </w:pPr>
          </w:p>
          <w:p w14:paraId="5925D040" w14:textId="77777777" w:rsidR="00E44E38" w:rsidRPr="008D7EEA" w:rsidRDefault="00B40ED9" w:rsidP="00883283">
            <w:pPr>
              <w:numPr>
                <w:ilvl w:val="0"/>
                <w:numId w:val="86"/>
              </w:numPr>
              <w:spacing w:after="0" w:line="240" w:lineRule="auto"/>
            </w:pPr>
            <w:r w:rsidRPr="008D7EEA">
              <w:rPr>
                <w:position w:val="-30"/>
              </w:rPr>
              <w:object w:dxaOrig="1680" w:dyaOrig="700" w14:anchorId="61AB0ED7">
                <v:shape id="_x0000_i1320" type="#_x0000_t75" style="width:84.5pt;height:35pt" o:ole="">
                  <v:imagedata r:id="rId609" o:title=""/>
                </v:shape>
                <o:OLEObject Type="Embed" ProgID="Equation.DSMT4" ShapeID="_x0000_i1320" DrawAspect="Content" ObjectID="_1621770508" r:id="rId610"/>
              </w:object>
            </w:r>
            <w:r w:rsidR="00701967" w:rsidRPr="008D7EEA">
              <w:rPr>
                <w:position w:val="-174"/>
              </w:rPr>
              <w:br/>
            </w:r>
          </w:p>
          <w:p w14:paraId="1AB30463" w14:textId="77777777" w:rsidR="00B40ED9" w:rsidRPr="008D7EEA" w:rsidRDefault="00B40ED9" w:rsidP="00883283">
            <w:pPr>
              <w:numPr>
                <w:ilvl w:val="0"/>
                <w:numId w:val="86"/>
              </w:numPr>
              <w:spacing w:after="0" w:line="240" w:lineRule="auto"/>
            </w:pPr>
            <w:r w:rsidRPr="008D7EEA">
              <w:rPr>
                <w:position w:val="-42"/>
              </w:rPr>
              <w:object w:dxaOrig="1400" w:dyaOrig="940" w14:anchorId="7A652F0F">
                <v:shape id="_x0000_i1321" type="#_x0000_t75" style="width:69.5pt;height:47.5pt" o:ole="">
                  <v:imagedata r:id="rId611" o:title=""/>
                </v:shape>
                <o:OLEObject Type="Embed" ProgID="Equation.DSMT4" ShapeID="_x0000_i1321" DrawAspect="Content" ObjectID="_1621770509" r:id="rId612"/>
              </w:object>
            </w:r>
          </w:p>
          <w:p w14:paraId="60BC1B56" w14:textId="77777777" w:rsidR="00B40ED9" w:rsidRPr="008D7EEA" w:rsidRDefault="00B40ED9" w:rsidP="00666082">
            <w:pPr>
              <w:spacing w:after="0" w:line="240" w:lineRule="auto"/>
              <w:ind w:left="340"/>
            </w:pPr>
          </w:p>
          <w:p w14:paraId="2B719620" w14:textId="77777777" w:rsidR="00B40ED9" w:rsidRPr="008D7EEA" w:rsidRDefault="00B40ED9" w:rsidP="00666082">
            <w:pPr>
              <w:spacing w:after="0" w:line="240" w:lineRule="auto"/>
              <w:ind w:left="340"/>
            </w:pPr>
          </w:p>
        </w:tc>
      </w:tr>
      <w:tr w:rsidR="00E44E38" w:rsidRPr="008D7EEA" w14:paraId="44B4DA70" w14:textId="77777777" w:rsidTr="00666082">
        <w:tc>
          <w:tcPr>
            <w:tcW w:w="4606" w:type="dxa"/>
          </w:tcPr>
          <w:p w14:paraId="6BED77B5" w14:textId="77777777" w:rsidR="00D20E9B" w:rsidRPr="008D7EEA" w:rsidRDefault="00B40ED9" w:rsidP="00883283">
            <w:pPr>
              <w:numPr>
                <w:ilvl w:val="0"/>
                <w:numId w:val="86"/>
              </w:numPr>
              <w:spacing w:after="0" w:line="240" w:lineRule="auto"/>
            </w:pPr>
            <w:r w:rsidRPr="008D7EEA">
              <w:rPr>
                <w:position w:val="-42"/>
              </w:rPr>
              <w:object w:dxaOrig="1359" w:dyaOrig="940" w14:anchorId="16CB544E">
                <v:shape id="_x0000_i1322" type="#_x0000_t75" style="width:68.5pt;height:47.5pt" o:ole="">
                  <v:imagedata r:id="rId613" o:title=""/>
                </v:shape>
                <o:OLEObject Type="Embed" ProgID="Equation.DSMT4" ShapeID="_x0000_i1322" DrawAspect="Content" ObjectID="_1621770510" r:id="rId614"/>
              </w:object>
            </w:r>
            <w:r w:rsidRPr="008D7EEA">
              <w:br/>
            </w:r>
            <w:r w:rsidRPr="008D7EEA">
              <w:br/>
            </w:r>
            <w:r w:rsidRPr="008D7EEA">
              <w:br/>
            </w:r>
          </w:p>
          <w:p w14:paraId="10165B2F" w14:textId="77777777" w:rsidR="00E44E38" w:rsidRPr="008D7EEA" w:rsidRDefault="00E44E38" w:rsidP="00666082">
            <w:pPr>
              <w:spacing w:after="0" w:line="240" w:lineRule="auto"/>
              <w:ind w:left="340"/>
            </w:pPr>
          </w:p>
        </w:tc>
      </w:tr>
    </w:tbl>
    <w:p w14:paraId="692CD5A6" w14:textId="77777777" w:rsidR="00B40ED9" w:rsidRPr="008D7EEA" w:rsidRDefault="00B40ED9" w:rsidP="005A4CE5">
      <w:pPr>
        <w:spacing w:after="0"/>
        <w:rPr>
          <w:b/>
        </w:rPr>
      </w:pPr>
    </w:p>
    <w:p w14:paraId="780D2EC6" w14:textId="77777777" w:rsidR="003D3D80" w:rsidRPr="008D7EEA" w:rsidRDefault="003D3D80" w:rsidP="005A4CE5">
      <w:pPr>
        <w:spacing w:after="0"/>
        <w:rPr>
          <w:b/>
        </w:rPr>
      </w:pPr>
    </w:p>
    <w:p w14:paraId="2CC84A3B" w14:textId="77777777" w:rsidR="00255718" w:rsidRPr="008D7EEA" w:rsidRDefault="00C94692" w:rsidP="005A4CE5">
      <w:pPr>
        <w:spacing w:after="0"/>
        <w:rPr>
          <w:b/>
        </w:rPr>
      </w:pPr>
      <w:r w:rsidRPr="008D7EEA">
        <w:rPr>
          <w:noProof/>
          <w:lang w:eastAsia="nb-NO"/>
        </w:rPr>
        <w:drawing>
          <wp:anchor distT="0" distB="0" distL="114300" distR="114300" simplePos="0" relativeHeight="251651072" behindDoc="0" locked="0" layoutInCell="1" allowOverlap="1" wp14:anchorId="116DDF93" wp14:editId="3F26B676">
            <wp:simplePos x="0" y="0"/>
            <wp:positionH relativeFrom="column">
              <wp:posOffset>3577590</wp:posOffset>
            </wp:positionH>
            <wp:positionV relativeFrom="paragraph">
              <wp:posOffset>447675</wp:posOffset>
            </wp:positionV>
            <wp:extent cx="2514600" cy="1676400"/>
            <wp:effectExtent l="0" t="0" r="0" b="0"/>
            <wp:wrapSquare wrapText="bothSides"/>
            <wp:docPr id="639" name="Bilde 1388" descr="Beskrivelse: Tors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388" descr="Beskrivelse: Torsk"/>
                    <pic:cNvPicPr>
                      <a:picLocks noChangeAspect="1" noChangeArrowheads="1"/>
                    </pic:cNvPicPr>
                  </pic:nvPicPr>
                  <pic:blipFill>
                    <a:blip r:embed="rId6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460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D233B" w:rsidRPr="008D7EEA">
        <w:rPr>
          <w:b/>
        </w:rPr>
        <w:t>1.4.23</w:t>
      </w:r>
      <w:r w:rsidR="00255718" w:rsidRPr="008D7EEA">
        <w:rPr>
          <w:b/>
        </w:rPr>
        <w:t xml:space="preserve"> </w:t>
      </w:r>
      <w:r w:rsidRPr="008D7EEA">
        <w:rPr>
          <w:b/>
          <w:noProof/>
          <w:lang w:eastAsia="nb-NO"/>
        </w:rPr>
        <w:drawing>
          <wp:inline distT="0" distB="0" distL="0" distR="0" wp14:anchorId="4B329F37" wp14:editId="7012CC5B">
            <wp:extent cx="628650" cy="447675"/>
            <wp:effectExtent l="0" t="0" r="0" b="9525"/>
            <wp:docPr id="37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D48D48" w14:textId="77777777" w:rsidR="00255718" w:rsidRPr="008D7EEA" w:rsidRDefault="00255718" w:rsidP="00255718">
      <w:r w:rsidRPr="008D7EEA">
        <w:t>2 kg torskefilet og 1,5 kg ulkefilet koster til sammen 385 kr</w:t>
      </w:r>
      <w:r w:rsidR="00B40ED9" w:rsidRPr="008D7EEA">
        <w:t>oner</w:t>
      </w:r>
      <w:r w:rsidRPr="008D7EEA">
        <w:t>. 3 kg torskefilet og 0,5 kg ulkefilet koster 315 kr</w:t>
      </w:r>
      <w:r w:rsidR="00B40ED9" w:rsidRPr="008D7EEA">
        <w:t>oner</w:t>
      </w:r>
      <w:r w:rsidRPr="008D7EEA">
        <w:t xml:space="preserve">. </w:t>
      </w:r>
      <w:r w:rsidR="00303164" w:rsidRPr="008D7EEA">
        <w:br/>
      </w:r>
      <w:r w:rsidRPr="008D7EEA">
        <w:t xml:space="preserve">Hva </w:t>
      </w:r>
      <w:r w:rsidR="00B40ED9" w:rsidRPr="008D7EEA">
        <w:t>er</w:t>
      </w:r>
      <w:r w:rsidRPr="008D7EEA">
        <w:t xml:space="preserve"> kiloprisen for torske- og ulkefileten?</w:t>
      </w:r>
    </w:p>
    <w:p w14:paraId="673CC072" w14:textId="77777777" w:rsidR="005026E2" w:rsidRPr="008D7EEA" w:rsidRDefault="005026E2" w:rsidP="00255718"/>
    <w:p w14:paraId="20AFC595" w14:textId="77777777" w:rsidR="00255718" w:rsidRPr="008D7EEA" w:rsidRDefault="00255718" w:rsidP="00255718"/>
    <w:p w14:paraId="123BBBC0" w14:textId="77777777" w:rsidR="00255718" w:rsidRPr="008D7EEA" w:rsidRDefault="00C94692" w:rsidP="004A05AE">
      <w:pPr>
        <w:rPr>
          <w:b/>
        </w:rPr>
      </w:pPr>
      <w:r w:rsidRPr="008D7EEA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1C36B4EC" wp14:editId="79C790EE">
                <wp:simplePos x="0" y="0"/>
                <wp:positionH relativeFrom="column">
                  <wp:posOffset>3472815</wp:posOffset>
                </wp:positionH>
                <wp:positionV relativeFrom="paragraph">
                  <wp:posOffset>247650</wp:posOffset>
                </wp:positionV>
                <wp:extent cx="2514600" cy="504825"/>
                <wp:effectExtent l="0" t="0" r="0" b="9525"/>
                <wp:wrapNone/>
                <wp:docPr id="38" name="Text Box 1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14600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3ECE3EF" w14:textId="77777777" w:rsidR="00EE48D5" w:rsidRPr="005026E2" w:rsidRDefault="00EE48D5">
                            <w:pPr>
                              <w:rPr>
                                <w:b/>
                                <w:sz w:val="20"/>
                              </w:rPr>
                            </w:pPr>
                            <w:r w:rsidRPr="005026E2">
                              <w:rPr>
                                <w:b/>
                                <w:sz w:val="20"/>
                              </w:rPr>
                              <w:t>Stekt torsk med olivenpotetpurre og sopp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36B4EC" id="Text Box 1389" o:spid="_x0000_s1033" type="#_x0000_t202" style="position:absolute;margin-left:273.45pt;margin-top:19.5pt;width:198pt;height:39.75pt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" filled="f" stroked="f">
                <v:textbox>
                  <w:txbxContent>
                    <w:p w14:paraId="53ECE3EF" w14:textId="77777777" w:rsidR="00EE48D5" w:rsidRPr="005026E2" w:rsidRDefault="00EE48D5">
                      <w:pPr>
                        <w:rPr>
                          <w:b/>
                          <w:sz w:val="20"/>
                        </w:rPr>
                      </w:pPr>
                      <w:r w:rsidRPr="005026E2">
                        <w:rPr>
                          <w:b/>
                          <w:sz w:val="20"/>
                        </w:rPr>
                        <w:t>Stekt torsk med olivenpotetpurre og sopp.</w:t>
                      </w:r>
                    </w:p>
                  </w:txbxContent>
                </v:textbox>
              </v:shape>
            </w:pict>
          </mc:Fallback>
        </mc:AlternateContent>
      </w:r>
      <w:r w:rsidR="004A05AE" w:rsidRPr="008D7EEA">
        <w:rPr>
          <w:b/>
        </w:rPr>
        <w:br/>
      </w:r>
      <w:r w:rsidR="004A05AE" w:rsidRPr="008D7EEA">
        <w:rPr>
          <w:b/>
        </w:rPr>
        <w:br/>
      </w:r>
      <w:r w:rsidR="004D233B" w:rsidRPr="008D7EEA">
        <w:rPr>
          <w:b/>
        </w:rPr>
        <w:t>1.4.24</w:t>
      </w:r>
      <w:r w:rsidR="00255718" w:rsidRPr="008D7EEA">
        <w:rPr>
          <w:b/>
        </w:rPr>
        <w:t xml:space="preserve"> </w:t>
      </w:r>
      <w:r w:rsidRPr="008D7EEA">
        <w:rPr>
          <w:b/>
          <w:noProof/>
          <w:lang w:eastAsia="nb-NO"/>
        </w:rPr>
        <w:drawing>
          <wp:inline distT="0" distB="0" distL="0" distR="0" wp14:anchorId="780FFA6F" wp14:editId="18077DD2">
            <wp:extent cx="628650" cy="447675"/>
            <wp:effectExtent l="0" t="0" r="0" b="9525"/>
            <wp:docPr id="37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9E6754" w14:textId="77777777" w:rsidR="00643139" w:rsidRPr="008D7EEA" w:rsidRDefault="00C94692" w:rsidP="00255718">
      <w:r w:rsidRPr="008D7EEA">
        <w:rPr>
          <w:noProof/>
          <w:lang w:eastAsia="nb-NO"/>
        </w:rPr>
        <w:drawing>
          <wp:anchor distT="0" distB="0" distL="114300" distR="114300" simplePos="0" relativeHeight="251653120" behindDoc="1" locked="0" layoutInCell="1" allowOverlap="1" wp14:anchorId="7272A0C0" wp14:editId="328DE02F">
            <wp:simplePos x="0" y="0"/>
            <wp:positionH relativeFrom="column">
              <wp:posOffset>2497455</wp:posOffset>
            </wp:positionH>
            <wp:positionV relativeFrom="paragraph">
              <wp:posOffset>290830</wp:posOffset>
            </wp:positionV>
            <wp:extent cx="1962150" cy="1143000"/>
            <wp:effectExtent l="171450" t="400050" r="152400" b="400050"/>
            <wp:wrapTight wrapText="bothSides">
              <wp:wrapPolygon edited="0">
                <wp:start x="537" y="22288"/>
                <wp:lineTo x="6108" y="27307"/>
                <wp:lineTo x="7667" y="22207"/>
                <wp:lineTo x="13238" y="27227"/>
                <wp:lineTo x="14797" y="22127"/>
                <wp:lineTo x="20182" y="26979"/>
                <wp:lineTo x="21839" y="21560"/>
                <wp:lineTo x="22079" y="635"/>
                <wp:lineTo x="21151" y="-202"/>
                <wp:lineTo x="4361" y="-288"/>
                <wp:lineTo x="-257" y="1649"/>
                <wp:lineTo x="-391" y="21451"/>
                <wp:lineTo x="537" y="22288"/>
              </wp:wrapPolygon>
            </wp:wrapTight>
            <wp:docPr id="637" name="Bilde 13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390"/>
                    <pic:cNvPicPr>
                      <a:picLocks noChangeAspect="1" noChangeArrowheads="1"/>
                    </pic:cNvPicPr>
                  </pic:nvPicPr>
                  <pic:blipFill>
                    <a:blip r:embed="rId6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9138232">
                      <a:off x="0" y="0"/>
                      <a:ext cx="196215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D7EEA">
        <w:rPr>
          <w:noProof/>
          <w:lang w:eastAsia="nb-NO"/>
        </w:rPr>
        <w:drawing>
          <wp:anchor distT="0" distB="0" distL="114300" distR="114300" simplePos="0" relativeHeight="251654144" behindDoc="1" locked="0" layoutInCell="1" allowOverlap="1" wp14:anchorId="07DE3D6D" wp14:editId="73E7239C">
            <wp:simplePos x="0" y="0"/>
            <wp:positionH relativeFrom="column">
              <wp:posOffset>629285</wp:posOffset>
            </wp:positionH>
            <wp:positionV relativeFrom="paragraph">
              <wp:posOffset>228600</wp:posOffset>
            </wp:positionV>
            <wp:extent cx="1390650" cy="1209675"/>
            <wp:effectExtent l="147637" t="119063" r="147638" b="128587"/>
            <wp:wrapTight wrapText="bothSides">
              <wp:wrapPolygon edited="0">
                <wp:start x="-365" y="1276"/>
                <wp:lineTo x="-4011" y="20903"/>
                <wp:lineTo x="619" y="22040"/>
                <wp:lineTo x="5372" y="22511"/>
                <wp:lineTo x="10249" y="22317"/>
                <wp:lineTo x="15064" y="22456"/>
                <wp:lineTo x="21450" y="22284"/>
                <wp:lineTo x="21944" y="19623"/>
                <wp:lineTo x="21717" y="19219"/>
                <wp:lineTo x="21733" y="12615"/>
                <wp:lineTo x="19328" y="-498"/>
                <wp:lineTo x="14513" y="-636"/>
                <wp:lineTo x="9636" y="-442"/>
                <wp:lineTo x="4821" y="-581"/>
                <wp:lineTo x="-56" y="-387"/>
                <wp:lineTo x="-365" y="1276"/>
              </wp:wrapPolygon>
            </wp:wrapTight>
            <wp:docPr id="636" name="Bilde 13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391"/>
                    <pic:cNvPicPr>
                      <a:picLocks noChangeAspect="1" noChangeArrowheads="1"/>
                    </pic:cNvPicPr>
                  </pic:nvPicPr>
                  <pic:blipFill>
                    <a:blip r:embed="rId6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 rot="4676735">
                      <a:off x="0" y="0"/>
                      <a:ext cx="1390650" cy="1209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FEECC4C" w14:textId="77777777" w:rsidR="00434379" w:rsidRPr="008D7EEA" w:rsidRDefault="00434379" w:rsidP="00255718"/>
    <w:p w14:paraId="57203DB9" w14:textId="77777777" w:rsidR="00434379" w:rsidRPr="008D7EEA" w:rsidRDefault="00434379" w:rsidP="00255718"/>
    <w:p w14:paraId="0AECD24E" w14:textId="77777777" w:rsidR="00434379" w:rsidRPr="008D7EEA" w:rsidRDefault="00434379" w:rsidP="00255718"/>
    <w:p w14:paraId="3A4CA39F" w14:textId="77777777" w:rsidR="00434379" w:rsidRPr="008D7EEA" w:rsidRDefault="00C94692" w:rsidP="00255718">
      <w:r w:rsidRPr="008D7EEA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054E0D8A" wp14:editId="1E6A0FF9">
                <wp:simplePos x="0" y="0"/>
                <wp:positionH relativeFrom="column">
                  <wp:posOffset>2576830</wp:posOffset>
                </wp:positionH>
                <wp:positionV relativeFrom="paragraph">
                  <wp:posOffset>313055</wp:posOffset>
                </wp:positionV>
                <wp:extent cx="1343025" cy="400050"/>
                <wp:effectExtent l="0" t="0" r="0" b="0"/>
                <wp:wrapNone/>
                <wp:docPr id="36" name="Text Box 13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3025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E375F4D" w14:textId="77777777" w:rsidR="00EE48D5" w:rsidRPr="00434379" w:rsidRDefault="00EE48D5">
                            <w:pPr>
                              <w:rPr>
                                <w:b/>
                                <w:sz w:val="20"/>
                              </w:rPr>
                            </w:pPr>
                            <w:r w:rsidRPr="00434379">
                              <w:rPr>
                                <w:b/>
                                <w:sz w:val="20"/>
                              </w:rPr>
                              <w:t>4 kroner per stk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4E0D8A" id="Text Box 1393" o:spid="_x0000_s1034" type="#_x0000_t202" style="position:absolute;margin-left:202.9pt;margin-top:24.65pt;width:105.75pt;height:31.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" filled="f" stroked="f">
                <v:textbox>
                  <w:txbxContent>
                    <w:p w14:paraId="5E375F4D" w14:textId="77777777" w:rsidR="00EE48D5" w:rsidRPr="00434379" w:rsidRDefault="00EE48D5">
                      <w:pPr>
                        <w:rPr>
                          <w:b/>
                          <w:sz w:val="20"/>
                        </w:rPr>
                      </w:pPr>
                      <w:r w:rsidRPr="00434379">
                        <w:rPr>
                          <w:b/>
                          <w:sz w:val="20"/>
                        </w:rPr>
                        <w:t>4 kroner per stk.</w:t>
                      </w:r>
                    </w:p>
                  </w:txbxContent>
                </v:textbox>
              </v:shape>
            </w:pict>
          </mc:Fallback>
        </mc:AlternateContent>
      </w:r>
      <w:r w:rsidRPr="008D7EEA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5F376B5" wp14:editId="481DE0E2">
                <wp:simplePos x="0" y="0"/>
                <wp:positionH relativeFrom="column">
                  <wp:posOffset>776605</wp:posOffset>
                </wp:positionH>
                <wp:positionV relativeFrom="paragraph">
                  <wp:posOffset>289560</wp:posOffset>
                </wp:positionV>
                <wp:extent cx="1343025" cy="400050"/>
                <wp:effectExtent l="0" t="0" r="0" b="0"/>
                <wp:wrapNone/>
                <wp:docPr id="35" name="Text Box 1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343025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2195466" w14:textId="77777777" w:rsidR="00EE48D5" w:rsidRPr="00434379" w:rsidRDefault="00EE48D5">
                            <w:pPr>
                              <w:rPr>
                                <w:b/>
                                <w:sz w:val="20"/>
                              </w:rPr>
                            </w:pPr>
                            <w:r w:rsidRPr="00434379">
                              <w:rPr>
                                <w:b/>
                                <w:sz w:val="20"/>
                              </w:rPr>
                              <w:t>3 kroner per stk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5F376B5" id="Text Box 1392" o:spid="_x0000_s1035" type="#_x0000_t202" style="position:absolute;margin-left:61.15pt;margin-top:22.8pt;width:105.75pt;height:31.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" filled="f" stroked="f">
                <v:textbox>
                  <w:txbxContent>
                    <w:p w14:paraId="52195466" w14:textId="77777777" w:rsidR="00EE48D5" w:rsidRPr="00434379" w:rsidRDefault="00EE48D5">
                      <w:pPr>
                        <w:rPr>
                          <w:b/>
                          <w:sz w:val="20"/>
                        </w:rPr>
                      </w:pPr>
                      <w:r w:rsidRPr="00434379">
                        <w:rPr>
                          <w:b/>
                          <w:sz w:val="20"/>
                        </w:rPr>
                        <w:t>3 kroner per stk.</w:t>
                      </w:r>
                    </w:p>
                  </w:txbxContent>
                </v:textbox>
              </v:shape>
            </w:pict>
          </mc:Fallback>
        </mc:AlternateContent>
      </w:r>
    </w:p>
    <w:p w14:paraId="292DE7D3" w14:textId="77777777" w:rsidR="00434379" w:rsidRPr="008D7EEA" w:rsidRDefault="00434379" w:rsidP="00255718"/>
    <w:p w14:paraId="6123540E" w14:textId="77777777" w:rsidR="00255718" w:rsidRPr="008D7EEA" w:rsidRDefault="008F1BAD" w:rsidP="00255718">
      <w:r w:rsidRPr="008D7EEA">
        <w:br/>
      </w:r>
      <w:r w:rsidR="003959F7" w:rsidRPr="008D7EEA">
        <w:t xml:space="preserve">Lærer Hansen </w:t>
      </w:r>
      <w:r w:rsidR="00434379" w:rsidRPr="008D7EEA">
        <w:t xml:space="preserve">kjøpte en dag </w:t>
      </w:r>
      <w:r w:rsidR="003959F7" w:rsidRPr="008D7EEA">
        <w:t>til sammen 115 epler og pærer. Han betalte 4</w:t>
      </w:r>
      <w:r w:rsidR="00434379" w:rsidRPr="008D7EEA">
        <w:t xml:space="preserve">15 kroner. </w:t>
      </w:r>
      <w:r w:rsidR="003959F7" w:rsidRPr="008D7EEA">
        <w:br/>
      </w:r>
      <w:r w:rsidR="00255718" w:rsidRPr="008D7EEA">
        <w:t xml:space="preserve">Hvor mange epler og hvor mange pærer </w:t>
      </w:r>
      <w:r w:rsidR="003959F7" w:rsidRPr="008D7EEA">
        <w:t>kjøpte han</w:t>
      </w:r>
      <w:r w:rsidR="00255718" w:rsidRPr="008D7EEA">
        <w:t>?</w:t>
      </w:r>
    </w:p>
    <w:p w14:paraId="235C8517" w14:textId="77777777" w:rsidR="00255718" w:rsidRPr="008D7EEA" w:rsidRDefault="00701967" w:rsidP="00BC2CC3">
      <w:pPr>
        <w:spacing w:after="0"/>
        <w:rPr>
          <w:b/>
        </w:rPr>
      </w:pPr>
      <w:r w:rsidRPr="008D7EEA">
        <w:rPr>
          <w:b/>
        </w:rPr>
        <w:br w:type="page"/>
      </w:r>
      <w:r w:rsidR="00DE276B" w:rsidRPr="008D7EEA">
        <w:rPr>
          <w:b/>
        </w:rPr>
        <w:lastRenderedPageBreak/>
        <w:t>1.4.</w:t>
      </w:r>
      <w:r w:rsidR="004D233B" w:rsidRPr="008D7EEA">
        <w:rPr>
          <w:b/>
        </w:rPr>
        <w:t>2</w:t>
      </w:r>
      <w:r w:rsidR="00B72BBA" w:rsidRPr="008D7EEA">
        <w:rPr>
          <w:b/>
        </w:rPr>
        <w:t>5</w:t>
      </w:r>
      <w:r w:rsidR="0095127E" w:rsidRPr="008D7EEA">
        <w:rPr>
          <w:b/>
        </w:rPr>
        <w:br/>
      </w:r>
      <w:r w:rsidR="0095127E" w:rsidRPr="008D7EEA">
        <w:rPr>
          <w:b/>
        </w:rPr>
        <w:br/>
      </w:r>
      <w:r w:rsidR="00255718" w:rsidRPr="008D7EEA">
        <w:t xml:space="preserve">Løs likningssettene ved hjelp av et digitalt </w:t>
      </w:r>
      <w:r w:rsidRPr="008D7EEA">
        <w:t>verktøy</w:t>
      </w:r>
      <w:r w:rsidR="002856AF" w:rsidRPr="008D7EEA">
        <w:t>.</w:t>
      </w:r>
      <w:r w:rsidR="0095127E" w:rsidRPr="008D7EEA">
        <w:br/>
      </w:r>
    </w:p>
    <w:p w14:paraId="2F6A7B54" w14:textId="77777777" w:rsidR="00B72BBA" w:rsidRPr="008D7EEA" w:rsidRDefault="00351737" w:rsidP="00883283">
      <w:pPr>
        <w:pStyle w:val="Listeavsnitt"/>
        <w:numPr>
          <w:ilvl w:val="0"/>
          <w:numId w:val="73"/>
        </w:numPr>
      </w:pPr>
      <w:r w:rsidRPr="008D7EEA">
        <w:rPr>
          <w:position w:val="-54"/>
        </w:rPr>
        <w:object w:dxaOrig="1340" w:dyaOrig="1200" w14:anchorId="3D4923DB">
          <v:shape id="_x0000_i1323" type="#_x0000_t75" style="width:67pt;height:59.5pt" o:ole="">
            <v:imagedata r:id="rId618" o:title=""/>
          </v:shape>
          <o:OLEObject Type="Embed" ProgID="Equation.DSMT4" ShapeID="_x0000_i1323" DrawAspect="Content" ObjectID="_1621770511" r:id="rId619"/>
        </w:object>
      </w:r>
      <w:r w:rsidR="00BA1EF0" w:rsidRPr="008D7EEA">
        <w:rPr>
          <w:position w:val="-54"/>
        </w:rPr>
        <w:br/>
      </w:r>
      <w:r w:rsidR="00B72BBA" w:rsidRPr="008D7EEA">
        <w:rPr>
          <w:position w:val="-54"/>
        </w:rPr>
        <w:br/>
      </w:r>
    </w:p>
    <w:p w14:paraId="230A134B" w14:textId="77777777" w:rsidR="00B72BBA" w:rsidRPr="008D7EEA" w:rsidRDefault="00A16B18" w:rsidP="00883283">
      <w:pPr>
        <w:pStyle w:val="Listeavsnitt"/>
        <w:numPr>
          <w:ilvl w:val="0"/>
          <w:numId w:val="73"/>
        </w:numPr>
      </w:pPr>
      <w:r w:rsidRPr="008D7EEA">
        <w:rPr>
          <w:position w:val="-30"/>
        </w:rPr>
        <w:object w:dxaOrig="1700" w:dyaOrig="700" w14:anchorId="39F155A9">
          <v:shape id="_x0000_i1324" type="#_x0000_t75" style="width:84.5pt;height:35pt" o:ole="">
            <v:imagedata r:id="rId620" o:title=""/>
          </v:shape>
          <o:OLEObject Type="Embed" ProgID="Equation.DSMT4" ShapeID="_x0000_i1324" DrawAspect="Content" ObjectID="_1621770512" r:id="rId621"/>
        </w:object>
      </w:r>
    </w:p>
    <w:p w14:paraId="5492EC8D" w14:textId="77777777" w:rsidR="00B72BBA" w:rsidRPr="008D7EEA" w:rsidRDefault="00B72BBA" w:rsidP="00B72BBA">
      <w:r w:rsidRPr="008D7EEA">
        <w:rPr>
          <w:b/>
        </w:rPr>
        <w:br/>
      </w:r>
      <w:r w:rsidRPr="008D7EEA">
        <w:rPr>
          <w:b/>
        </w:rPr>
        <w:br/>
        <w:t>1.4.26 Utfordring!</w:t>
      </w:r>
      <w:r w:rsidRPr="008D7EEA">
        <w:br/>
        <w:t xml:space="preserve">Per har kjøpt ny påhengsmotor. Oljeblandingen til motoren skal være 1 </w:t>
      </w:r>
      <w:r w:rsidR="00BE300E" w:rsidRPr="008D7EEA">
        <w:t>dl</w:t>
      </w:r>
      <w:r w:rsidRPr="008D7EEA">
        <w:t xml:space="preserve"> olje til 10 L bensin. Per har stående 10 L oljeblanding til sin gamle påhengsmotor. Der er blandingsforholdet 2 </w:t>
      </w:r>
      <w:r w:rsidR="00BE300E" w:rsidRPr="008D7EEA">
        <w:t>dl</w:t>
      </w:r>
      <w:r w:rsidRPr="008D7EEA">
        <w:t xml:space="preserve"> olje til 10 L bensin. Han har også en kanne med 10 L ren bensin. Hvordan kan han blande for å få 5 L riktig blanding på den nye motoren sin?</w:t>
      </w:r>
    </w:p>
    <w:p w14:paraId="2389C1EE" w14:textId="77777777" w:rsidR="00B72BBA" w:rsidRPr="008D7EEA" w:rsidRDefault="00B72BBA" w:rsidP="00B72BBA">
      <w:pPr>
        <w:spacing w:after="0"/>
        <w:rPr>
          <w:u w:val="single"/>
        </w:rPr>
      </w:pPr>
    </w:p>
    <w:p w14:paraId="76E17FBB" w14:textId="77777777" w:rsidR="00B72BBA" w:rsidRPr="008D7EEA" w:rsidRDefault="00B72BBA" w:rsidP="00B72BBA">
      <w:pPr>
        <w:spacing w:after="0"/>
        <w:rPr>
          <w:b/>
        </w:rPr>
      </w:pPr>
    </w:p>
    <w:p w14:paraId="43EE1295" w14:textId="77777777" w:rsidR="00255718" w:rsidRPr="008D7EEA" w:rsidRDefault="00B72BBA" w:rsidP="00B72BBA">
      <w:pPr>
        <w:spacing w:after="0"/>
      </w:pPr>
      <w:r w:rsidRPr="008D7EEA">
        <w:rPr>
          <w:b/>
        </w:rPr>
        <w:t>1.4.27 Utfordring!</w:t>
      </w:r>
      <w:r w:rsidRPr="008D7EEA">
        <w:br/>
        <w:t xml:space="preserve">Karis moped har gått tom for bensin. Mopeden skal ha en oljeblanding med 3 </w:t>
      </w:r>
      <w:r w:rsidR="00BE300E" w:rsidRPr="008D7EEA">
        <w:t>dl</w:t>
      </w:r>
      <w:r w:rsidRPr="008D7EEA">
        <w:t xml:space="preserve"> olje til 10 L bensin. Far til Kari har stående 10 L oljeblanding med 2 </w:t>
      </w:r>
      <w:r w:rsidR="00BE300E" w:rsidRPr="008D7EEA">
        <w:t>dl</w:t>
      </w:r>
      <w:r w:rsidRPr="008D7EEA">
        <w:t xml:space="preserve"> olje til 10 L bensin. Han har også en kanne med olje. Hvordan kan Kari blande for å få 8 L riktig blanding på mopeden?</w:t>
      </w:r>
    </w:p>
    <w:p w14:paraId="1F4BBC77" w14:textId="77777777" w:rsidR="00255718" w:rsidRPr="008D7EEA" w:rsidRDefault="00255718" w:rsidP="00255718"/>
    <w:p w14:paraId="3789EF02" w14:textId="77777777" w:rsidR="00EE05E9" w:rsidRPr="008D7EEA" w:rsidRDefault="004E5483" w:rsidP="00650594">
      <w:pPr>
        <w:pStyle w:val="Overskrift1"/>
        <w:spacing w:after="240"/>
      </w:pPr>
      <w:bookmarkStart w:id="56" w:name="_Toc298692406"/>
      <w:bookmarkStart w:id="57" w:name="_Toc301021398"/>
      <w:bookmarkStart w:id="58" w:name="_Toc197248128"/>
      <w:bookmarkStart w:id="59" w:name="_Toc233863043"/>
      <w:r w:rsidRPr="008D7EEA">
        <w:br w:type="page"/>
      </w:r>
      <w:bookmarkStart w:id="60" w:name="_Toc428876181"/>
      <w:r w:rsidR="00D93079" w:rsidRPr="008D7EEA">
        <w:lastRenderedPageBreak/>
        <w:t>1.5 Faktorisering</w:t>
      </w:r>
      <w:bookmarkEnd w:id="56"/>
      <w:bookmarkEnd w:id="57"/>
      <w:bookmarkEnd w:id="60"/>
    </w:p>
    <w:p w14:paraId="41A2E808" w14:textId="77777777" w:rsidR="00DD1502" w:rsidRPr="008D7EEA" w:rsidRDefault="00DD1502" w:rsidP="00DD1502">
      <w:pPr>
        <w:pStyle w:val="Overskrift2"/>
      </w:pPr>
      <w:bookmarkStart w:id="61" w:name="_Toc301180107"/>
      <w:bookmarkStart w:id="62" w:name="_Toc428876182"/>
      <w:r w:rsidRPr="008D7EEA">
        <w:t>Uttrykk som består av bare ett ledd</w:t>
      </w:r>
      <w:bookmarkStart w:id="63" w:name="_Toc301180108"/>
      <w:bookmarkEnd w:id="61"/>
      <w:bookmarkEnd w:id="62"/>
      <w:r w:rsidRPr="008D7EEA">
        <w:t xml:space="preserve"> </w:t>
      </w:r>
    </w:p>
    <w:p w14:paraId="21AC5F9D" w14:textId="77777777" w:rsidR="00BC2CC3" w:rsidRPr="008D7EEA" w:rsidRDefault="00BC2CC3" w:rsidP="00BC2CC3"/>
    <w:p w14:paraId="6CDCC24E" w14:textId="77777777" w:rsidR="00247DC6" w:rsidRPr="008D7EEA" w:rsidRDefault="00247DC6" w:rsidP="00247DC6">
      <w:pPr>
        <w:rPr>
          <w:b/>
        </w:rPr>
      </w:pPr>
      <w:r w:rsidRPr="008D7EEA">
        <w:rPr>
          <w:b/>
        </w:rPr>
        <w:t>1.5.1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7A700AB5" wp14:editId="3757CB8C">
            <wp:extent cx="628650" cy="447675"/>
            <wp:effectExtent l="0" t="0" r="0" b="9525"/>
            <wp:docPr id="37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rPr>
          <w:b/>
        </w:rPr>
        <w:br/>
      </w:r>
      <w:r w:rsidRPr="008D7EEA">
        <w:t>Faktoriser uttrykkene</w:t>
      </w:r>
    </w:p>
    <w:p w14:paraId="6C1713FC" w14:textId="77777777" w:rsidR="00247DC6" w:rsidRPr="008D7EEA" w:rsidRDefault="007B00C5" w:rsidP="004246F7">
      <w:pPr>
        <w:numPr>
          <w:ilvl w:val="0"/>
          <w:numId w:val="21"/>
        </w:numPr>
        <w:spacing w:after="0" w:line="240" w:lineRule="auto"/>
      </w:pPr>
      <w:r w:rsidRPr="008D7EEA">
        <w:rPr>
          <w:b/>
          <w:color w:val="FF0000"/>
          <w:position w:val="-6"/>
        </w:rPr>
        <w:object w:dxaOrig="300" w:dyaOrig="260" w14:anchorId="3E289533">
          <v:shape id="_x0000_i1325" type="#_x0000_t75" style="width:15pt;height:13pt" o:ole="">
            <v:imagedata r:id="rId622" o:title=""/>
          </v:shape>
          <o:OLEObject Type="Embed" ProgID="Equation.DSMT4" ShapeID="_x0000_i1325" DrawAspect="Content" ObjectID="_1621770513" r:id="rId623"/>
        </w:object>
      </w:r>
      <w:r w:rsidR="004A05AE" w:rsidRPr="008D7EEA">
        <w:rPr>
          <w:b/>
          <w:color w:val="FF0000"/>
          <w:position w:val="-6"/>
        </w:rPr>
        <w:br/>
      </w:r>
    </w:p>
    <w:p w14:paraId="4C6688E2" w14:textId="77777777" w:rsidR="00247DC6" w:rsidRPr="008D7EEA" w:rsidRDefault="007B00C5" w:rsidP="004246F7">
      <w:pPr>
        <w:numPr>
          <w:ilvl w:val="0"/>
          <w:numId w:val="21"/>
        </w:numPr>
        <w:spacing w:after="0" w:line="240" w:lineRule="auto"/>
      </w:pPr>
      <w:r w:rsidRPr="008D7EEA">
        <w:rPr>
          <w:b/>
          <w:color w:val="FF0000"/>
          <w:position w:val="-6"/>
        </w:rPr>
        <w:object w:dxaOrig="660" w:dyaOrig="320" w14:anchorId="35F0891D">
          <v:shape id="_x0000_i1326" type="#_x0000_t75" style="width:33.5pt;height:16pt" o:ole="">
            <v:imagedata r:id="rId624" o:title=""/>
          </v:shape>
          <o:OLEObject Type="Embed" ProgID="Equation.DSMT4" ShapeID="_x0000_i1326" DrawAspect="Content" ObjectID="_1621770514" r:id="rId625"/>
        </w:object>
      </w:r>
      <w:r w:rsidR="004A05AE" w:rsidRPr="008D7EEA">
        <w:rPr>
          <w:b/>
          <w:color w:val="FF0000"/>
          <w:position w:val="-6"/>
        </w:rPr>
        <w:br/>
      </w:r>
    </w:p>
    <w:p w14:paraId="149E13F4" w14:textId="77777777" w:rsidR="00247DC6" w:rsidRPr="008D7EEA" w:rsidRDefault="007B00C5" w:rsidP="004246F7">
      <w:pPr>
        <w:numPr>
          <w:ilvl w:val="0"/>
          <w:numId w:val="21"/>
        </w:numPr>
        <w:spacing w:after="0" w:line="240" w:lineRule="auto"/>
      </w:pPr>
      <w:r w:rsidRPr="008D7EEA">
        <w:rPr>
          <w:b/>
          <w:color w:val="FF0000"/>
          <w:position w:val="-4"/>
        </w:rPr>
        <w:object w:dxaOrig="380" w:dyaOrig="300" w14:anchorId="67C8F13A">
          <v:shape id="_x0000_i1327" type="#_x0000_t75" style="width:18.5pt;height:15pt" o:ole="">
            <v:imagedata r:id="rId626" o:title=""/>
          </v:shape>
          <o:OLEObject Type="Embed" ProgID="Equation.DSMT4" ShapeID="_x0000_i1327" DrawAspect="Content" ObjectID="_1621770515" r:id="rId627"/>
        </w:object>
      </w:r>
      <w:r w:rsidR="004A05AE" w:rsidRPr="008D7EEA">
        <w:rPr>
          <w:b/>
          <w:color w:val="FF0000"/>
          <w:position w:val="-4"/>
        </w:rPr>
        <w:br/>
      </w:r>
    </w:p>
    <w:p w14:paraId="0F7046EB" w14:textId="77777777" w:rsidR="00BC2CC3" w:rsidRPr="008D7EEA" w:rsidRDefault="007B00C5" w:rsidP="004246F7">
      <w:pPr>
        <w:numPr>
          <w:ilvl w:val="0"/>
          <w:numId w:val="21"/>
        </w:numPr>
        <w:spacing w:after="0" w:line="240" w:lineRule="auto"/>
      </w:pPr>
      <w:r w:rsidRPr="008D7EEA">
        <w:rPr>
          <w:b/>
          <w:color w:val="FF0000"/>
          <w:position w:val="-6"/>
        </w:rPr>
        <w:object w:dxaOrig="600" w:dyaOrig="320" w14:anchorId="22DB3A27">
          <v:shape id="_x0000_i1328" type="#_x0000_t75" style="width:30pt;height:16pt" o:ole="">
            <v:imagedata r:id="rId628" o:title=""/>
          </v:shape>
          <o:OLEObject Type="Embed" ProgID="Equation.DSMT4" ShapeID="_x0000_i1328" DrawAspect="Content" ObjectID="_1621770516" r:id="rId629"/>
        </w:object>
      </w:r>
    </w:p>
    <w:p w14:paraId="615D5F97" w14:textId="77777777" w:rsidR="00247DC6" w:rsidRPr="008D7EEA" w:rsidRDefault="00247DC6" w:rsidP="00BC2CC3">
      <w:pPr>
        <w:spacing w:after="0" w:line="240" w:lineRule="auto"/>
        <w:ind w:left="360"/>
      </w:pPr>
      <w:r w:rsidRPr="008D7EEA">
        <w:br/>
      </w:r>
    </w:p>
    <w:p w14:paraId="562902DD" w14:textId="77777777" w:rsidR="00DD1502" w:rsidRPr="008D7EEA" w:rsidRDefault="00DD1502" w:rsidP="00DD1502">
      <w:pPr>
        <w:pStyle w:val="Overskrift2"/>
        <w:spacing w:after="200"/>
      </w:pPr>
      <w:bookmarkStart w:id="64" w:name="_Toc428876183"/>
      <w:r w:rsidRPr="008D7EEA">
        <w:t>Uttrykk som inneholder flere ledd</w:t>
      </w:r>
      <w:bookmarkEnd w:id="63"/>
      <w:bookmarkEnd w:id="64"/>
    </w:p>
    <w:p w14:paraId="7E5FBE69" w14:textId="77777777" w:rsidR="00EE05E9" w:rsidRPr="008D7EEA" w:rsidRDefault="00247DC6" w:rsidP="00EE05E9">
      <w:pPr>
        <w:rPr>
          <w:b/>
        </w:rPr>
      </w:pPr>
      <w:r w:rsidRPr="008D7EEA">
        <w:rPr>
          <w:b/>
        </w:rPr>
        <w:t>1.5.2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4F52BC37" wp14:editId="340B5FD9">
            <wp:extent cx="628650" cy="447675"/>
            <wp:effectExtent l="0" t="0" r="0" b="9525"/>
            <wp:docPr id="38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05E9" w:rsidRPr="008D7EEA">
        <w:rPr>
          <w:b/>
        </w:rPr>
        <w:br/>
      </w:r>
      <w:r w:rsidR="00EE05E9" w:rsidRPr="008D7EEA">
        <w:t>Faktoriser uttrykkene</w:t>
      </w:r>
    </w:p>
    <w:p w14:paraId="3A18B217" w14:textId="77777777" w:rsidR="00EE05E9" w:rsidRPr="008D7EEA" w:rsidRDefault="00B72BBA" w:rsidP="00883283">
      <w:pPr>
        <w:numPr>
          <w:ilvl w:val="0"/>
          <w:numId w:val="132"/>
        </w:numPr>
        <w:spacing w:after="0" w:line="240" w:lineRule="auto"/>
      </w:pPr>
      <w:r w:rsidRPr="008D7EEA">
        <w:rPr>
          <w:b/>
          <w:color w:val="FF0000"/>
          <w:position w:val="-6"/>
        </w:rPr>
        <w:object w:dxaOrig="700" w:dyaOrig="260" w14:anchorId="3368E7D1">
          <v:shape id="_x0000_i1329" type="#_x0000_t75" style="width:35pt;height:13pt" o:ole="">
            <v:imagedata r:id="rId630" o:title=""/>
          </v:shape>
          <o:OLEObject Type="Embed" ProgID="Equation.DSMT4" ShapeID="_x0000_i1329" DrawAspect="Content" ObjectID="_1621770517" r:id="rId631"/>
        </w:object>
      </w:r>
      <w:r w:rsidR="004A05AE" w:rsidRPr="008D7EEA">
        <w:rPr>
          <w:b/>
          <w:color w:val="FF0000"/>
        </w:rPr>
        <w:br/>
      </w:r>
    </w:p>
    <w:p w14:paraId="6074DE37" w14:textId="77777777" w:rsidR="00EE05E9" w:rsidRPr="008D7EEA" w:rsidRDefault="007B00C5" w:rsidP="00883283">
      <w:pPr>
        <w:numPr>
          <w:ilvl w:val="0"/>
          <w:numId w:val="132"/>
        </w:numPr>
        <w:spacing w:after="0" w:line="240" w:lineRule="auto"/>
      </w:pPr>
      <w:r w:rsidRPr="008D7EEA">
        <w:rPr>
          <w:position w:val="-6"/>
        </w:rPr>
        <w:object w:dxaOrig="800" w:dyaOrig="320" w14:anchorId="5A920A8D">
          <v:shape id="_x0000_i1330" type="#_x0000_t75" style="width:39.5pt;height:16pt" o:ole="">
            <v:imagedata r:id="rId632" o:title=""/>
          </v:shape>
          <o:OLEObject Type="Embed" ProgID="Equation.DSMT4" ShapeID="_x0000_i1330" DrawAspect="Content" ObjectID="_1621770518" r:id="rId633"/>
        </w:object>
      </w:r>
      <w:r w:rsidR="004A05AE" w:rsidRPr="008D7EEA">
        <w:rPr>
          <w:position w:val="-6"/>
        </w:rPr>
        <w:br/>
      </w:r>
    </w:p>
    <w:p w14:paraId="7E7DD737" w14:textId="77777777" w:rsidR="00EE05E9" w:rsidRPr="008D7EEA" w:rsidRDefault="007B00C5" w:rsidP="00883283">
      <w:pPr>
        <w:numPr>
          <w:ilvl w:val="0"/>
          <w:numId w:val="132"/>
        </w:numPr>
        <w:spacing w:after="0" w:line="240" w:lineRule="auto"/>
      </w:pPr>
      <w:r w:rsidRPr="008D7EEA">
        <w:rPr>
          <w:position w:val="-6"/>
        </w:rPr>
        <w:object w:dxaOrig="900" w:dyaOrig="320" w14:anchorId="2FABA3F5">
          <v:shape id="_x0000_i1331" type="#_x0000_t75" style="width:45pt;height:16pt" o:ole="">
            <v:imagedata r:id="rId634" o:title=""/>
          </v:shape>
          <o:OLEObject Type="Embed" ProgID="Equation.DSMT4" ShapeID="_x0000_i1331" DrawAspect="Content" ObjectID="_1621770519" r:id="rId635"/>
        </w:object>
      </w:r>
      <w:r w:rsidR="004A05AE" w:rsidRPr="008D7EEA">
        <w:rPr>
          <w:position w:val="-6"/>
        </w:rPr>
        <w:br/>
      </w:r>
    </w:p>
    <w:p w14:paraId="3CB6671F" w14:textId="77777777" w:rsidR="00D93079" w:rsidRPr="008D7EEA" w:rsidRDefault="00B72BBA" w:rsidP="00883283">
      <w:pPr>
        <w:numPr>
          <w:ilvl w:val="0"/>
          <w:numId w:val="132"/>
        </w:numPr>
        <w:spacing w:after="0" w:line="240" w:lineRule="auto"/>
      </w:pPr>
      <w:r w:rsidRPr="008D7EEA">
        <w:rPr>
          <w:position w:val="-6"/>
        </w:rPr>
        <w:object w:dxaOrig="1200" w:dyaOrig="320" w14:anchorId="66BDB496">
          <v:shape id="_x0000_i1332" type="#_x0000_t75" style="width:59.5pt;height:16pt" o:ole="">
            <v:imagedata r:id="rId636" o:title=""/>
          </v:shape>
          <o:OLEObject Type="Embed" ProgID="Equation.DSMT4" ShapeID="_x0000_i1332" DrawAspect="Content" ObjectID="_1621770520" r:id="rId637"/>
        </w:object>
      </w:r>
    </w:p>
    <w:p w14:paraId="3C9ED9C4" w14:textId="77777777" w:rsidR="00DD1502" w:rsidRPr="008D7EEA" w:rsidRDefault="00B36314" w:rsidP="00D0516F">
      <w:pPr>
        <w:pStyle w:val="Overskrift2"/>
        <w:spacing w:after="200"/>
      </w:pPr>
      <w:bookmarkStart w:id="65" w:name="_Toc298692407"/>
      <w:bookmarkStart w:id="66" w:name="_Toc301180109"/>
      <w:r w:rsidRPr="008D7EEA">
        <w:br w:type="page"/>
      </w:r>
      <w:bookmarkStart w:id="67" w:name="_Toc428876184"/>
      <w:r w:rsidR="00DD1502" w:rsidRPr="008D7EEA">
        <w:lastRenderedPageBreak/>
        <w:t xml:space="preserve">Faktorisering av andregradsuttrykk ved å bruke </w:t>
      </w:r>
      <w:bookmarkEnd w:id="65"/>
      <w:r w:rsidR="00DD1502" w:rsidRPr="008D7EEA">
        <w:t>kvadratsetningene</w:t>
      </w:r>
      <w:bookmarkEnd w:id="66"/>
      <w:bookmarkEnd w:id="67"/>
    </w:p>
    <w:p w14:paraId="35151550" w14:textId="77777777" w:rsidR="00B72BBA" w:rsidRPr="008D7EEA" w:rsidRDefault="00B72BBA" w:rsidP="00B72BBA">
      <w:pPr>
        <w:spacing w:after="0" w:line="240" w:lineRule="auto"/>
      </w:pPr>
      <w:r w:rsidRPr="008D7EEA">
        <w:rPr>
          <w:b/>
        </w:rPr>
        <w:t>1.5.3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16C5BC61" wp14:editId="3AD89F91">
            <wp:extent cx="628650" cy="447675"/>
            <wp:effectExtent l="0" t="0" r="0" b="9525"/>
            <wp:docPr id="38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rPr>
          <w:b/>
        </w:rPr>
        <w:br/>
      </w:r>
      <w:r w:rsidRPr="008D7EEA">
        <w:t>Faktoriser uttrykkene</w:t>
      </w:r>
      <w:r w:rsidRPr="008D7EEA">
        <w:br/>
      </w:r>
    </w:p>
    <w:p w14:paraId="04DF6121" w14:textId="77777777" w:rsidR="00B72BBA" w:rsidRPr="008D7EEA" w:rsidRDefault="00B72BBA" w:rsidP="00883283">
      <w:pPr>
        <w:numPr>
          <w:ilvl w:val="0"/>
          <w:numId w:val="115"/>
        </w:numPr>
        <w:spacing w:after="0" w:line="240" w:lineRule="auto"/>
      </w:pPr>
      <w:r w:rsidRPr="008D7EEA">
        <w:rPr>
          <w:position w:val="-4"/>
        </w:rPr>
        <w:object w:dxaOrig="560" w:dyaOrig="300" w14:anchorId="236E5EB6">
          <v:shape id="_x0000_i1333" type="#_x0000_t75" style="width:28pt;height:15pt" o:ole="">
            <v:imagedata r:id="rId638" o:title=""/>
          </v:shape>
          <o:OLEObject Type="Embed" ProgID="Equation.DSMT4" ShapeID="_x0000_i1333" DrawAspect="Content" ObjectID="_1621770521" r:id="rId639"/>
        </w:object>
      </w:r>
      <w:r w:rsidR="004A05AE" w:rsidRPr="008D7EEA">
        <w:rPr>
          <w:position w:val="-22"/>
        </w:rPr>
        <w:br/>
      </w:r>
    </w:p>
    <w:p w14:paraId="089DD1E9" w14:textId="77777777" w:rsidR="00B72BBA" w:rsidRPr="008D7EEA" w:rsidRDefault="00B72BBA" w:rsidP="00883283">
      <w:pPr>
        <w:numPr>
          <w:ilvl w:val="0"/>
          <w:numId w:val="115"/>
        </w:numPr>
        <w:spacing w:after="0" w:line="240" w:lineRule="auto"/>
      </w:pPr>
      <w:r w:rsidRPr="008D7EEA">
        <w:rPr>
          <w:position w:val="-4"/>
        </w:rPr>
        <w:object w:dxaOrig="580" w:dyaOrig="300" w14:anchorId="5C342835">
          <v:shape id="_x0000_i1334" type="#_x0000_t75" style="width:29.5pt;height:15pt" o:ole="">
            <v:imagedata r:id="rId640" o:title=""/>
          </v:shape>
          <o:OLEObject Type="Embed" ProgID="Equation.DSMT4" ShapeID="_x0000_i1334" DrawAspect="Content" ObjectID="_1621770522" r:id="rId641"/>
        </w:object>
      </w:r>
      <w:r w:rsidR="004A05AE" w:rsidRPr="008D7EEA">
        <w:rPr>
          <w:position w:val="-22"/>
        </w:rPr>
        <w:br/>
      </w:r>
    </w:p>
    <w:p w14:paraId="298A7D7C" w14:textId="77777777" w:rsidR="00B72BBA" w:rsidRPr="008D7EEA" w:rsidRDefault="00B72BBA" w:rsidP="00883283">
      <w:pPr>
        <w:numPr>
          <w:ilvl w:val="0"/>
          <w:numId w:val="115"/>
        </w:numPr>
        <w:spacing w:after="0" w:line="240" w:lineRule="auto"/>
      </w:pPr>
      <w:r w:rsidRPr="008D7EEA">
        <w:rPr>
          <w:position w:val="-6"/>
        </w:rPr>
        <w:object w:dxaOrig="580" w:dyaOrig="320" w14:anchorId="57F76D04">
          <v:shape id="_x0000_i1335" type="#_x0000_t75" style="width:29.5pt;height:16pt" o:ole="">
            <v:imagedata r:id="rId642" o:title=""/>
          </v:shape>
          <o:OLEObject Type="Embed" ProgID="Equation.DSMT4" ShapeID="_x0000_i1335" DrawAspect="Content" ObjectID="_1621770523" r:id="rId643"/>
        </w:object>
      </w:r>
      <w:r w:rsidR="004A05AE" w:rsidRPr="008D7EEA">
        <w:rPr>
          <w:position w:val="-22"/>
        </w:rPr>
        <w:br/>
      </w:r>
    </w:p>
    <w:p w14:paraId="40FCCD79" w14:textId="77777777" w:rsidR="00B72BBA" w:rsidRPr="008D7EEA" w:rsidRDefault="00B72BBA" w:rsidP="00883283">
      <w:pPr>
        <w:numPr>
          <w:ilvl w:val="0"/>
          <w:numId w:val="115"/>
        </w:numPr>
        <w:spacing w:after="0" w:line="240" w:lineRule="auto"/>
      </w:pPr>
      <w:r w:rsidRPr="008D7EEA">
        <w:rPr>
          <w:position w:val="-6"/>
        </w:rPr>
        <w:object w:dxaOrig="680" w:dyaOrig="320" w14:anchorId="4A1E24A5">
          <v:shape id="_x0000_i1336" type="#_x0000_t75" style="width:33.5pt;height:16pt" o:ole="">
            <v:imagedata r:id="rId644" o:title=""/>
          </v:shape>
          <o:OLEObject Type="Embed" ProgID="Equation.DSMT4" ShapeID="_x0000_i1336" DrawAspect="Content" ObjectID="_1621770524" r:id="rId645"/>
        </w:object>
      </w:r>
      <w:r w:rsidR="004A05AE" w:rsidRPr="008D7EEA">
        <w:rPr>
          <w:position w:val="-22"/>
        </w:rPr>
        <w:br/>
      </w:r>
    </w:p>
    <w:p w14:paraId="3D63631D" w14:textId="77777777" w:rsidR="00B72BBA" w:rsidRPr="008D7EEA" w:rsidRDefault="00B72BBA" w:rsidP="00883283">
      <w:pPr>
        <w:numPr>
          <w:ilvl w:val="0"/>
          <w:numId w:val="115"/>
        </w:numPr>
        <w:spacing w:after="0" w:line="240" w:lineRule="auto"/>
      </w:pPr>
      <w:r w:rsidRPr="008D7EEA">
        <w:rPr>
          <w:position w:val="-6"/>
        </w:rPr>
        <w:object w:dxaOrig="680" w:dyaOrig="320" w14:anchorId="0170A0E4">
          <v:shape id="_x0000_i1337" type="#_x0000_t75" style="width:33.5pt;height:16pt" o:ole="">
            <v:imagedata r:id="rId646" o:title=""/>
          </v:shape>
          <o:OLEObject Type="Embed" ProgID="Equation.DSMT4" ShapeID="_x0000_i1337" DrawAspect="Content" ObjectID="_1621770525" r:id="rId647"/>
        </w:object>
      </w:r>
      <w:r w:rsidR="004A05AE" w:rsidRPr="008D7EEA">
        <w:rPr>
          <w:position w:val="-22"/>
        </w:rPr>
        <w:br/>
      </w:r>
    </w:p>
    <w:p w14:paraId="28DE264E" w14:textId="77777777" w:rsidR="00B72BBA" w:rsidRPr="008D7EEA" w:rsidRDefault="00B72BBA" w:rsidP="00883283">
      <w:pPr>
        <w:numPr>
          <w:ilvl w:val="0"/>
          <w:numId w:val="115"/>
        </w:numPr>
        <w:spacing w:after="0" w:line="240" w:lineRule="auto"/>
      </w:pPr>
      <w:r w:rsidRPr="008D7EEA">
        <w:rPr>
          <w:position w:val="-6"/>
        </w:rPr>
        <w:object w:dxaOrig="680" w:dyaOrig="320" w14:anchorId="58D9013A">
          <v:shape id="_x0000_i1338" type="#_x0000_t75" style="width:33.5pt;height:16pt" o:ole="">
            <v:imagedata r:id="rId648" o:title=""/>
          </v:shape>
          <o:OLEObject Type="Embed" ProgID="Equation.DSMT4" ShapeID="_x0000_i1338" DrawAspect="Content" ObjectID="_1621770526" r:id="rId649"/>
        </w:object>
      </w:r>
      <w:r w:rsidR="004A05AE" w:rsidRPr="008D7EEA">
        <w:rPr>
          <w:position w:val="-22"/>
        </w:rPr>
        <w:br/>
      </w:r>
    </w:p>
    <w:p w14:paraId="6D703ED9" w14:textId="77777777" w:rsidR="00B72BBA" w:rsidRPr="008D7EEA" w:rsidRDefault="00B72BBA" w:rsidP="00883283">
      <w:pPr>
        <w:numPr>
          <w:ilvl w:val="0"/>
          <w:numId w:val="115"/>
        </w:numPr>
        <w:spacing w:after="0" w:line="240" w:lineRule="auto"/>
      </w:pPr>
      <w:r w:rsidRPr="008D7EEA">
        <w:rPr>
          <w:position w:val="-6"/>
        </w:rPr>
        <w:object w:dxaOrig="680" w:dyaOrig="320" w14:anchorId="1810E2F8">
          <v:shape id="_x0000_i1339" type="#_x0000_t75" style="width:33.5pt;height:16pt" o:ole="">
            <v:imagedata r:id="rId650" o:title=""/>
          </v:shape>
          <o:OLEObject Type="Embed" ProgID="Equation.DSMT4" ShapeID="_x0000_i1339" DrawAspect="Content" ObjectID="_1621770527" r:id="rId651"/>
        </w:object>
      </w:r>
      <w:r w:rsidR="004A05AE" w:rsidRPr="008D7EEA">
        <w:rPr>
          <w:position w:val="-22"/>
        </w:rPr>
        <w:br/>
      </w:r>
    </w:p>
    <w:p w14:paraId="0627F3BC" w14:textId="77777777" w:rsidR="00B72BBA" w:rsidRPr="008D7EEA" w:rsidRDefault="00B72BBA" w:rsidP="00883283">
      <w:pPr>
        <w:numPr>
          <w:ilvl w:val="0"/>
          <w:numId w:val="115"/>
        </w:numPr>
        <w:spacing w:after="0" w:line="240" w:lineRule="auto"/>
      </w:pPr>
      <w:r w:rsidRPr="008D7EEA">
        <w:rPr>
          <w:position w:val="-6"/>
        </w:rPr>
        <w:object w:dxaOrig="680" w:dyaOrig="320" w14:anchorId="5ADFFB51">
          <v:shape id="_x0000_i1340" type="#_x0000_t75" style="width:33.5pt;height:16pt" o:ole="">
            <v:imagedata r:id="rId652" o:title=""/>
          </v:shape>
          <o:OLEObject Type="Embed" ProgID="Equation.DSMT4" ShapeID="_x0000_i1340" DrawAspect="Content" ObjectID="_1621770528" r:id="rId653"/>
        </w:object>
      </w:r>
      <w:r w:rsidR="004A05AE" w:rsidRPr="008D7EEA">
        <w:rPr>
          <w:position w:val="-22"/>
        </w:rPr>
        <w:br/>
      </w:r>
    </w:p>
    <w:p w14:paraId="45BE3229" w14:textId="77777777" w:rsidR="00B72BBA" w:rsidRPr="008D7EEA" w:rsidRDefault="00B72BBA" w:rsidP="00883283">
      <w:pPr>
        <w:numPr>
          <w:ilvl w:val="0"/>
          <w:numId w:val="115"/>
        </w:numPr>
        <w:spacing w:after="0" w:line="240" w:lineRule="auto"/>
      </w:pPr>
      <w:r w:rsidRPr="008D7EEA">
        <w:rPr>
          <w:position w:val="-6"/>
        </w:rPr>
        <w:object w:dxaOrig="680" w:dyaOrig="320" w14:anchorId="5DB9273E">
          <v:shape id="_x0000_i1341" type="#_x0000_t75" style="width:33.5pt;height:16pt" o:ole="">
            <v:imagedata r:id="rId654" o:title=""/>
          </v:shape>
          <o:OLEObject Type="Embed" ProgID="Equation.DSMT4" ShapeID="_x0000_i1341" DrawAspect="Content" ObjectID="_1621770529" r:id="rId655"/>
        </w:object>
      </w:r>
      <w:r w:rsidR="004A05AE" w:rsidRPr="008D7EEA">
        <w:rPr>
          <w:position w:val="-22"/>
        </w:rPr>
        <w:br/>
      </w:r>
    </w:p>
    <w:p w14:paraId="2C9737F2" w14:textId="77777777" w:rsidR="00B72BBA" w:rsidRPr="008D7EEA" w:rsidRDefault="00B72BBA" w:rsidP="00883283">
      <w:pPr>
        <w:numPr>
          <w:ilvl w:val="0"/>
          <w:numId w:val="115"/>
        </w:numPr>
        <w:spacing w:after="0" w:line="240" w:lineRule="auto"/>
      </w:pPr>
      <w:r w:rsidRPr="008D7EEA">
        <w:rPr>
          <w:position w:val="-6"/>
        </w:rPr>
        <w:object w:dxaOrig="780" w:dyaOrig="320" w14:anchorId="2323670B">
          <v:shape id="_x0000_i1342" type="#_x0000_t75" style="width:39pt;height:16pt" o:ole="">
            <v:imagedata r:id="rId656" o:title=""/>
          </v:shape>
          <o:OLEObject Type="Embed" ProgID="Equation.DSMT4" ShapeID="_x0000_i1342" DrawAspect="Content" ObjectID="_1621770530" r:id="rId657"/>
        </w:object>
      </w:r>
      <w:r w:rsidR="004A05AE" w:rsidRPr="008D7EEA">
        <w:rPr>
          <w:position w:val="-22"/>
        </w:rPr>
        <w:br/>
      </w:r>
    </w:p>
    <w:p w14:paraId="404A0BB7" w14:textId="77777777" w:rsidR="00B72BBA" w:rsidRPr="008D7EEA" w:rsidRDefault="00B72BBA" w:rsidP="00883283">
      <w:pPr>
        <w:numPr>
          <w:ilvl w:val="0"/>
          <w:numId w:val="115"/>
        </w:numPr>
        <w:spacing w:after="0" w:line="240" w:lineRule="auto"/>
      </w:pPr>
      <w:r w:rsidRPr="008D7EEA">
        <w:rPr>
          <w:position w:val="-4"/>
        </w:rPr>
        <w:object w:dxaOrig="780" w:dyaOrig="300" w14:anchorId="2034CB98">
          <v:shape id="_x0000_i1343" type="#_x0000_t75" style="width:39pt;height:15pt" o:ole="">
            <v:imagedata r:id="rId658" o:title=""/>
          </v:shape>
          <o:OLEObject Type="Embed" ProgID="Equation.DSMT4" ShapeID="_x0000_i1343" DrawAspect="Content" ObjectID="_1621770531" r:id="rId659"/>
        </w:object>
      </w:r>
      <w:r w:rsidR="004A05AE" w:rsidRPr="008D7EEA">
        <w:rPr>
          <w:position w:val="-22"/>
        </w:rPr>
        <w:br/>
      </w:r>
    </w:p>
    <w:p w14:paraId="73B04C49" w14:textId="77777777" w:rsidR="00B72BBA" w:rsidRPr="008D7EEA" w:rsidRDefault="00B72BBA" w:rsidP="00883283">
      <w:pPr>
        <w:numPr>
          <w:ilvl w:val="0"/>
          <w:numId w:val="115"/>
        </w:numPr>
        <w:spacing w:after="0" w:line="240" w:lineRule="auto"/>
      </w:pPr>
      <w:r w:rsidRPr="008D7EEA">
        <w:rPr>
          <w:position w:val="-4"/>
        </w:rPr>
        <w:object w:dxaOrig="800" w:dyaOrig="300" w14:anchorId="24733B58">
          <v:shape id="_x0000_i1344" type="#_x0000_t75" style="width:39.5pt;height:15pt" o:ole="">
            <v:imagedata r:id="rId660" o:title=""/>
          </v:shape>
          <o:OLEObject Type="Embed" ProgID="Equation.DSMT4" ShapeID="_x0000_i1344" DrawAspect="Content" ObjectID="_1621770532" r:id="rId661"/>
        </w:object>
      </w:r>
      <w:r w:rsidRPr="008D7EEA">
        <w:br/>
      </w:r>
    </w:p>
    <w:p w14:paraId="4D6B806F" w14:textId="77777777" w:rsidR="00B72BBA" w:rsidRPr="008D7EEA" w:rsidRDefault="00D8528A" w:rsidP="00B72BBA">
      <w:pPr>
        <w:spacing w:after="0" w:line="240" w:lineRule="auto"/>
      </w:pPr>
      <w:r w:rsidRPr="008D7EEA">
        <w:rPr>
          <w:b/>
        </w:rPr>
        <w:br/>
      </w:r>
      <w:r w:rsidR="00B72BBA" w:rsidRPr="008D7EEA">
        <w:rPr>
          <w:b/>
        </w:rPr>
        <w:t>1.5.4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73B8707D" wp14:editId="05C05D3B">
            <wp:extent cx="628650" cy="447675"/>
            <wp:effectExtent l="0" t="0" r="0" b="9525"/>
            <wp:docPr id="39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2BBA" w:rsidRPr="008D7EEA">
        <w:rPr>
          <w:b/>
        </w:rPr>
        <w:br/>
      </w:r>
      <w:r w:rsidR="00B72BBA" w:rsidRPr="008D7EEA">
        <w:t>Faktoriser uttrykkene</w:t>
      </w:r>
      <w:r w:rsidRPr="008D7EEA">
        <w:br/>
      </w:r>
    </w:p>
    <w:p w14:paraId="302AFC2A" w14:textId="77777777" w:rsidR="00B72BBA" w:rsidRPr="008D7EEA" w:rsidRDefault="00B72BBA" w:rsidP="00883283">
      <w:pPr>
        <w:numPr>
          <w:ilvl w:val="0"/>
          <w:numId w:val="140"/>
        </w:numPr>
        <w:spacing w:after="0" w:line="240" w:lineRule="auto"/>
      </w:pPr>
      <w:r w:rsidRPr="008D7EEA">
        <w:rPr>
          <w:position w:val="-6"/>
        </w:rPr>
        <w:object w:dxaOrig="800" w:dyaOrig="320" w14:anchorId="3FC5509D">
          <v:shape id="_x0000_i1345" type="#_x0000_t75" style="width:39.5pt;height:16pt" o:ole="">
            <v:imagedata r:id="rId662" o:title=""/>
          </v:shape>
          <o:OLEObject Type="Embed" ProgID="Equation.DSMT4" ShapeID="_x0000_i1345" DrawAspect="Content" ObjectID="_1621770533" r:id="rId663"/>
        </w:object>
      </w:r>
      <w:r w:rsidRPr="008D7EEA">
        <w:rPr>
          <w:position w:val="-22"/>
        </w:rPr>
        <w:br/>
      </w:r>
    </w:p>
    <w:p w14:paraId="7C18A8ED" w14:textId="77777777" w:rsidR="00B72BBA" w:rsidRPr="008D7EEA" w:rsidRDefault="00B72BBA" w:rsidP="00883283">
      <w:pPr>
        <w:numPr>
          <w:ilvl w:val="0"/>
          <w:numId w:val="140"/>
        </w:numPr>
        <w:spacing w:after="0" w:line="240" w:lineRule="auto"/>
      </w:pPr>
      <w:r w:rsidRPr="008D7EEA">
        <w:rPr>
          <w:position w:val="-6"/>
        </w:rPr>
        <w:object w:dxaOrig="780" w:dyaOrig="320" w14:anchorId="0FB26903">
          <v:shape id="_x0000_i1346" type="#_x0000_t75" style="width:39pt;height:16pt" o:ole="">
            <v:imagedata r:id="rId664" o:title=""/>
          </v:shape>
          <o:OLEObject Type="Embed" ProgID="Equation.DSMT4" ShapeID="_x0000_i1346" DrawAspect="Content" ObjectID="_1621770534" r:id="rId665"/>
        </w:object>
      </w:r>
      <w:r w:rsidRPr="008D7EEA">
        <w:rPr>
          <w:position w:val="-22"/>
        </w:rPr>
        <w:br/>
      </w:r>
    </w:p>
    <w:p w14:paraId="59158BD9" w14:textId="77777777" w:rsidR="00B72BBA" w:rsidRPr="008D7EEA" w:rsidRDefault="00B72BBA" w:rsidP="00883283">
      <w:pPr>
        <w:numPr>
          <w:ilvl w:val="0"/>
          <w:numId w:val="140"/>
        </w:numPr>
        <w:spacing w:after="0" w:line="240" w:lineRule="auto"/>
      </w:pPr>
      <w:r w:rsidRPr="008D7EEA">
        <w:rPr>
          <w:position w:val="-6"/>
        </w:rPr>
        <w:object w:dxaOrig="920" w:dyaOrig="320" w14:anchorId="4A7340A0">
          <v:shape id="_x0000_i1347" type="#_x0000_t75" style="width:46pt;height:16pt" o:ole="">
            <v:imagedata r:id="rId666" o:title=""/>
          </v:shape>
          <o:OLEObject Type="Embed" ProgID="Equation.DSMT4" ShapeID="_x0000_i1347" DrawAspect="Content" ObjectID="_1621770535" r:id="rId667"/>
        </w:object>
      </w:r>
    </w:p>
    <w:p w14:paraId="2AA2F87F" w14:textId="77777777" w:rsidR="00B72BBA" w:rsidRPr="008D7EEA" w:rsidRDefault="00B72BBA" w:rsidP="00B72BBA">
      <w:pPr>
        <w:spacing w:after="0" w:line="240" w:lineRule="auto"/>
        <w:ind w:left="360"/>
      </w:pPr>
    </w:p>
    <w:p w14:paraId="4923F2DB" w14:textId="77777777" w:rsidR="00B72BBA" w:rsidRPr="008D7EEA" w:rsidRDefault="00B72BBA" w:rsidP="00883283">
      <w:pPr>
        <w:numPr>
          <w:ilvl w:val="0"/>
          <w:numId w:val="140"/>
        </w:numPr>
        <w:spacing w:after="0" w:line="240" w:lineRule="auto"/>
      </w:pPr>
      <w:r w:rsidRPr="008D7EEA">
        <w:rPr>
          <w:position w:val="-6"/>
        </w:rPr>
        <w:object w:dxaOrig="760" w:dyaOrig="320" w14:anchorId="42831E3B">
          <v:shape id="_x0000_i1348" type="#_x0000_t75" style="width:38.5pt;height:16pt" o:ole="">
            <v:imagedata r:id="rId668" o:title=""/>
          </v:shape>
          <o:OLEObject Type="Embed" ProgID="Equation.DSMT4" ShapeID="_x0000_i1348" DrawAspect="Content" ObjectID="_1621770536" r:id="rId669"/>
        </w:object>
      </w:r>
      <w:r w:rsidRPr="008D7EEA">
        <w:br/>
      </w:r>
    </w:p>
    <w:p w14:paraId="0328A9C8" w14:textId="77777777" w:rsidR="00B72BBA" w:rsidRPr="008D7EEA" w:rsidRDefault="00B72BBA" w:rsidP="00883283">
      <w:pPr>
        <w:numPr>
          <w:ilvl w:val="0"/>
          <w:numId w:val="140"/>
        </w:numPr>
        <w:spacing w:after="0" w:line="240" w:lineRule="auto"/>
      </w:pPr>
      <w:r w:rsidRPr="008D7EEA">
        <w:rPr>
          <w:position w:val="-6"/>
        </w:rPr>
        <w:object w:dxaOrig="580" w:dyaOrig="320" w14:anchorId="3B2B8AAF">
          <v:shape id="_x0000_i1349" type="#_x0000_t75" style="width:29.5pt;height:16pt" o:ole="">
            <v:imagedata r:id="rId670" o:title=""/>
          </v:shape>
          <o:OLEObject Type="Embed" ProgID="Equation.DSMT4" ShapeID="_x0000_i1349" DrawAspect="Content" ObjectID="_1621770537" r:id="rId671"/>
        </w:object>
      </w:r>
      <w:r w:rsidR="00D8528A" w:rsidRPr="008D7EEA">
        <w:rPr>
          <w:position w:val="-22"/>
        </w:rPr>
        <w:br/>
      </w:r>
    </w:p>
    <w:p w14:paraId="4A06188D" w14:textId="77777777" w:rsidR="00BC2CC3" w:rsidRPr="008D7EEA" w:rsidRDefault="00B72BBA" w:rsidP="00D8528A">
      <w:pPr>
        <w:numPr>
          <w:ilvl w:val="0"/>
          <w:numId w:val="140"/>
        </w:numPr>
        <w:spacing w:after="0" w:line="240" w:lineRule="auto"/>
      </w:pPr>
      <w:r w:rsidRPr="008D7EEA">
        <w:rPr>
          <w:position w:val="-4"/>
        </w:rPr>
        <w:object w:dxaOrig="780" w:dyaOrig="300" w14:anchorId="10743FD5">
          <v:shape id="_x0000_i1350" type="#_x0000_t75" style="width:39pt;height:15pt" o:ole="">
            <v:imagedata r:id="rId672" o:title=""/>
          </v:shape>
          <o:OLEObject Type="Embed" ProgID="Equation.DSMT4" ShapeID="_x0000_i1350" DrawAspect="Content" ObjectID="_1621770538" r:id="rId673"/>
        </w:object>
      </w:r>
    </w:p>
    <w:p w14:paraId="66E8AA38" w14:textId="77777777" w:rsidR="00B72BBA" w:rsidRPr="008D7EEA" w:rsidRDefault="00B72BBA" w:rsidP="00BC2CC3">
      <w:pPr>
        <w:spacing w:after="0" w:line="240" w:lineRule="auto"/>
      </w:pPr>
      <w:r w:rsidRPr="008D7EEA">
        <w:rPr>
          <w:b/>
        </w:rPr>
        <w:lastRenderedPageBreak/>
        <w:t>1.5.5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56C18334" wp14:editId="58D33DE7">
            <wp:extent cx="628650" cy="447675"/>
            <wp:effectExtent l="0" t="0" r="0" b="9525"/>
            <wp:docPr id="40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rPr>
          <w:b/>
        </w:rPr>
        <w:br/>
      </w:r>
      <w:r w:rsidRPr="008D7EEA">
        <w:t>Faktoriser uttrykkene</w:t>
      </w:r>
    </w:p>
    <w:p w14:paraId="06D724C0" w14:textId="77777777" w:rsidR="00B72BBA" w:rsidRPr="008D7EEA" w:rsidRDefault="00B72BBA" w:rsidP="00B72BBA">
      <w:pPr>
        <w:spacing w:after="0" w:line="240" w:lineRule="auto"/>
        <w:ind w:left="360"/>
      </w:pPr>
    </w:p>
    <w:p w14:paraId="06A99DA4" w14:textId="77777777" w:rsidR="00B72BBA" w:rsidRPr="008D7EEA" w:rsidRDefault="00B72BBA" w:rsidP="00883283">
      <w:pPr>
        <w:numPr>
          <w:ilvl w:val="0"/>
          <w:numId w:val="141"/>
        </w:numPr>
        <w:spacing w:after="0" w:line="240" w:lineRule="auto"/>
      </w:pPr>
      <w:r w:rsidRPr="008D7EEA">
        <w:rPr>
          <w:position w:val="-4"/>
        </w:rPr>
        <w:object w:dxaOrig="960" w:dyaOrig="300" w14:anchorId="3AFAA2DB">
          <v:shape id="_x0000_i1351" type="#_x0000_t75" style="width:48.5pt;height:15pt" o:ole="">
            <v:imagedata r:id="rId674" o:title=""/>
          </v:shape>
          <o:OLEObject Type="Embed" ProgID="Equation.DSMT4" ShapeID="_x0000_i1351" DrawAspect="Content" ObjectID="_1621770539" r:id="rId675"/>
        </w:object>
      </w:r>
      <w:r w:rsidRPr="008D7EEA">
        <w:br/>
      </w:r>
    </w:p>
    <w:p w14:paraId="34113F6C" w14:textId="77777777" w:rsidR="00B72BBA" w:rsidRPr="008D7EEA" w:rsidRDefault="00B72BBA" w:rsidP="00883283">
      <w:pPr>
        <w:numPr>
          <w:ilvl w:val="0"/>
          <w:numId w:val="141"/>
        </w:numPr>
        <w:spacing w:after="0" w:line="240" w:lineRule="auto"/>
      </w:pPr>
      <w:r w:rsidRPr="008D7EEA">
        <w:rPr>
          <w:position w:val="-6"/>
        </w:rPr>
        <w:object w:dxaOrig="1200" w:dyaOrig="320" w14:anchorId="3C468087">
          <v:shape id="_x0000_i1352" type="#_x0000_t75" style="width:59.5pt;height:16pt" o:ole="">
            <v:imagedata r:id="rId676" o:title=""/>
          </v:shape>
          <o:OLEObject Type="Embed" ProgID="Equation.DSMT4" ShapeID="_x0000_i1352" DrawAspect="Content" ObjectID="_1621770540" r:id="rId677"/>
        </w:object>
      </w:r>
      <w:r w:rsidRPr="008D7EEA">
        <w:rPr>
          <w:position w:val="-22"/>
        </w:rPr>
        <w:br/>
      </w:r>
    </w:p>
    <w:p w14:paraId="14BAD779" w14:textId="77777777" w:rsidR="00B72BBA" w:rsidRPr="008D7EEA" w:rsidRDefault="00B72BBA" w:rsidP="00883283">
      <w:pPr>
        <w:numPr>
          <w:ilvl w:val="0"/>
          <w:numId w:val="141"/>
        </w:numPr>
        <w:spacing w:after="0" w:line="240" w:lineRule="auto"/>
      </w:pPr>
      <w:r w:rsidRPr="008D7EEA">
        <w:rPr>
          <w:position w:val="-6"/>
        </w:rPr>
        <w:object w:dxaOrig="999" w:dyaOrig="320" w14:anchorId="77BD9421">
          <v:shape id="_x0000_i1353" type="#_x0000_t75" style="width:50pt;height:16pt" o:ole="">
            <v:imagedata r:id="rId678" o:title=""/>
          </v:shape>
          <o:OLEObject Type="Embed" ProgID="Equation.DSMT4" ShapeID="_x0000_i1353" DrawAspect="Content" ObjectID="_1621770541" r:id="rId679"/>
        </w:object>
      </w:r>
      <w:r w:rsidRPr="008D7EEA">
        <w:br/>
      </w:r>
    </w:p>
    <w:p w14:paraId="5EE8EA23" w14:textId="77777777" w:rsidR="00B72BBA" w:rsidRPr="008D7EEA" w:rsidRDefault="00B72BBA" w:rsidP="00883283">
      <w:pPr>
        <w:numPr>
          <w:ilvl w:val="0"/>
          <w:numId w:val="141"/>
        </w:numPr>
        <w:spacing w:after="0" w:line="240" w:lineRule="auto"/>
      </w:pPr>
      <w:r w:rsidRPr="008D7EEA">
        <w:rPr>
          <w:position w:val="-6"/>
        </w:rPr>
        <w:object w:dxaOrig="1300" w:dyaOrig="320" w14:anchorId="3EE8B511">
          <v:shape id="_x0000_i1354" type="#_x0000_t75" style="width:65.5pt;height:16pt" o:ole="">
            <v:imagedata r:id="rId680" o:title=""/>
          </v:shape>
          <o:OLEObject Type="Embed" ProgID="Equation.DSMT4" ShapeID="_x0000_i1354" DrawAspect="Content" ObjectID="_1621770542" r:id="rId681"/>
        </w:object>
      </w:r>
      <w:r w:rsidRPr="008D7EEA">
        <w:rPr>
          <w:position w:val="-22"/>
        </w:rPr>
        <w:br/>
      </w:r>
    </w:p>
    <w:p w14:paraId="286B2EDC" w14:textId="77777777" w:rsidR="00B72BBA" w:rsidRPr="008D7EEA" w:rsidRDefault="00B72BBA" w:rsidP="00883283">
      <w:pPr>
        <w:numPr>
          <w:ilvl w:val="0"/>
          <w:numId w:val="141"/>
        </w:numPr>
        <w:spacing w:after="0" w:line="240" w:lineRule="auto"/>
      </w:pPr>
      <w:r w:rsidRPr="008D7EEA">
        <w:rPr>
          <w:position w:val="-12"/>
        </w:rPr>
        <w:object w:dxaOrig="1140" w:dyaOrig="400" w14:anchorId="0077296B">
          <v:shape id="_x0000_i1355" type="#_x0000_t75" style="width:57pt;height:20pt" o:ole="">
            <v:imagedata r:id="rId682" o:title=""/>
          </v:shape>
          <o:OLEObject Type="Embed" ProgID="Equation.DSMT4" ShapeID="_x0000_i1355" DrawAspect="Content" ObjectID="_1621770543" r:id="rId683"/>
        </w:object>
      </w:r>
      <w:r w:rsidRPr="008D7EEA">
        <w:rPr>
          <w:position w:val="-20"/>
        </w:rPr>
        <w:br/>
      </w:r>
    </w:p>
    <w:p w14:paraId="32F18836" w14:textId="77777777" w:rsidR="00B72BBA" w:rsidRPr="008D7EEA" w:rsidRDefault="00BA1EF0" w:rsidP="00B72BBA">
      <w:pPr>
        <w:pStyle w:val="Overskrift2"/>
        <w:spacing w:before="240" w:after="200"/>
      </w:pPr>
      <w:bookmarkStart w:id="68" w:name="_Toc301180110"/>
      <w:bookmarkStart w:id="69" w:name="_Toc304273804"/>
      <w:bookmarkStart w:id="70" w:name="_Toc233863036"/>
      <w:r w:rsidRPr="008D7EEA">
        <w:rPr>
          <w:rFonts w:ascii="Calibri" w:eastAsia="Calibri" w:hAnsi="Calibri"/>
          <w:b w:val="0"/>
          <w:bCs w:val="0"/>
          <w:color w:val="auto"/>
          <w:sz w:val="22"/>
          <w:szCs w:val="22"/>
        </w:rPr>
        <w:br/>
      </w:r>
      <w:r w:rsidRPr="008D7EEA">
        <w:rPr>
          <w:rFonts w:ascii="Calibri" w:eastAsia="Calibri" w:hAnsi="Calibri"/>
          <w:b w:val="0"/>
          <w:bCs w:val="0"/>
          <w:color w:val="auto"/>
          <w:sz w:val="22"/>
          <w:szCs w:val="22"/>
        </w:rPr>
        <w:br/>
      </w:r>
      <w:bookmarkStart w:id="71" w:name="_Toc428876185"/>
      <w:r w:rsidR="00B72BBA" w:rsidRPr="008D7EEA">
        <w:t>Fullstendige kvadrater</w:t>
      </w:r>
      <w:bookmarkEnd w:id="68"/>
      <w:bookmarkEnd w:id="69"/>
      <w:bookmarkEnd w:id="71"/>
    </w:p>
    <w:p w14:paraId="770354BC" w14:textId="77777777" w:rsidR="00B72BBA" w:rsidRPr="008D7EEA" w:rsidRDefault="00B72BBA" w:rsidP="00B72BBA">
      <w:pPr>
        <w:spacing w:after="0" w:line="240" w:lineRule="auto"/>
      </w:pPr>
      <w:r w:rsidRPr="008D7EEA">
        <w:rPr>
          <w:b/>
        </w:rPr>
        <w:t>1.5.6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767C91FC" wp14:editId="23F95F85">
            <wp:extent cx="628650" cy="447675"/>
            <wp:effectExtent l="0" t="0" r="0" b="9525"/>
            <wp:docPr id="41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rPr>
          <w:b/>
        </w:rPr>
        <w:br/>
      </w:r>
      <w:r w:rsidRPr="008D7EEA">
        <w:t>Faktoriser uttrykkene</w:t>
      </w:r>
      <w:r w:rsidR="00BA1EF0" w:rsidRPr="008D7EEA">
        <w:br/>
      </w:r>
    </w:p>
    <w:p w14:paraId="55D69753" w14:textId="77777777" w:rsidR="00B72BBA" w:rsidRPr="008D7EEA" w:rsidRDefault="00B72BBA" w:rsidP="00883283">
      <w:pPr>
        <w:numPr>
          <w:ilvl w:val="0"/>
          <w:numId w:val="121"/>
        </w:numPr>
        <w:spacing w:after="0" w:line="240" w:lineRule="auto"/>
      </w:pPr>
      <w:r w:rsidRPr="008D7EEA">
        <w:rPr>
          <w:position w:val="-6"/>
        </w:rPr>
        <w:object w:dxaOrig="980" w:dyaOrig="320" w14:anchorId="30D230C8">
          <v:shape id="_x0000_i1356" type="#_x0000_t75" style="width:49pt;height:16pt" o:ole="">
            <v:imagedata r:id="rId684" o:title=""/>
          </v:shape>
          <o:OLEObject Type="Embed" ProgID="Equation.DSMT4" ShapeID="_x0000_i1356" DrawAspect="Content" ObjectID="_1621770544" r:id="rId685"/>
        </w:object>
      </w:r>
      <w:r w:rsidRPr="008D7EEA">
        <w:rPr>
          <w:position w:val="-22"/>
        </w:rPr>
        <w:br/>
      </w:r>
    </w:p>
    <w:p w14:paraId="24781BB4" w14:textId="77777777" w:rsidR="00B72BBA" w:rsidRPr="008D7EEA" w:rsidRDefault="00B72BBA" w:rsidP="00883283">
      <w:pPr>
        <w:numPr>
          <w:ilvl w:val="0"/>
          <w:numId w:val="121"/>
        </w:numPr>
        <w:spacing w:after="0" w:line="240" w:lineRule="auto"/>
      </w:pPr>
      <w:r w:rsidRPr="008D7EEA">
        <w:rPr>
          <w:position w:val="-6"/>
        </w:rPr>
        <w:object w:dxaOrig="980" w:dyaOrig="320" w14:anchorId="0AA63CBB">
          <v:shape id="_x0000_i1357" type="#_x0000_t75" style="width:49pt;height:16pt" o:ole="">
            <v:imagedata r:id="rId686" o:title=""/>
          </v:shape>
          <o:OLEObject Type="Embed" ProgID="Equation.DSMT4" ShapeID="_x0000_i1357" DrawAspect="Content" ObjectID="_1621770545" r:id="rId687"/>
        </w:object>
      </w:r>
      <w:r w:rsidRPr="008D7EEA">
        <w:br/>
      </w:r>
    </w:p>
    <w:p w14:paraId="2ECB85FC" w14:textId="77777777" w:rsidR="00B72BBA" w:rsidRPr="008D7EEA" w:rsidRDefault="00B72BBA" w:rsidP="00883283">
      <w:pPr>
        <w:numPr>
          <w:ilvl w:val="0"/>
          <w:numId w:val="121"/>
        </w:numPr>
        <w:spacing w:after="0" w:line="240" w:lineRule="auto"/>
        <w:ind w:left="283" w:hanging="269"/>
      </w:pPr>
      <w:r w:rsidRPr="008D7EEA">
        <w:rPr>
          <w:position w:val="-6"/>
        </w:rPr>
        <w:object w:dxaOrig="1200" w:dyaOrig="320" w14:anchorId="26747DC5">
          <v:shape id="_x0000_i1358" type="#_x0000_t75" style="width:59.5pt;height:16pt" o:ole="">
            <v:imagedata r:id="rId688" o:title=""/>
          </v:shape>
          <o:OLEObject Type="Embed" ProgID="Equation.DSMT4" ShapeID="_x0000_i1358" DrawAspect="Content" ObjectID="_1621770546" r:id="rId689"/>
        </w:object>
      </w:r>
      <w:r w:rsidRPr="008D7EEA">
        <w:rPr>
          <w:position w:val="-22"/>
        </w:rPr>
        <w:br/>
      </w:r>
    </w:p>
    <w:p w14:paraId="50DFD3DC" w14:textId="77777777" w:rsidR="00B72BBA" w:rsidRPr="008D7EEA" w:rsidRDefault="00B72BBA" w:rsidP="00883283">
      <w:pPr>
        <w:numPr>
          <w:ilvl w:val="0"/>
          <w:numId w:val="121"/>
        </w:numPr>
        <w:spacing w:after="0" w:line="240" w:lineRule="auto"/>
        <w:ind w:left="283" w:hanging="269"/>
      </w:pPr>
      <w:r w:rsidRPr="008D7EEA">
        <w:rPr>
          <w:position w:val="-6"/>
        </w:rPr>
        <w:object w:dxaOrig="980" w:dyaOrig="320" w14:anchorId="5E09AC02">
          <v:shape id="_x0000_i1359" type="#_x0000_t75" style="width:49pt;height:16pt" o:ole="">
            <v:imagedata r:id="rId690" o:title=""/>
          </v:shape>
          <o:OLEObject Type="Embed" ProgID="Equation.DSMT4" ShapeID="_x0000_i1359" DrawAspect="Content" ObjectID="_1621770547" r:id="rId691"/>
        </w:object>
      </w:r>
      <w:r w:rsidRPr="008D7EEA">
        <w:rPr>
          <w:position w:val="-22"/>
        </w:rPr>
        <w:br/>
      </w:r>
      <w:r w:rsidRPr="008D7EEA">
        <w:br/>
      </w:r>
    </w:p>
    <w:p w14:paraId="35CF8B6B" w14:textId="77777777" w:rsidR="00B72BBA" w:rsidRPr="008D7EEA" w:rsidRDefault="00B36314" w:rsidP="00B72BBA">
      <w:pPr>
        <w:pStyle w:val="Overskrift2"/>
      </w:pPr>
      <w:bookmarkStart w:id="72" w:name="_Toc304273805"/>
      <w:r w:rsidRPr="008D7EEA">
        <w:br w:type="page"/>
      </w:r>
      <w:bookmarkStart w:id="73" w:name="_Toc428876186"/>
      <w:r w:rsidR="00B72BBA" w:rsidRPr="008D7EEA">
        <w:lastRenderedPageBreak/>
        <w:t>Forenkling av rasjonale uttrykk</w:t>
      </w:r>
      <w:bookmarkEnd w:id="70"/>
      <w:bookmarkEnd w:id="72"/>
      <w:bookmarkEnd w:id="73"/>
    </w:p>
    <w:p w14:paraId="7624624E" w14:textId="77777777" w:rsidR="00B72BBA" w:rsidRPr="008D7EEA" w:rsidRDefault="00B72BBA" w:rsidP="00B72BBA">
      <w:pPr>
        <w:rPr>
          <w:b/>
        </w:rPr>
      </w:pPr>
      <w:r w:rsidRPr="008D7EEA">
        <w:br/>
      </w:r>
      <w:r w:rsidRPr="008D7EEA">
        <w:rPr>
          <w:b/>
        </w:rPr>
        <w:t>1.5.7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3418A078" wp14:editId="2FD0E9F8">
            <wp:extent cx="628650" cy="447675"/>
            <wp:effectExtent l="0" t="0" r="0" b="9525"/>
            <wp:docPr id="41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rPr>
          <w:b/>
        </w:rPr>
        <w:br/>
      </w:r>
      <w:r w:rsidRPr="008D7EEA">
        <w:t>Forkort brøkene</w:t>
      </w:r>
    </w:p>
    <w:p w14:paraId="6CDC53C1" w14:textId="77777777" w:rsidR="00B72BBA" w:rsidRPr="008D7EEA" w:rsidRDefault="00B72BBA" w:rsidP="00B72BBA">
      <w:pPr>
        <w:numPr>
          <w:ilvl w:val="0"/>
          <w:numId w:val="22"/>
        </w:numPr>
        <w:spacing w:after="0" w:line="240" w:lineRule="auto"/>
      </w:pPr>
      <w:r w:rsidRPr="008D7EEA">
        <w:rPr>
          <w:position w:val="-22"/>
        </w:rPr>
        <w:object w:dxaOrig="720" w:dyaOrig="620" w14:anchorId="7CACA8C8">
          <v:shape id="_x0000_i1360" type="#_x0000_t75" style="width:36pt;height:31pt" o:ole="">
            <v:imagedata r:id="rId692" o:title=""/>
          </v:shape>
          <o:OLEObject Type="Embed" ProgID="Equation.DSMT4" ShapeID="_x0000_i1360" DrawAspect="Content" ObjectID="_1621770548" r:id="rId693"/>
        </w:object>
      </w:r>
      <w:r w:rsidRPr="008D7EEA">
        <w:br/>
      </w:r>
    </w:p>
    <w:p w14:paraId="5B85F20C" w14:textId="77777777" w:rsidR="00B72BBA" w:rsidRPr="008D7EEA" w:rsidRDefault="00B72BBA" w:rsidP="00B72BBA">
      <w:pPr>
        <w:numPr>
          <w:ilvl w:val="0"/>
          <w:numId w:val="22"/>
        </w:numPr>
        <w:spacing w:after="0" w:line="240" w:lineRule="auto"/>
      </w:pPr>
      <w:r w:rsidRPr="008D7EEA">
        <w:rPr>
          <w:position w:val="-22"/>
        </w:rPr>
        <w:object w:dxaOrig="720" w:dyaOrig="620" w14:anchorId="06D3EAC2">
          <v:shape id="_x0000_i1361" type="#_x0000_t75" style="width:36pt;height:31pt" o:ole="">
            <v:imagedata r:id="rId694" o:title=""/>
          </v:shape>
          <o:OLEObject Type="Embed" ProgID="Equation.DSMT4" ShapeID="_x0000_i1361" DrawAspect="Content" ObjectID="_1621770549" r:id="rId695"/>
        </w:object>
      </w:r>
    </w:p>
    <w:p w14:paraId="3CA39598" w14:textId="77777777" w:rsidR="00B72BBA" w:rsidRPr="008D7EEA" w:rsidRDefault="00B72BBA" w:rsidP="00B72BBA">
      <w:pPr>
        <w:spacing w:after="0" w:line="240" w:lineRule="auto"/>
        <w:ind w:left="360"/>
      </w:pPr>
    </w:p>
    <w:p w14:paraId="6AAEBCE3" w14:textId="77777777" w:rsidR="00B72BBA" w:rsidRPr="008D7EEA" w:rsidRDefault="00B72BBA" w:rsidP="00B72BBA">
      <w:pPr>
        <w:numPr>
          <w:ilvl w:val="0"/>
          <w:numId w:val="22"/>
        </w:numPr>
        <w:spacing w:after="0" w:line="240" w:lineRule="auto"/>
      </w:pPr>
      <w:r w:rsidRPr="008D7EEA">
        <w:rPr>
          <w:position w:val="-22"/>
        </w:rPr>
        <w:object w:dxaOrig="940" w:dyaOrig="620" w14:anchorId="0AE1CFC0">
          <v:shape id="_x0000_i1362" type="#_x0000_t75" style="width:47.5pt;height:31pt" o:ole="">
            <v:imagedata r:id="rId696" o:title=""/>
          </v:shape>
          <o:OLEObject Type="Embed" ProgID="Equation.DSMT4" ShapeID="_x0000_i1362" DrawAspect="Content" ObjectID="_1621770550" r:id="rId697"/>
        </w:object>
      </w:r>
    </w:p>
    <w:p w14:paraId="4C91340B" w14:textId="77777777" w:rsidR="00B72BBA" w:rsidRPr="008D7EEA" w:rsidRDefault="00B72BBA" w:rsidP="00B72BBA">
      <w:pPr>
        <w:pStyle w:val="Listeavsnitt"/>
      </w:pPr>
    </w:p>
    <w:p w14:paraId="79867331" w14:textId="77777777" w:rsidR="00B72BBA" w:rsidRPr="008D7EEA" w:rsidRDefault="00B72BBA" w:rsidP="00B72BBA">
      <w:pPr>
        <w:numPr>
          <w:ilvl w:val="0"/>
          <w:numId w:val="22"/>
        </w:numPr>
        <w:spacing w:after="0" w:line="240" w:lineRule="auto"/>
      </w:pPr>
      <w:r w:rsidRPr="008D7EEA">
        <w:rPr>
          <w:position w:val="-22"/>
        </w:rPr>
        <w:object w:dxaOrig="920" w:dyaOrig="620" w14:anchorId="13EB9FDE">
          <v:shape id="_x0000_i1363" type="#_x0000_t75" style="width:46pt;height:31pt" o:ole="">
            <v:imagedata r:id="rId698" o:title=""/>
          </v:shape>
          <o:OLEObject Type="Embed" ProgID="Equation.DSMT4" ShapeID="_x0000_i1363" DrawAspect="Content" ObjectID="_1621770551" r:id="rId699"/>
        </w:object>
      </w:r>
    </w:p>
    <w:p w14:paraId="35FE1FE7" w14:textId="77777777" w:rsidR="00B72BBA" w:rsidRPr="008D7EEA" w:rsidRDefault="00B72BBA" w:rsidP="00B72BBA">
      <w:pPr>
        <w:spacing w:after="0" w:line="240" w:lineRule="auto"/>
        <w:ind w:left="360"/>
      </w:pPr>
      <w:r w:rsidRPr="008D7EEA">
        <w:br/>
      </w:r>
    </w:p>
    <w:p w14:paraId="711AB98E" w14:textId="77777777" w:rsidR="00B72BBA" w:rsidRPr="008D7EEA" w:rsidRDefault="00B72BBA" w:rsidP="00B72BBA">
      <w:pPr>
        <w:numPr>
          <w:ilvl w:val="0"/>
          <w:numId w:val="22"/>
        </w:numPr>
        <w:spacing w:after="0" w:line="240" w:lineRule="auto"/>
      </w:pPr>
      <w:r w:rsidRPr="008D7EEA">
        <w:rPr>
          <w:position w:val="-22"/>
        </w:rPr>
        <w:object w:dxaOrig="840" w:dyaOrig="620" w14:anchorId="5160B415">
          <v:shape id="_x0000_i1364" type="#_x0000_t75" style="width:42pt;height:31pt" o:ole="">
            <v:imagedata r:id="rId700" o:title=""/>
          </v:shape>
          <o:OLEObject Type="Embed" ProgID="Equation.DSMT4" ShapeID="_x0000_i1364" DrawAspect="Content" ObjectID="_1621770552" r:id="rId701"/>
        </w:object>
      </w:r>
      <w:r w:rsidRPr="008D7EEA">
        <w:br/>
      </w:r>
    </w:p>
    <w:p w14:paraId="294D7838" w14:textId="77777777" w:rsidR="00B72BBA" w:rsidRPr="008D7EEA" w:rsidRDefault="00B72BBA" w:rsidP="00B72BBA">
      <w:pPr>
        <w:numPr>
          <w:ilvl w:val="0"/>
          <w:numId w:val="22"/>
        </w:numPr>
        <w:spacing w:after="0" w:line="240" w:lineRule="auto"/>
      </w:pPr>
      <w:r w:rsidRPr="008D7EEA">
        <w:rPr>
          <w:position w:val="-22"/>
        </w:rPr>
        <w:object w:dxaOrig="720" w:dyaOrig="620" w14:anchorId="05E95875">
          <v:shape id="_x0000_i1365" type="#_x0000_t75" style="width:36pt;height:31pt" o:ole="">
            <v:imagedata r:id="rId702" o:title=""/>
          </v:shape>
          <o:OLEObject Type="Embed" ProgID="Equation.DSMT4" ShapeID="_x0000_i1365" DrawAspect="Content" ObjectID="_1621770553" r:id="rId703"/>
        </w:object>
      </w:r>
    </w:p>
    <w:p w14:paraId="1C09CB19" w14:textId="77777777" w:rsidR="00B72BBA" w:rsidRPr="008D7EEA" w:rsidRDefault="00B72BBA" w:rsidP="00B72BBA">
      <w:pPr>
        <w:spacing w:after="0" w:line="240" w:lineRule="auto"/>
        <w:ind w:left="360"/>
      </w:pPr>
    </w:p>
    <w:p w14:paraId="3EC12DE3" w14:textId="77777777" w:rsidR="00B72BBA" w:rsidRPr="008D7EEA" w:rsidRDefault="00D8528A" w:rsidP="00B72BBA">
      <w:pPr>
        <w:rPr>
          <w:b/>
        </w:rPr>
      </w:pPr>
      <w:r w:rsidRPr="008D7EEA">
        <w:br w:type="page"/>
      </w:r>
      <w:r w:rsidR="00B72BBA" w:rsidRPr="008D7EEA">
        <w:rPr>
          <w:b/>
        </w:rPr>
        <w:lastRenderedPageBreak/>
        <w:t>1.5.8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63F33746" wp14:editId="049C702B">
            <wp:extent cx="628650" cy="447675"/>
            <wp:effectExtent l="0" t="0" r="0" b="9525"/>
            <wp:docPr id="42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72BBA" w:rsidRPr="008D7EEA">
        <w:rPr>
          <w:b/>
        </w:rPr>
        <w:br/>
      </w:r>
      <w:r w:rsidR="00B72BBA" w:rsidRPr="008D7EEA">
        <w:t>Forkort brøkene</w:t>
      </w:r>
    </w:p>
    <w:p w14:paraId="140A32F6" w14:textId="77777777" w:rsidR="00B72BBA" w:rsidRPr="008D7EEA" w:rsidRDefault="00B72BBA" w:rsidP="00883283">
      <w:pPr>
        <w:numPr>
          <w:ilvl w:val="0"/>
          <w:numId w:val="93"/>
        </w:numPr>
        <w:spacing w:after="0" w:line="240" w:lineRule="auto"/>
      </w:pPr>
      <w:r w:rsidRPr="008D7EEA">
        <w:rPr>
          <w:position w:val="-22"/>
        </w:rPr>
        <w:object w:dxaOrig="660" w:dyaOrig="820" w14:anchorId="0087DF24">
          <v:shape id="_x0000_i1366" type="#_x0000_t75" style="width:33.5pt;height:41pt" o:ole="">
            <v:imagedata r:id="rId704" o:title=""/>
          </v:shape>
          <o:OLEObject Type="Embed" ProgID="Equation.DSMT4" ShapeID="_x0000_i1366" DrawAspect="Content" ObjectID="_1621770554" r:id="rId705"/>
        </w:object>
      </w:r>
      <w:r w:rsidRPr="008D7EEA">
        <w:rPr>
          <w:position w:val="-22"/>
        </w:rPr>
        <w:br/>
      </w:r>
    </w:p>
    <w:p w14:paraId="6651C482" w14:textId="77777777" w:rsidR="00B72BBA" w:rsidRPr="008D7EEA" w:rsidRDefault="00B72BBA" w:rsidP="00883283">
      <w:pPr>
        <w:numPr>
          <w:ilvl w:val="0"/>
          <w:numId w:val="93"/>
        </w:numPr>
        <w:spacing w:after="0" w:line="240" w:lineRule="auto"/>
      </w:pPr>
      <w:r w:rsidRPr="008D7EEA">
        <w:rPr>
          <w:position w:val="-22"/>
        </w:rPr>
        <w:object w:dxaOrig="1040" w:dyaOrig="620" w14:anchorId="7788206C">
          <v:shape id="_x0000_i1367" type="#_x0000_t75" style="width:52pt;height:31pt" o:ole="">
            <v:imagedata r:id="rId706" o:title=""/>
          </v:shape>
          <o:OLEObject Type="Embed" ProgID="Equation.DSMT4" ShapeID="_x0000_i1367" DrawAspect="Content" ObjectID="_1621770555" r:id="rId707"/>
        </w:object>
      </w:r>
      <w:r w:rsidRPr="008D7EEA">
        <w:rPr>
          <w:position w:val="-22"/>
        </w:rPr>
        <w:br/>
      </w:r>
    </w:p>
    <w:p w14:paraId="69EC9175" w14:textId="77777777" w:rsidR="00B72BBA" w:rsidRPr="008D7EEA" w:rsidRDefault="00B72BBA" w:rsidP="00883283">
      <w:pPr>
        <w:numPr>
          <w:ilvl w:val="0"/>
          <w:numId w:val="93"/>
        </w:numPr>
        <w:spacing w:after="0" w:line="240" w:lineRule="auto"/>
      </w:pPr>
      <w:r w:rsidRPr="008D7EEA">
        <w:rPr>
          <w:position w:val="-22"/>
        </w:rPr>
        <w:object w:dxaOrig="1340" w:dyaOrig="620" w14:anchorId="3C50BFDA">
          <v:shape id="_x0000_i1368" type="#_x0000_t75" style="width:67pt;height:31pt" o:ole="">
            <v:imagedata r:id="rId708" o:title=""/>
          </v:shape>
          <o:OLEObject Type="Embed" ProgID="Equation.DSMT4" ShapeID="_x0000_i1368" DrawAspect="Content" ObjectID="_1621770556" r:id="rId709"/>
        </w:object>
      </w:r>
      <w:r w:rsidRPr="008D7EEA">
        <w:rPr>
          <w:position w:val="-22"/>
        </w:rPr>
        <w:br/>
      </w:r>
    </w:p>
    <w:p w14:paraId="3395145D" w14:textId="77777777" w:rsidR="00B72BBA" w:rsidRPr="008D7EEA" w:rsidRDefault="00B72BBA" w:rsidP="00883283">
      <w:pPr>
        <w:numPr>
          <w:ilvl w:val="0"/>
          <w:numId w:val="93"/>
        </w:numPr>
        <w:spacing w:after="0" w:line="240" w:lineRule="auto"/>
      </w:pPr>
      <w:r w:rsidRPr="008D7EEA">
        <w:rPr>
          <w:position w:val="-22"/>
        </w:rPr>
        <w:object w:dxaOrig="960" w:dyaOrig="820" w14:anchorId="00DCF3E1">
          <v:shape id="_x0000_i1369" type="#_x0000_t75" style="width:48.5pt;height:41pt" o:ole="">
            <v:imagedata r:id="rId710" o:title=""/>
          </v:shape>
          <o:OLEObject Type="Embed" ProgID="Equation.DSMT4" ShapeID="_x0000_i1369" DrawAspect="Content" ObjectID="_1621770557" r:id="rId711"/>
        </w:object>
      </w:r>
    </w:p>
    <w:p w14:paraId="793B0BF9" w14:textId="77777777" w:rsidR="00B72BBA" w:rsidRPr="008D7EEA" w:rsidRDefault="00B72BBA" w:rsidP="00B72BBA">
      <w:pPr>
        <w:pStyle w:val="Listeavsnitt"/>
      </w:pPr>
    </w:p>
    <w:p w14:paraId="694747A4" w14:textId="77777777" w:rsidR="00B72BBA" w:rsidRPr="008D7EEA" w:rsidRDefault="00B72BBA" w:rsidP="00883283">
      <w:pPr>
        <w:numPr>
          <w:ilvl w:val="0"/>
          <w:numId w:val="93"/>
        </w:numPr>
        <w:spacing w:after="0" w:line="240" w:lineRule="auto"/>
      </w:pPr>
      <w:r w:rsidRPr="008D7EEA">
        <w:rPr>
          <w:position w:val="-22"/>
        </w:rPr>
        <w:object w:dxaOrig="740" w:dyaOrig="840" w14:anchorId="37849E82">
          <v:shape id="_x0000_i1370" type="#_x0000_t75" style="width:37pt;height:42pt" o:ole="">
            <v:imagedata r:id="rId712" o:title=""/>
          </v:shape>
          <o:OLEObject Type="Embed" ProgID="Equation.DSMT4" ShapeID="_x0000_i1370" DrawAspect="Content" ObjectID="_1621770558" r:id="rId713"/>
        </w:object>
      </w:r>
    </w:p>
    <w:p w14:paraId="6E9445E7" w14:textId="77777777" w:rsidR="00EE05E9" w:rsidRPr="008D7EEA" w:rsidRDefault="00EE05E9" w:rsidP="00EE05E9">
      <w:pPr>
        <w:pStyle w:val="Listeavsnitt"/>
      </w:pPr>
    </w:p>
    <w:p w14:paraId="494A9B44" w14:textId="77777777" w:rsidR="003A318B" w:rsidRPr="008D7EEA" w:rsidRDefault="00701967" w:rsidP="00EE05E9">
      <w:pPr>
        <w:rPr>
          <w:b/>
        </w:rPr>
      </w:pPr>
      <w:r w:rsidRPr="008D7EEA">
        <w:rPr>
          <w:b/>
        </w:rPr>
        <w:br/>
      </w:r>
    </w:p>
    <w:p w14:paraId="4E334C5B" w14:textId="77777777" w:rsidR="00EE05E9" w:rsidRPr="008D7EEA" w:rsidRDefault="00B72BBA" w:rsidP="00EE05E9">
      <w:pPr>
        <w:rPr>
          <w:b/>
        </w:rPr>
      </w:pPr>
      <w:r w:rsidRPr="008D7EEA">
        <w:rPr>
          <w:b/>
        </w:rPr>
        <w:t>1.5.9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75C1BBAA" wp14:editId="24495747">
            <wp:extent cx="628650" cy="447675"/>
            <wp:effectExtent l="0" t="0" r="0" b="9525"/>
            <wp:docPr id="42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05E9" w:rsidRPr="008D7EEA">
        <w:rPr>
          <w:b/>
        </w:rPr>
        <w:br/>
      </w:r>
      <w:r w:rsidR="00EE05E9" w:rsidRPr="008D7EEA">
        <w:t>Forkort brøkene</w:t>
      </w:r>
    </w:p>
    <w:p w14:paraId="210511EE" w14:textId="77777777" w:rsidR="00EE05E9" w:rsidRPr="008D7EEA" w:rsidRDefault="007B00C5" w:rsidP="00883283">
      <w:pPr>
        <w:numPr>
          <w:ilvl w:val="0"/>
          <w:numId w:val="94"/>
        </w:numPr>
        <w:spacing w:after="0" w:line="240" w:lineRule="auto"/>
      </w:pPr>
      <w:r w:rsidRPr="008D7EEA">
        <w:rPr>
          <w:position w:val="-22"/>
        </w:rPr>
        <w:object w:dxaOrig="499" w:dyaOrig="580" w14:anchorId="2CA615A3">
          <v:shape id="_x0000_i1371" type="#_x0000_t75" style="width:24.5pt;height:29.5pt" o:ole="">
            <v:imagedata r:id="rId714" o:title=""/>
          </v:shape>
          <o:OLEObject Type="Embed" ProgID="Equation.DSMT4" ShapeID="_x0000_i1371" DrawAspect="Content" ObjectID="_1621770559" r:id="rId715"/>
        </w:object>
      </w:r>
    </w:p>
    <w:p w14:paraId="5A8DAD41" w14:textId="77777777" w:rsidR="00EE05E9" w:rsidRPr="008D7EEA" w:rsidRDefault="00EE05E9" w:rsidP="00EE05E9">
      <w:pPr>
        <w:pStyle w:val="Listeavsnitt"/>
      </w:pPr>
    </w:p>
    <w:p w14:paraId="083C6FA2" w14:textId="77777777" w:rsidR="00EE05E9" w:rsidRPr="008D7EEA" w:rsidRDefault="007B00C5" w:rsidP="00883283">
      <w:pPr>
        <w:numPr>
          <w:ilvl w:val="0"/>
          <w:numId w:val="94"/>
        </w:numPr>
        <w:spacing w:after="0" w:line="240" w:lineRule="auto"/>
      </w:pPr>
      <w:r w:rsidRPr="008D7EEA">
        <w:rPr>
          <w:position w:val="-24"/>
        </w:rPr>
        <w:object w:dxaOrig="600" w:dyaOrig="639" w14:anchorId="7A98D5B1">
          <v:shape id="_x0000_i1372" type="#_x0000_t75" style="width:30pt;height:32.5pt" o:ole="">
            <v:imagedata r:id="rId716" o:title=""/>
          </v:shape>
          <o:OLEObject Type="Embed" ProgID="Equation.DSMT4" ShapeID="_x0000_i1372" DrawAspect="Content" ObjectID="_1621770560" r:id="rId717"/>
        </w:object>
      </w:r>
    </w:p>
    <w:p w14:paraId="1193453D" w14:textId="77777777" w:rsidR="00EE05E9" w:rsidRPr="008D7EEA" w:rsidRDefault="00EE05E9" w:rsidP="00EE05E9">
      <w:pPr>
        <w:pStyle w:val="Listeavsnitt"/>
      </w:pPr>
    </w:p>
    <w:p w14:paraId="59D3EF27" w14:textId="77777777" w:rsidR="00EE05E9" w:rsidRPr="008D7EEA" w:rsidRDefault="007B00C5" w:rsidP="00883283">
      <w:pPr>
        <w:numPr>
          <w:ilvl w:val="0"/>
          <w:numId w:val="94"/>
        </w:numPr>
        <w:spacing w:after="0" w:line="240" w:lineRule="auto"/>
      </w:pPr>
      <w:r w:rsidRPr="008D7EEA">
        <w:rPr>
          <w:position w:val="-24"/>
        </w:rPr>
        <w:object w:dxaOrig="600" w:dyaOrig="600" w14:anchorId="544AF271">
          <v:shape id="_x0000_i1373" type="#_x0000_t75" style="width:30pt;height:30pt" o:ole="">
            <v:imagedata r:id="rId718" o:title=""/>
          </v:shape>
          <o:OLEObject Type="Embed" ProgID="Equation.DSMT4" ShapeID="_x0000_i1373" DrawAspect="Content" ObjectID="_1621770561" r:id="rId719"/>
        </w:object>
      </w:r>
    </w:p>
    <w:p w14:paraId="328A9BA3" w14:textId="77777777" w:rsidR="00EE05E9" w:rsidRPr="008D7EEA" w:rsidRDefault="00EE05E9" w:rsidP="00EE05E9">
      <w:pPr>
        <w:pStyle w:val="Listeavsnitt"/>
      </w:pPr>
    </w:p>
    <w:p w14:paraId="0A818858" w14:textId="77777777" w:rsidR="00D0516F" w:rsidRPr="008D7EEA" w:rsidRDefault="007B00C5" w:rsidP="00883283">
      <w:pPr>
        <w:numPr>
          <w:ilvl w:val="0"/>
          <w:numId w:val="94"/>
        </w:numPr>
        <w:spacing w:after="0" w:line="240" w:lineRule="auto"/>
      </w:pPr>
      <w:r w:rsidRPr="008D7EEA">
        <w:rPr>
          <w:position w:val="-24"/>
        </w:rPr>
        <w:object w:dxaOrig="1579" w:dyaOrig="660" w14:anchorId="5A43BEBA">
          <v:shape id="_x0000_i1374" type="#_x0000_t75" style="width:78.5pt;height:33.5pt" o:ole="">
            <v:imagedata r:id="rId720" o:title=""/>
          </v:shape>
          <o:OLEObject Type="Embed" ProgID="Equation.DSMT4" ShapeID="_x0000_i1374" DrawAspect="Content" ObjectID="_1621770562" r:id="rId721"/>
        </w:object>
      </w:r>
      <w:r w:rsidR="003A318B" w:rsidRPr="008D7EEA">
        <w:rPr>
          <w:b/>
        </w:rPr>
        <w:br/>
      </w:r>
    </w:p>
    <w:p w14:paraId="2658606D" w14:textId="77777777" w:rsidR="00EE05E9" w:rsidRPr="008D7EEA" w:rsidRDefault="00D0516F" w:rsidP="00EE05E9">
      <w:pPr>
        <w:rPr>
          <w:b/>
        </w:rPr>
      </w:pPr>
      <w:r w:rsidRPr="008D7EEA">
        <w:rPr>
          <w:b/>
        </w:rPr>
        <w:br w:type="page"/>
      </w:r>
      <w:r w:rsidR="00B72BBA" w:rsidRPr="008D7EEA">
        <w:rPr>
          <w:b/>
        </w:rPr>
        <w:lastRenderedPageBreak/>
        <w:t>1.5.10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73F8D210" wp14:editId="2B9FB09E">
            <wp:extent cx="628650" cy="447675"/>
            <wp:effectExtent l="0" t="0" r="0" b="9525"/>
            <wp:docPr id="43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05E9" w:rsidRPr="008D7EEA">
        <w:rPr>
          <w:b/>
        </w:rPr>
        <w:br/>
      </w:r>
      <w:r w:rsidR="00EE05E9" w:rsidRPr="008D7EEA">
        <w:t>Trekk sammen</w:t>
      </w:r>
    </w:p>
    <w:p w14:paraId="277801E0" w14:textId="77777777" w:rsidR="00EE05E9" w:rsidRPr="008D7EEA" w:rsidRDefault="007B00C5" w:rsidP="004246F7">
      <w:pPr>
        <w:numPr>
          <w:ilvl w:val="0"/>
          <w:numId w:val="23"/>
        </w:numPr>
        <w:spacing w:after="0" w:line="240" w:lineRule="auto"/>
      </w:pPr>
      <w:r w:rsidRPr="008D7EEA">
        <w:rPr>
          <w:b/>
          <w:color w:val="FF0000"/>
          <w:position w:val="-22"/>
        </w:rPr>
        <w:object w:dxaOrig="1120" w:dyaOrig="580" w14:anchorId="28475A2B">
          <v:shape id="_x0000_i1375" type="#_x0000_t75" style="width:56pt;height:29.5pt" o:ole="">
            <v:imagedata r:id="rId722" o:title=""/>
          </v:shape>
          <o:OLEObject Type="Embed" ProgID="Equation.DSMT4" ShapeID="_x0000_i1375" DrawAspect="Content" ObjectID="_1621770563" r:id="rId723"/>
        </w:object>
      </w:r>
      <w:r w:rsidR="00EE05E9" w:rsidRPr="008D7EEA">
        <w:rPr>
          <w:position w:val="-132"/>
        </w:rPr>
        <w:br/>
      </w:r>
    </w:p>
    <w:p w14:paraId="41ECC4C4" w14:textId="77777777" w:rsidR="00EE05E9" w:rsidRPr="008D7EEA" w:rsidRDefault="007B00C5" w:rsidP="004246F7">
      <w:pPr>
        <w:numPr>
          <w:ilvl w:val="0"/>
          <w:numId w:val="23"/>
        </w:numPr>
        <w:spacing w:after="0" w:line="240" w:lineRule="auto"/>
      </w:pPr>
      <w:r w:rsidRPr="008D7EEA">
        <w:rPr>
          <w:position w:val="-24"/>
        </w:rPr>
        <w:object w:dxaOrig="1440" w:dyaOrig="600" w14:anchorId="545AE302">
          <v:shape id="_x0000_i1376" type="#_x0000_t75" style="width:1in;height:30pt" o:ole="">
            <v:imagedata r:id="rId724" o:title=""/>
          </v:shape>
          <o:OLEObject Type="Embed" ProgID="Equation.DSMT4" ShapeID="_x0000_i1376" DrawAspect="Content" ObjectID="_1621770564" r:id="rId725"/>
        </w:object>
      </w:r>
      <w:r w:rsidR="00EE05E9" w:rsidRPr="008D7EEA">
        <w:br/>
      </w:r>
    </w:p>
    <w:p w14:paraId="33457D9A" w14:textId="77777777" w:rsidR="00EE05E9" w:rsidRPr="008D7EEA" w:rsidRDefault="00EE05E9" w:rsidP="00EE05E9">
      <w:pPr>
        <w:pStyle w:val="Listeavsnitt"/>
      </w:pPr>
    </w:p>
    <w:p w14:paraId="0BF05417" w14:textId="77777777" w:rsidR="004E5483" w:rsidRPr="008D7EEA" w:rsidRDefault="004E5483" w:rsidP="00EE05E9">
      <w:pPr>
        <w:rPr>
          <w:b/>
        </w:rPr>
      </w:pPr>
    </w:p>
    <w:p w14:paraId="1DD6B359" w14:textId="77777777" w:rsidR="00EE05E9" w:rsidRPr="008D7EEA" w:rsidRDefault="009470E6" w:rsidP="00EE05E9">
      <w:pPr>
        <w:rPr>
          <w:b/>
        </w:rPr>
      </w:pPr>
      <w:r w:rsidRPr="008D7EEA">
        <w:rPr>
          <w:b/>
        </w:rPr>
        <w:t>1.5.1</w:t>
      </w:r>
      <w:r w:rsidR="00B72BBA" w:rsidRPr="008D7EEA">
        <w:rPr>
          <w:b/>
        </w:rPr>
        <w:t>1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3DC3B731" wp14:editId="1857A91F">
            <wp:extent cx="628650" cy="447675"/>
            <wp:effectExtent l="0" t="0" r="0" b="9525"/>
            <wp:docPr id="437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E05E9" w:rsidRPr="008D7EEA">
        <w:rPr>
          <w:b/>
        </w:rPr>
        <w:br/>
      </w:r>
      <w:r w:rsidR="00EE05E9" w:rsidRPr="008D7EEA">
        <w:t>Trekk sammen</w:t>
      </w:r>
    </w:p>
    <w:p w14:paraId="50AB31A0" w14:textId="77777777" w:rsidR="00EE05E9" w:rsidRPr="008D7EEA" w:rsidRDefault="007B00C5" w:rsidP="00883283">
      <w:pPr>
        <w:numPr>
          <w:ilvl w:val="0"/>
          <w:numId w:val="95"/>
        </w:numPr>
        <w:spacing w:after="0" w:line="240" w:lineRule="auto"/>
      </w:pPr>
      <w:r w:rsidRPr="008D7EEA">
        <w:rPr>
          <w:position w:val="-24"/>
        </w:rPr>
        <w:object w:dxaOrig="1340" w:dyaOrig="600" w14:anchorId="75FFC753">
          <v:shape id="_x0000_i1377" type="#_x0000_t75" style="width:67pt;height:30pt" o:ole="">
            <v:imagedata r:id="rId726" o:title=""/>
          </v:shape>
          <o:OLEObject Type="Embed" ProgID="Equation.DSMT4" ShapeID="_x0000_i1377" DrawAspect="Content" ObjectID="_1621770565" r:id="rId727"/>
        </w:object>
      </w:r>
    </w:p>
    <w:p w14:paraId="529BAE3A" w14:textId="77777777" w:rsidR="00D0516F" w:rsidRPr="008D7EEA" w:rsidRDefault="00D0516F" w:rsidP="00D0516F">
      <w:pPr>
        <w:spacing w:after="0" w:line="240" w:lineRule="auto"/>
      </w:pPr>
    </w:p>
    <w:p w14:paraId="3977BE83" w14:textId="77777777" w:rsidR="00EE05E9" w:rsidRPr="008D7EEA" w:rsidRDefault="007B00C5" w:rsidP="00883283">
      <w:pPr>
        <w:numPr>
          <w:ilvl w:val="0"/>
          <w:numId w:val="95"/>
        </w:numPr>
        <w:spacing w:after="0" w:line="240" w:lineRule="auto"/>
      </w:pPr>
      <w:r w:rsidRPr="008D7EEA">
        <w:rPr>
          <w:position w:val="-24"/>
        </w:rPr>
        <w:object w:dxaOrig="1620" w:dyaOrig="840" w14:anchorId="708EBCC7">
          <v:shape id="_x0000_i1378" type="#_x0000_t75" style="width:81pt;height:42pt" o:ole="">
            <v:imagedata r:id="rId728" o:title=""/>
          </v:shape>
          <o:OLEObject Type="Embed" ProgID="Equation.DSMT4" ShapeID="_x0000_i1378" DrawAspect="Content" ObjectID="_1621770566" r:id="rId729"/>
        </w:object>
      </w:r>
    </w:p>
    <w:p w14:paraId="41D48074" w14:textId="77777777" w:rsidR="00EE48D5" w:rsidRPr="008D7EEA" w:rsidRDefault="00EE48D5" w:rsidP="00EE48D5">
      <w:pPr>
        <w:pStyle w:val="Listeavsnitt"/>
      </w:pPr>
    </w:p>
    <w:p w14:paraId="1050CC51" w14:textId="77777777" w:rsidR="00EE48D5" w:rsidRPr="008D7EEA" w:rsidRDefault="00EE48D5" w:rsidP="00EE48D5">
      <w:pPr>
        <w:spacing w:after="0" w:line="240" w:lineRule="auto"/>
      </w:pPr>
    </w:p>
    <w:p w14:paraId="06BB01AB" w14:textId="77777777" w:rsidR="00EE48D5" w:rsidRPr="008D7EEA" w:rsidRDefault="00EE48D5" w:rsidP="00EE48D5">
      <w:pPr>
        <w:rPr>
          <w:b/>
        </w:rPr>
      </w:pPr>
      <w:r w:rsidRPr="008D7EEA">
        <w:rPr>
          <w:b/>
        </w:rPr>
        <w:t>1.5.1</w:t>
      </w:r>
      <w:r w:rsidR="00FA1A7D" w:rsidRPr="008D7EEA">
        <w:rPr>
          <w:b/>
        </w:rPr>
        <w:t>2</w:t>
      </w:r>
    </w:p>
    <w:p w14:paraId="4F3BA01D" w14:textId="77777777" w:rsidR="00EE48D5" w:rsidRPr="008D7EEA" w:rsidRDefault="00EE48D5" w:rsidP="00EE48D5">
      <w:pPr>
        <w:rPr>
          <w:b/>
        </w:rPr>
      </w:pPr>
      <w:r w:rsidRPr="008D7EEA">
        <w:t>Løs 1.5.11 digitalt</w:t>
      </w:r>
      <w:r w:rsidRPr="008D7EEA">
        <w:rPr>
          <w:b/>
        </w:rPr>
        <w:br/>
      </w:r>
      <w:r w:rsidRPr="008D7EEA">
        <w:t>Trekk sammen</w:t>
      </w:r>
    </w:p>
    <w:p w14:paraId="3D7A4BB5" w14:textId="77777777" w:rsidR="00EE48D5" w:rsidRPr="008D7EEA" w:rsidRDefault="00EE48D5" w:rsidP="00EE48D5">
      <w:pPr>
        <w:numPr>
          <w:ilvl w:val="0"/>
          <w:numId w:val="155"/>
        </w:numPr>
        <w:spacing w:after="0" w:line="240" w:lineRule="auto"/>
      </w:pPr>
      <w:r w:rsidRPr="008D7EEA">
        <w:rPr>
          <w:position w:val="-24"/>
        </w:rPr>
        <w:object w:dxaOrig="1340" w:dyaOrig="600" w14:anchorId="2EED016D">
          <v:shape id="_x0000_i1379" type="#_x0000_t75" style="width:67pt;height:30pt" o:ole="">
            <v:imagedata r:id="rId726" o:title=""/>
          </v:shape>
          <o:OLEObject Type="Embed" ProgID="Equation.DSMT4" ShapeID="_x0000_i1379" DrawAspect="Content" ObjectID="_1621770567" r:id="rId730"/>
        </w:object>
      </w:r>
      <w:r w:rsidRPr="008D7EEA">
        <w:br/>
      </w:r>
      <w:r w:rsidRPr="008D7EEA">
        <w:br/>
      </w:r>
    </w:p>
    <w:p w14:paraId="17B72A0F" w14:textId="77777777" w:rsidR="00EE48D5" w:rsidRPr="008D7EEA" w:rsidRDefault="00EE48D5" w:rsidP="00EE48D5">
      <w:pPr>
        <w:spacing w:after="0" w:line="240" w:lineRule="auto"/>
        <w:ind w:left="360"/>
        <w:rPr>
          <w:position w:val="-22"/>
        </w:rPr>
      </w:pPr>
    </w:p>
    <w:p w14:paraId="68D549FA" w14:textId="77777777" w:rsidR="00EE48D5" w:rsidRPr="008D7EEA" w:rsidRDefault="00EE48D5" w:rsidP="00EE48D5">
      <w:pPr>
        <w:numPr>
          <w:ilvl w:val="0"/>
          <w:numId w:val="155"/>
        </w:numPr>
        <w:spacing w:after="0" w:line="240" w:lineRule="auto"/>
      </w:pPr>
      <w:r w:rsidRPr="008D7EEA">
        <w:rPr>
          <w:position w:val="-24"/>
        </w:rPr>
        <w:object w:dxaOrig="1620" w:dyaOrig="840" w14:anchorId="555C7210">
          <v:shape id="_x0000_i1380" type="#_x0000_t75" style="width:81pt;height:42pt" o:ole="">
            <v:imagedata r:id="rId728" o:title=""/>
          </v:shape>
          <o:OLEObject Type="Embed" ProgID="Equation.DSMT4" ShapeID="_x0000_i1380" DrawAspect="Content" ObjectID="_1621770568" r:id="rId731"/>
        </w:object>
      </w:r>
      <w:r w:rsidRPr="008D7EEA">
        <w:br/>
      </w:r>
      <w:r w:rsidRPr="008D7EEA">
        <w:br/>
      </w:r>
    </w:p>
    <w:p w14:paraId="5983F56D" w14:textId="77777777" w:rsidR="00EE48D5" w:rsidRPr="008D7EEA" w:rsidRDefault="00EE48D5" w:rsidP="00EE48D5">
      <w:pPr>
        <w:spacing w:after="0" w:line="240" w:lineRule="auto"/>
      </w:pPr>
      <w:r w:rsidRPr="008D7EEA">
        <w:br/>
      </w:r>
    </w:p>
    <w:p w14:paraId="366B4F3C" w14:textId="77777777" w:rsidR="00EE05E9" w:rsidRPr="008D7EEA" w:rsidRDefault="00EE05E9" w:rsidP="00EE05E9">
      <w:pPr>
        <w:spacing w:after="0" w:line="240" w:lineRule="auto"/>
        <w:ind w:left="360"/>
      </w:pPr>
      <w:r w:rsidRPr="008D7EEA">
        <w:br/>
      </w:r>
      <w:r w:rsidRPr="008D7EEA">
        <w:br/>
      </w:r>
    </w:p>
    <w:p w14:paraId="4DCB7535" w14:textId="77777777" w:rsidR="00255718" w:rsidRPr="008D7EEA" w:rsidRDefault="00D0516F" w:rsidP="00650594">
      <w:pPr>
        <w:pStyle w:val="Overskrift1"/>
        <w:spacing w:after="240"/>
      </w:pPr>
      <w:r w:rsidRPr="008D7EEA">
        <w:br w:type="page"/>
      </w:r>
      <w:bookmarkStart w:id="74" w:name="_Toc428876187"/>
      <w:r w:rsidR="003A799A" w:rsidRPr="008D7EEA">
        <w:lastRenderedPageBreak/>
        <w:t>1.6</w:t>
      </w:r>
      <w:r w:rsidR="00650594" w:rsidRPr="008D7EEA">
        <w:t xml:space="preserve"> Andregradslikninger</w:t>
      </w:r>
      <w:bookmarkEnd w:id="58"/>
      <w:bookmarkEnd w:id="59"/>
      <w:bookmarkEnd w:id="74"/>
    </w:p>
    <w:p w14:paraId="115C45E1" w14:textId="77777777" w:rsidR="003A799A" w:rsidRPr="008D7EEA" w:rsidRDefault="003A799A" w:rsidP="003A799A">
      <w:pPr>
        <w:pStyle w:val="Overskrift2"/>
        <w:spacing w:before="240" w:after="200"/>
      </w:pPr>
      <w:bookmarkStart w:id="75" w:name="_Toc298692411"/>
      <w:bookmarkStart w:id="76" w:name="_Toc301180113"/>
      <w:bookmarkStart w:id="77" w:name="_Toc428876188"/>
      <w:r w:rsidRPr="008D7EEA">
        <w:t>Når konstantleddet mangler</w:t>
      </w:r>
      <w:bookmarkEnd w:id="75"/>
      <w:bookmarkEnd w:id="76"/>
      <w:bookmarkEnd w:id="77"/>
    </w:p>
    <w:p w14:paraId="1BF17121" w14:textId="77777777" w:rsidR="00650594" w:rsidRPr="008D7EEA" w:rsidRDefault="00650594" w:rsidP="00650594">
      <w:pPr>
        <w:spacing w:after="0"/>
        <w:rPr>
          <w:b/>
        </w:rPr>
      </w:pPr>
    </w:p>
    <w:p w14:paraId="188DAECC" w14:textId="77777777" w:rsidR="00367BDA" w:rsidRPr="008D7EEA" w:rsidRDefault="009470E6" w:rsidP="00650594">
      <w:pPr>
        <w:rPr>
          <w:b/>
          <w:noProof/>
          <w:lang w:eastAsia="nb-NO"/>
        </w:rPr>
      </w:pPr>
      <w:r w:rsidRPr="008D7EEA">
        <w:rPr>
          <w:b/>
        </w:rPr>
        <w:t>1.6</w:t>
      </w:r>
      <w:r w:rsidR="00255718" w:rsidRPr="008D7EEA">
        <w:rPr>
          <w:b/>
        </w:rPr>
        <w:t>.1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5690A3E2" wp14:editId="05EBE74D">
            <wp:extent cx="628650" cy="447675"/>
            <wp:effectExtent l="0" t="0" r="0" b="9525"/>
            <wp:docPr id="44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E77773E" w14:textId="77777777" w:rsidR="00255718" w:rsidRPr="008D7EEA" w:rsidRDefault="00701967" w:rsidP="00650594">
      <w:pPr>
        <w:rPr>
          <w:b/>
        </w:rPr>
      </w:pPr>
      <w:r w:rsidRPr="008D7EEA">
        <w:t>Løs likningene</w:t>
      </w:r>
    </w:p>
    <w:p w14:paraId="182642AB" w14:textId="77777777" w:rsidR="00255718" w:rsidRPr="008D7EEA" w:rsidRDefault="007B00C5" w:rsidP="00883283">
      <w:pPr>
        <w:pStyle w:val="Listeavsnitt"/>
        <w:numPr>
          <w:ilvl w:val="0"/>
          <w:numId w:val="74"/>
        </w:numPr>
        <w:spacing w:after="0"/>
        <w:rPr>
          <w:b/>
        </w:rPr>
      </w:pPr>
      <w:r w:rsidRPr="008D7EEA">
        <w:rPr>
          <w:position w:val="-6"/>
        </w:rPr>
        <w:object w:dxaOrig="1100" w:dyaOrig="320" w14:anchorId="4615326A">
          <v:shape id="_x0000_i1381" type="#_x0000_t75" style="width:54.5pt;height:16pt" o:ole="">
            <v:imagedata r:id="rId732" o:title=""/>
          </v:shape>
          <o:OLEObject Type="Embed" ProgID="Equation.DSMT4" ShapeID="_x0000_i1381" DrawAspect="Content" ObjectID="_1621770569" r:id="rId733"/>
        </w:object>
      </w:r>
      <w:r w:rsidR="00F93D55" w:rsidRPr="008D7EEA">
        <w:rPr>
          <w:position w:val="-6"/>
        </w:rPr>
        <w:br/>
      </w:r>
    </w:p>
    <w:p w14:paraId="0ED855FE" w14:textId="77777777" w:rsidR="00255718" w:rsidRPr="008D7EEA" w:rsidRDefault="007B00C5" w:rsidP="00883283">
      <w:pPr>
        <w:pStyle w:val="Listeavsnitt"/>
        <w:numPr>
          <w:ilvl w:val="0"/>
          <w:numId w:val="74"/>
        </w:numPr>
        <w:spacing w:after="0"/>
        <w:rPr>
          <w:b/>
        </w:rPr>
      </w:pPr>
      <w:r w:rsidRPr="008D7EEA">
        <w:rPr>
          <w:b/>
          <w:position w:val="-6"/>
        </w:rPr>
        <w:object w:dxaOrig="880" w:dyaOrig="320" w14:anchorId="363BE440">
          <v:shape id="_x0000_i1382" type="#_x0000_t75" style="width:44pt;height:16pt" o:ole="">
            <v:imagedata r:id="rId734" o:title=""/>
          </v:shape>
          <o:OLEObject Type="Embed" ProgID="Equation.DSMT4" ShapeID="_x0000_i1382" DrawAspect="Content" ObjectID="_1621770570" r:id="rId735"/>
        </w:object>
      </w:r>
      <w:r w:rsidR="00F93D55" w:rsidRPr="008D7EEA">
        <w:rPr>
          <w:b/>
          <w:position w:val="-6"/>
        </w:rPr>
        <w:br/>
      </w:r>
    </w:p>
    <w:p w14:paraId="1C67A9C6" w14:textId="77777777" w:rsidR="00255718" w:rsidRPr="008D7EEA" w:rsidRDefault="007B00C5" w:rsidP="00883283">
      <w:pPr>
        <w:pStyle w:val="Listeavsnitt"/>
        <w:numPr>
          <w:ilvl w:val="0"/>
          <w:numId w:val="74"/>
        </w:numPr>
        <w:spacing w:after="0"/>
        <w:rPr>
          <w:b/>
        </w:rPr>
      </w:pPr>
      <w:r w:rsidRPr="008D7EEA">
        <w:rPr>
          <w:b/>
          <w:position w:val="-6"/>
        </w:rPr>
        <w:object w:dxaOrig="920" w:dyaOrig="320" w14:anchorId="32B039A0">
          <v:shape id="_x0000_i1383" type="#_x0000_t75" style="width:46pt;height:16pt" o:ole="">
            <v:imagedata r:id="rId736" o:title=""/>
          </v:shape>
          <o:OLEObject Type="Embed" ProgID="Equation.DSMT4" ShapeID="_x0000_i1383" DrawAspect="Content" ObjectID="_1621770571" r:id="rId737"/>
        </w:object>
      </w:r>
    </w:p>
    <w:p w14:paraId="4FE8C2C2" w14:textId="77777777" w:rsidR="00D0516F" w:rsidRPr="008D7EEA" w:rsidRDefault="00D0516F" w:rsidP="00D0516F">
      <w:pPr>
        <w:pStyle w:val="Listeavsnitt"/>
        <w:spacing w:after="0"/>
        <w:ind w:left="360"/>
        <w:rPr>
          <w:b/>
        </w:rPr>
      </w:pPr>
    </w:p>
    <w:p w14:paraId="2F845E4D" w14:textId="77777777" w:rsidR="003A799A" w:rsidRPr="008D7EEA" w:rsidRDefault="00F93D55" w:rsidP="003A799A">
      <w:pPr>
        <w:pStyle w:val="Overskrift2"/>
        <w:spacing w:before="240" w:after="200"/>
      </w:pPr>
      <w:bookmarkStart w:id="78" w:name="_Toc298692412"/>
      <w:bookmarkStart w:id="79" w:name="_Toc301180114"/>
      <w:r w:rsidRPr="008D7EEA">
        <w:br/>
      </w:r>
      <w:r w:rsidRPr="008D7EEA">
        <w:br/>
      </w:r>
      <w:r w:rsidRPr="008D7EEA">
        <w:br/>
      </w:r>
      <w:bookmarkStart w:id="80" w:name="_Toc428876189"/>
      <w:r w:rsidR="003A799A" w:rsidRPr="008D7EEA">
        <w:t>Når førstegradsleddet mangler</w:t>
      </w:r>
      <w:bookmarkEnd w:id="78"/>
      <w:bookmarkEnd w:id="79"/>
      <w:bookmarkEnd w:id="80"/>
    </w:p>
    <w:p w14:paraId="042270F1" w14:textId="77777777" w:rsidR="00255718" w:rsidRPr="008D7EEA" w:rsidRDefault="009470E6" w:rsidP="00255718">
      <w:pPr>
        <w:spacing w:after="0"/>
      </w:pPr>
      <w:r w:rsidRPr="008D7EEA">
        <w:rPr>
          <w:b/>
        </w:rPr>
        <w:t>1.6</w:t>
      </w:r>
      <w:r w:rsidR="00255718" w:rsidRPr="008D7EEA">
        <w:rPr>
          <w:b/>
        </w:rPr>
        <w:t>.2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2D9F88D1" wp14:editId="5C507DA9">
            <wp:extent cx="628650" cy="447675"/>
            <wp:effectExtent l="0" t="0" r="0" b="9525"/>
            <wp:docPr id="44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8D7EEA">
        <w:rPr>
          <w:b/>
        </w:rPr>
        <w:br/>
      </w:r>
      <w:r w:rsidR="00255718" w:rsidRPr="008D7EEA">
        <w:t>Løs likningene ved regning</w:t>
      </w:r>
    </w:p>
    <w:p w14:paraId="38536D2C" w14:textId="77777777" w:rsidR="00255718" w:rsidRPr="008D7EEA" w:rsidRDefault="007B00C5" w:rsidP="00883283">
      <w:pPr>
        <w:numPr>
          <w:ilvl w:val="0"/>
          <w:numId w:val="75"/>
        </w:numPr>
      </w:pPr>
      <w:r w:rsidRPr="008D7EEA">
        <w:rPr>
          <w:position w:val="-6"/>
        </w:rPr>
        <w:object w:dxaOrig="900" w:dyaOrig="320" w14:anchorId="16F19E07">
          <v:shape id="_x0000_i1384" type="#_x0000_t75" style="width:45pt;height:16pt" o:ole="">
            <v:imagedata r:id="rId738" o:title=""/>
          </v:shape>
          <o:OLEObject Type="Embed" ProgID="Equation.DSMT4" ShapeID="_x0000_i1384" DrawAspect="Content" ObjectID="_1621770572" r:id="rId739"/>
        </w:object>
      </w:r>
    </w:p>
    <w:p w14:paraId="738FFD7C" w14:textId="77777777" w:rsidR="00255718" w:rsidRPr="008D7EEA" w:rsidRDefault="007B00C5" w:rsidP="00883283">
      <w:pPr>
        <w:numPr>
          <w:ilvl w:val="0"/>
          <w:numId w:val="75"/>
        </w:numPr>
      </w:pPr>
      <w:r w:rsidRPr="008D7EEA">
        <w:rPr>
          <w:position w:val="-6"/>
        </w:rPr>
        <w:object w:dxaOrig="680" w:dyaOrig="320" w14:anchorId="4E484005">
          <v:shape id="_x0000_i1385" type="#_x0000_t75" style="width:33.5pt;height:16pt" o:ole="">
            <v:imagedata r:id="rId740" o:title=""/>
          </v:shape>
          <o:OLEObject Type="Embed" ProgID="Equation.DSMT4" ShapeID="_x0000_i1385" DrawAspect="Content" ObjectID="_1621770573" r:id="rId741"/>
        </w:object>
      </w:r>
    </w:p>
    <w:p w14:paraId="75FC6957" w14:textId="77777777" w:rsidR="00255718" w:rsidRPr="008D7EEA" w:rsidRDefault="007B00C5" w:rsidP="00883283">
      <w:pPr>
        <w:numPr>
          <w:ilvl w:val="0"/>
          <w:numId w:val="75"/>
        </w:numPr>
      </w:pPr>
      <w:r w:rsidRPr="008D7EEA">
        <w:rPr>
          <w:position w:val="-6"/>
        </w:rPr>
        <w:object w:dxaOrig="999" w:dyaOrig="320" w14:anchorId="44CCD29D">
          <v:shape id="_x0000_i1386" type="#_x0000_t75" style="width:50pt;height:16pt" o:ole="">
            <v:imagedata r:id="rId742" o:title=""/>
          </v:shape>
          <o:OLEObject Type="Embed" ProgID="Equation.DSMT4" ShapeID="_x0000_i1386" DrawAspect="Content" ObjectID="_1621770574" r:id="rId743"/>
        </w:object>
      </w:r>
    </w:p>
    <w:p w14:paraId="6F623300" w14:textId="77777777" w:rsidR="00D0516F" w:rsidRPr="008D7EEA" w:rsidRDefault="00D0516F" w:rsidP="00D0516F">
      <w:pPr>
        <w:ind w:left="340"/>
      </w:pPr>
    </w:p>
    <w:p w14:paraId="254B85B5" w14:textId="77777777" w:rsidR="00FA1B39" w:rsidRPr="008D7EEA" w:rsidRDefault="00F93D55" w:rsidP="00BC2CC3">
      <w:pPr>
        <w:pStyle w:val="Overskrift2"/>
      </w:pPr>
      <w:bookmarkStart w:id="81" w:name="_Toc301180115"/>
      <w:r w:rsidRPr="008D7EEA">
        <w:br w:type="page"/>
      </w:r>
      <w:bookmarkStart w:id="82" w:name="_Toc428876190"/>
      <w:r w:rsidR="003A799A" w:rsidRPr="008D7EEA">
        <w:lastRenderedPageBreak/>
        <w:t>Fullstendige kvadrater</w:t>
      </w:r>
      <w:bookmarkEnd w:id="81"/>
      <w:bookmarkEnd w:id="82"/>
    </w:p>
    <w:p w14:paraId="5D552A39" w14:textId="77777777" w:rsidR="00255718" w:rsidRPr="008D7EEA" w:rsidRDefault="009470E6" w:rsidP="00FA1B39">
      <w:r w:rsidRPr="008D7EEA">
        <w:rPr>
          <w:b/>
          <w:bCs/>
        </w:rPr>
        <w:t>1.6</w:t>
      </w:r>
      <w:r w:rsidR="00255718" w:rsidRPr="008D7EEA">
        <w:rPr>
          <w:b/>
          <w:bCs/>
        </w:rPr>
        <w:t>.3</w:t>
      </w:r>
      <w:r w:rsidR="00701967" w:rsidRPr="008D7EEA">
        <w:rPr>
          <w:bCs/>
        </w:rPr>
        <w:t xml:space="preserve"> </w:t>
      </w:r>
      <w:r w:rsidR="00C94692" w:rsidRPr="008D7EEA">
        <w:rPr>
          <w:noProof/>
          <w:lang w:eastAsia="nb-NO"/>
        </w:rPr>
        <w:drawing>
          <wp:inline distT="0" distB="0" distL="0" distR="0" wp14:anchorId="00B89FDD" wp14:editId="45D9980F">
            <wp:extent cx="628650" cy="447675"/>
            <wp:effectExtent l="0" t="0" r="0" b="9525"/>
            <wp:docPr id="44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8D7EEA">
        <w:rPr>
          <w:position w:val="-42"/>
        </w:rPr>
        <w:br/>
      </w:r>
      <w:r w:rsidR="00255718" w:rsidRPr="008D7EEA">
        <w:t>Løs likningene ved å bruke fullstendige kvadrater</w:t>
      </w:r>
    </w:p>
    <w:p w14:paraId="2741B2C3" w14:textId="77777777" w:rsidR="00D0516F" w:rsidRPr="008D7EEA" w:rsidRDefault="007B00C5" w:rsidP="00883283">
      <w:pPr>
        <w:pStyle w:val="Listeavsnitt"/>
        <w:numPr>
          <w:ilvl w:val="0"/>
          <w:numId w:val="76"/>
        </w:numPr>
        <w:rPr>
          <w:b/>
        </w:rPr>
      </w:pPr>
      <w:r w:rsidRPr="008D7EEA">
        <w:rPr>
          <w:b/>
          <w:position w:val="-12"/>
        </w:rPr>
        <w:object w:dxaOrig="1160" w:dyaOrig="400" w14:anchorId="47AB48D3">
          <v:shape id="_x0000_i1387" type="#_x0000_t75" style="width:58pt;height:20pt" o:ole="">
            <v:imagedata r:id="rId744" o:title=""/>
          </v:shape>
          <o:OLEObject Type="Embed" ProgID="Equation.DSMT4" ShapeID="_x0000_i1387" DrawAspect="Content" ObjectID="_1621770575" r:id="rId745"/>
        </w:object>
      </w:r>
      <w:r w:rsidR="00F93D55" w:rsidRPr="008D7EEA">
        <w:rPr>
          <w:b/>
          <w:position w:val="-12"/>
        </w:rPr>
        <w:br/>
      </w:r>
    </w:p>
    <w:p w14:paraId="1E73A574" w14:textId="77777777" w:rsidR="00701967" w:rsidRPr="008D7EEA" w:rsidRDefault="007B00C5" w:rsidP="00883283">
      <w:pPr>
        <w:pStyle w:val="Listeavsnitt"/>
        <w:numPr>
          <w:ilvl w:val="0"/>
          <w:numId w:val="76"/>
        </w:numPr>
        <w:rPr>
          <w:b/>
        </w:rPr>
      </w:pPr>
      <w:r w:rsidRPr="008D7EEA">
        <w:rPr>
          <w:position w:val="-6"/>
        </w:rPr>
        <w:object w:dxaOrig="1300" w:dyaOrig="320" w14:anchorId="11158FA3">
          <v:shape id="_x0000_i1388" type="#_x0000_t75" style="width:65.5pt;height:16pt" o:ole="">
            <v:imagedata r:id="rId746" o:title=""/>
          </v:shape>
          <o:OLEObject Type="Embed" ProgID="Equation.DSMT4" ShapeID="_x0000_i1388" DrawAspect="Content" ObjectID="_1621770576" r:id="rId747"/>
        </w:object>
      </w:r>
      <w:r w:rsidR="00F93D55" w:rsidRPr="008D7EEA">
        <w:rPr>
          <w:position w:val="-6"/>
        </w:rPr>
        <w:br/>
      </w:r>
    </w:p>
    <w:p w14:paraId="559F18F9" w14:textId="77777777" w:rsidR="00255718" w:rsidRPr="008D7EEA" w:rsidRDefault="007B00C5" w:rsidP="00883283">
      <w:pPr>
        <w:pStyle w:val="Listeavsnitt"/>
        <w:numPr>
          <w:ilvl w:val="0"/>
          <w:numId w:val="76"/>
        </w:numPr>
        <w:rPr>
          <w:b/>
        </w:rPr>
      </w:pPr>
      <w:r w:rsidRPr="008D7EEA">
        <w:rPr>
          <w:position w:val="-4"/>
        </w:rPr>
        <w:object w:dxaOrig="1100" w:dyaOrig="300" w14:anchorId="0334108C">
          <v:shape id="_x0000_i1389" type="#_x0000_t75" style="width:54.5pt;height:15pt" o:ole="">
            <v:imagedata r:id="rId748" o:title=""/>
          </v:shape>
          <o:OLEObject Type="Embed" ProgID="Equation.DSMT4" ShapeID="_x0000_i1389" DrawAspect="Content" ObjectID="_1621770577" r:id="rId749"/>
        </w:object>
      </w:r>
      <w:r w:rsidR="00F93D55" w:rsidRPr="008D7EEA">
        <w:rPr>
          <w:position w:val="-4"/>
        </w:rPr>
        <w:br/>
      </w:r>
    </w:p>
    <w:p w14:paraId="538DED62" w14:textId="77777777" w:rsidR="00255718" w:rsidRPr="008D7EEA" w:rsidRDefault="007B00C5" w:rsidP="00883283">
      <w:pPr>
        <w:pStyle w:val="Listeavsnitt"/>
        <w:numPr>
          <w:ilvl w:val="0"/>
          <w:numId w:val="76"/>
        </w:numPr>
        <w:rPr>
          <w:b/>
        </w:rPr>
      </w:pPr>
      <w:r w:rsidRPr="008D7EEA">
        <w:rPr>
          <w:position w:val="-6"/>
        </w:rPr>
        <w:object w:dxaOrig="1640" w:dyaOrig="320" w14:anchorId="7F6B8467">
          <v:shape id="_x0000_i1390" type="#_x0000_t75" style="width:82pt;height:16pt" o:ole="">
            <v:imagedata r:id="rId750" o:title=""/>
          </v:shape>
          <o:OLEObject Type="Embed" ProgID="Equation.DSMT4" ShapeID="_x0000_i1390" DrawAspect="Content" ObjectID="_1621770578" r:id="rId751"/>
        </w:object>
      </w:r>
      <w:r w:rsidR="00255718" w:rsidRPr="008D7EEA">
        <w:rPr>
          <w:position w:val="-6"/>
        </w:rPr>
        <w:br/>
      </w:r>
    </w:p>
    <w:p w14:paraId="06D8BC25" w14:textId="77777777" w:rsidR="00DE276B" w:rsidRPr="008D7EEA" w:rsidRDefault="00F93D55" w:rsidP="00DE276B">
      <w:r w:rsidRPr="008D7EEA">
        <w:rPr>
          <w:b/>
        </w:rPr>
        <w:br/>
      </w:r>
      <w:r w:rsidRPr="008D7EEA">
        <w:rPr>
          <w:b/>
        </w:rPr>
        <w:br/>
      </w:r>
      <w:r w:rsidRPr="008D7EEA">
        <w:rPr>
          <w:b/>
        </w:rPr>
        <w:br/>
      </w:r>
      <w:r w:rsidR="009470E6" w:rsidRPr="008D7EEA">
        <w:rPr>
          <w:b/>
          <w:position w:val="-42"/>
        </w:rPr>
        <w:t>1.6</w:t>
      </w:r>
      <w:r w:rsidR="00D7055C" w:rsidRPr="008D7EEA">
        <w:rPr>
          <w:b/>
          <w:position w:val="-42"/>
        </w:rPr>
        <w:t>.4</w:t>
      </w:r>
      <w:r w:rsidR="00C94692" w:rsidRPr="008D7EEA">
        <w:rPr>
          <w:b/>
          <w:noProof/>
          <w:position w:val="-42"/>
          <w:lang w:eastAsia="nb-NO"/>
        </w:rPr>
        <w:drawing>
          <wp:inline distT="0" distB="0" distL="0" distR="0" wp14:anchorId="5AC35071" wp14:editId="11F1D48C">
            <wp:extent cx="628650" cy="447675"/>
            <wp:effectExtent l="0" t="0" r="0" b="9525"/>
            <wp:docPr id="45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DE276B" w:rsidRPr="008D7EEA">
        <w:rPr>
          <w:b/>
          <w:position w:val="-42"/>
        </w:rPr>
        <w:br/>
      </w:r>
      <w:r w:rsidR="00DE276B" w:rsidRPr="008D7EEA">
        <w:t>Løs likningene ved</w:t>
      </w:r>
      <w:r w:rsidR="00A61A7E" w:rsidRPr="008D7EEA">
        <w:t xml:space="preserve"> å bruke fullstendige kvadrater</w:t>
      </w:r>
    </w:p>
    <w:p w14:paraId="43B68E5D" w14:textId="77777777" w:rsidR="00DE276B" w:rsidRPr="008D7EEA" w:rsidRDefault="00F93D55" w:rsidP="00883283">
      <w:pPr>
        <w:pStyle w:val="Listeavsnitt"/>
        <w:numPr>
          <w:ilvl w:val="0"/>
          <w:numId w:val="96"/>
        </w:numPr>
        <w:rPr>
          <w:b/>
        </w:rPr>
      </w:pPr>
      <w:r w:rsidRPr="008D7EEA">
        <w:rPr>
          <w:b/>
          <w:position w:val="-8"/>
        </w:rPr>
        <w:object w:dxaOrig="1680" w:dyaOrig="340" w14:anchorId="0573BC01">
          <v:shape id="_x0000_i1391" type="#_x0000_t75" style="width:84.5pt;height:17.5pt" o:ole="">
            <v:imagedata r:id="rId752" o:title=""/>
          </v:shape>
          <o:OLEObject Type="Embed" ProgID="Equation.DSMT4" ShapeID="_x0000_i1391" DrawAspect="Content" ObjectID="_1621770579" r:id="rId753"/>
        </w:object>
      </w:r>
      <w:r w:rsidRPr="008D7EEA">
        <w:rPr>
          <w:b/>
          <w:position w:val="-10"/>
        </w:rPr>
        <w:br/>
      </w:r>
    </w:p>
    <w:p w14:paraId="4D806518" w14:textId="77777777" w:rsidR="00941038" w:rsidRPr="008D7EEA" w:rsidRDefault="00F93D55" w:rsidP="00883283">
      <w:pPr>
        <w:pStyle w:val="Listeavsnitt"/>
        <w:numPr>
          <w:ilvl w:val="0"/>
          <w:numId w:val="96"/>
        </w:numPr>
        <w:rPr>
          <w:b/>
        </w:rPr>
      </w:pPr>
      <w:r w:rsidRPr="008D7EEA">
        <w:rPr>
          <w:b/>
          <w:position w:val="-8"/>
        </w:rPr>
        <w:object w:dxaOrig="1660" w:dyaOrig="340" w14:anchorId="44002E3B">
          <v:shape id="_x0000_i1392" type="#_x0000_t75" style="width:83.5pt;height:17.5pt" o:ole="">
            <v:imagedata r:id="rId754" o:title=""/>
          </v:shape>
          <o:OLEObject Type="Embed" ProgID="Equation.DSMT4" ShapeID="_x0000_i1392" DrawAspect="Content" ObjectID="_1621770580" r:id="rId755"/>
        </w:object>
      </w:r>
    </w:p>
    <w:p w14:paraId="51B3255B" w14:textId="77777777" w:rsidR="00DE276B" w:rsidRPr="008D7EEA" w:rsidRDefault="00DE276B" w:rsidP="00DE276B">
      <w:pPr>
        <w:pStyle w:val="Listeavsnitt"/>
        <w:ind w:left="360"/>
        <w:rPr>
          <w:b/>
        </w:rPr>
      </w:pPr>
    </w:p>
    <w:p w14:paraId="60ACF384" w14:textId="77777777" w:rsidR="00F93D55" w:rsidRPr="008D7EEA" w:rsidRDefault="00F93D55" w:rsidP="00BC2CC3">
      <w:pPr>
        <w:pStyle w:val="Overskrift2"/>
      </w:pPr>
      <w:bookmarkStart w:id="83" w:name="_Toc318448845"/>
      <w:r w:rsidRPr="008D7EEA">
        <w:br w:type="page"/>
      </w:r>
      <w:bookmarkStart w:id="84" w:name="_Toc428876191"/>
      <w:r w:rsidRPr="008D7EEA">
        <w:lastRenderedPageBreak/>
        <w:t xml:space="preserve">Å løse andregradslikninger med </w:t>
      </w:r>
      <w:r w:rsidRPr="008D7EEA">
        <w:rPr>
          <w:i/>
        </w:rPr>
        <w:t xml:space="preserve">abc </w:t>
      </w:r>
      <w:r w:rsidRPr="008D7EEA">
        <w:t>- formelen</w:t>
      </w:r>
      <w:bookmarkEnd w:id="83"/>
      <w:bookmarkEnd w:id="84"/>
      <w:r w:rsidRPr="008D7EEA">
        <w:t xml:space="preserve"> </w:t>
      </w:r>
    </w:p>
    <w:p w14:paraId="6606F886" w14:textId="77777777" w:rsidR="00F93D55" w:rsidRPr="008D7EEA" w:rsidRDefault="00F93D55" w:rsidP="00F93D55"/>
    <w:p w14:paraId="34792A43" w14:textId="77777777" w:rsidR="00F93D55" w:rsidRPr="008D7EEA" w:rsidRDefault="00F93D55" w:rsidP="00F93D55">
      <w:r w:rsidRPr="008D7EEA">
        <w:rPr>
          <w:b/>
        </w:rPr>
        <w:t>1.6.5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55FA6C4B" wp14:editId="03195171">
            <wp:extent cx="628650" cy="447675"/>
            <wp:effectExtent l="0" t="0" r="0" b="9525"/>
            <wp:docPr id="45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rPr>
          <w:b/>
        </w:rPr>
        <w:br/>
      </w:r>
      <w:r w:rsidRPr="008D7EEA">
        <w:t xml:space="preserve">Løs likningene ved å bruke </w:t>
      </w:r>
      <w:r w:rsidRPr="008D7EEA">
        <w:rPr>
          <w:position w:val="-6"/>
        </w:rPr>
        <w:object w:dxaOrig="400" w:dyaOrig="260" w14:anchorId="7D560781">
          <v:shape id="_x0000_i1393" type="#_x0000_t75" style="width:20pt;height:13pt" o:ole="">
            <v:imagedata r:id="rId756" o:title=""/>
          </v:shape>
          <o:OLEObject Type="Embed" ProgID="Equation.DSMT4" ShapeID="_x0000_i1393" DrawAspect="Content" ObjectID="_1621770581" r:id="rId757"/>
        </w:object>
      </w:r>
      <w:r w:rsidRPr="008D7EEA">
        <w:rPr>
          <w:i/>
        </w:rPr>
        <w:t xml:space="preserve">- </w:t>
      </w:r>
      <w:r w:rsidRPr="008D7EEA">
        <w:t>formelen.</w:t>
      </w:r>
    </w:p>
    <w:p w14:paraId="2757104D" w14:textId="77777777" w:rsidR="00134E13" w:rsidRPr="008D7EEA" w:rsidRDefault="00134E13" w:rsidP="00883283">
      <w:pPr>
        <w:pStyle w:val="Listeavsnitt"/>
        <w:numPr>
          <w:ilvl w:val="0"/>
          <w:numId w:val="149"/>
        </w:numPr>
        <w:rPr>
          <w:b/>
        </w:rPr>
      </w:pPr>
      <w:r w:rsidRPr="008D7EEA">
        <w:rPr>
          <w:position w:val="-6"/>
        </w:rPr>
        <w:object w:dxaOrig="1120" w:dyaOrig="320" w14:anchorId="686AED8E">
          <v:shape id="_x0000_i1394" type="#_x0000_t75" style="width:56pt;height:16pt" o:ole="">
            <v:imagedata r:id="rId758" o:title=""/>
          </v:shape>
          <o:OLEObject Type="Embed" ProgID="Equation.DSMT4" ShapeID="_x0000_i1394" DrawAspect="Content" ObjectID="_1621770582" r:id="rId759"/>
        </w:object>
      </w:r>
      <w:r w:rsidRPr="008D7EEA">
        <w:rPr>
          <w:position w:val="-6"/>
        </w:rPr>
        <w:br/>
      </w:r>
    </w:p>
    <w:p w14:paraId="52192A25" w14:textId="77777777" w:rsidR="00134E13" w:rsidRPr="008D7EEA" w:rsidRDefault="00134E13" w:rsidP="00883283">
      <w:pPr>
        <w:pStyle w:val="Listeavsnitt"/>
        <w:numPr>
          <w:ilvl w:val="0"/>
          <w:numId w:val="149"/>
        </w:numPr>
        <w:rPr>
          <w:b/>
        </w:rPr>
      </w:pPr>
      <w:r w:rsidRPr="008D7EEA">
        <w:rPr>
          <w:position w:val="-6"/>
        </w:rPr>
        <w:object w:dxaOrig="1120" w:dyaOrig="320" w14:anchorId="69283D92">
          <v:shape id="_x0000_i1395" type="#_x0000_t75" style="width:56pt;height:16pt" o:ole="">
            <v:imagedata r:id="rId760" o:title=""/>
          </v:shape>
          <o:OLEObject Type="Embed" ProgID="Equation.DSMT4" ShapeID="_x0000_i1395" DrawAspect="Content" ObjectID="_1621770583" r:id="rId761"/>
        </w:object>
      </w:r>
      <w:r w:rsidRPr="008D7EEA">
        <w:rPr>
          <w:position w:val="-6"/>
        </w:rPr>
        <w:br/>
      </w:r>
    </w:p>
    <w:p w14:paraId="2A72B4EB" w14:textId="77777777" w:rsidR="00134E13" w:rsidRPr="008D7EEA" w:rsidRDefault="00134E13" w:rsidP="00883283">
      <w:pPr>
        <w:pStyle w:val="Listeavsnitt"/>
        <w:numPr>
          <w:ilvl w:val="0"/>
          <w:numId w:val="149"/>
        </w:numPr>
        <w:rPr>
          <w:b/>
        </w:rPr>
      </w:pPr>
      <w:r w:rsidRPr="008D7EEA">
        <w:rPr>
          <w:position w:val="-4"/>
        </w:rPr>
        <w:object w:dxaOrig="1100" w:dyaOrig="300" w14:anchorId="47CEF3D6">
          <v:shape id="_x0000_i1396" type="#_x0000_t75" style="width:54.5pt;height:15pt" o:ole="">
            <v:imagedata r:id="rId762" o:title=""/>
          </v:shape>
          <o:OLEObject Type="Embed" ProgID="Equation.DSMT4" ShapeID="_x0000_i1396" DrawAspect="Content" ObjectID="_1621770584" r:id="rId763"/>
        </w:object>
      </w:r>
    </w:p>
    <w:p w14:paraId="0D936F4B" w14:textId="77777777" w:rsidR="00134E13" w:rsidRPr="008D7EEA" w:rsidRDefault="00134E13" w:rsidP="00134E13">
      <w:r w:rsidRPr="008D7EEA">
        <w:br/>
      </w:r>
      <w:r w:rsidRPr="008D7EEA">
        <w:br/>
      </w:r>
      <w:r w:rsidRPr="008D7EEA">
        <w:br/>
      </w:r>
      <w:r w:rsidRPr="008D7EEA">
        <w:rPr>
          <w:b/>
        </w:rPr>
        <w:t>1.6.6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696D44DD" wp14:editId="1FF7B03F">
            <wp:extent cx="628650" cy="447675"/>
            <wp:effectExtent l="0" t="0" r="0" b="9525"/>
            <wp:docPr id="46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rPr>
          <w:b/>
        </w:rPr>
        <w:br/>
      </w:r>
      <w:r w:rsidRPr="008D7EEA">
        <w:t xml:space="preserve">Løs likningene ved å bruke </w:t>
      </w:r>
      <w:r w:rsidRPr="008D7EEA">
        <w:rPr>
          <w:position w:val="-6"/>
        </w:rPr>
        <w:object w:dxaOrig="400" w:dyaOrig="260" w14:anchorId="7C31322E">
          <v:shape id="_x0000_i1397" type="#_x0000_t75" style="width:20pt;height:13pt" o:ole="">
            <v:imagedata r:id="rId756" o:title=""/>
          </v:shape>
          <o:OLEObject Type="Embed" ProgID="Equation.DSMT4" ShapeID="_x0000_i1397" DrawAspect="Content" ObjectID="_1621770585" r:id="rId764"/>
        </w:object>
      </w:r>
      <w:r w:rsidRPr="008D7EEA">
        <w:rPr>
          <w:i/>
        </w:rPr>
        <w:t xml:space="preserve">- </w:t>
      </w:r>
      <w:r w:rsidRPr="008D7EEA">
        <w:t>formelen.</w:t>
      </w:r>
    </w:p>
    <w:p w14:paraId="6C215481" w14:textId="77777777" w:rsidR="00134E13" w:rsidRPr="008D7EEA" w:rsidRDefault="00C94692" w:rsidP="00883283">
      <w:pPr>
        <w:pStyle w:val="Listeavsnitt"/>
        <w:numPr>
          <w:ilvl w:val="0"/>
          <w:numId w:val="150"/>
        </w:numPr>
        <w:rPr>
          <w:b/>
        </w:rPr>
      </w:pPr>
      <w:r w:rsidRPr="008D7EEA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65F11FD" wp14:editId="0841D362">
                <wp:simplePos x="0" y="0"/>
                <wp:positionH relativeFrom="column">
                  <wp:posOffset>2710180</wp:posOffset>
                </wp:positionH>
                <wp:positionV relativeFrom="paragraph">
                  <wp:posOffset>24130</wp:posOffset>
                </wp:positionV>
                <wp:extent cx="2171700" cy="1450340"/>
                <wp:effectExtent l="19050" t="0" r="209550" b="226060"/>
                <wp:wrapNone/>
                <wp:docPr id="1384" name="AutoShape 142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1700" cy="1450340"/>
                        </a:xfrm>
                        <a:prstGeom prst="cloudCallout">
                          <a:avLst>
                            <a:gd name="adj1" fmla="val 56694"/>
                            <a:gd name="adj2" fmla="val 61648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4F81BD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14:paraId="78E413A2" w14:textId="77777777" w:rsidR="00EE48D5" w:rsidRPr="00374198" w:rsidRDefault="00EE48D5" w:rsidP="00BA1EF0">
                            <w:pPr>
                              <w:spacing w:before="120"/>
                              <w:rPr>
                                <w:lang w:val="nn-NO"/>
                              </w:rPr>
                            </w:pPr>
                            <w:r w:rsidRPr="00374198">
                              <w:rPr>
                                <w:lang w:val="nn-NO"/>
                              </w:rPr>
                              <w:t>Det er alltid lurt å sjekke om du kan forkorte før du set</w:t>
                            </w:r>
                            <w:r>
                              <w:rPr>
                                <w:lang w:val="nn-NO"/>
                              </w:rPr>
                              <w:t>ter</w:t>
                            </w:r>
                            <w:r w:rsidRPr="00374198">
                              <w:rPr>
                                <w:lang w:val="nn-NO"/>
                              </w:rPr>
                              <w:t xml:space="preserve"> inn i </w:t>
                            </w:r>
                            <w:r>
                              <w:rPr>
                                <w:i/>
                                <w:lang w:val="nn-NO"/>
                              </w:rPr>
                              <w:t>abc</w:t>
                            </w:r>
                            <w:r w:rsidRPr="00374198">
                              <w:rPr>
                                <w:lang w:val="nn-NO"/>
                              </w:rPr>
                              <w:t>- formelen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065F11FD" id="_x0000_t106" coordsize="21600,21600" o:spt="106" adj="1350,25920" path="ar,7165,4345,13110,1950,7185,1080,12690,475,11732,4835,17650,1080,12690,2910,17640,2387,9757,10107,20300,2910,17640,8235,19545,7660,12382,14412,21597,8235,19545,14280,18330,12910,11080,18695,18947,14280,18330,18690,15045,14822,5862,21597,15082,18690,15045,20895,7665,15772,2592,21105,9865,20895,7665,19140,2715,14330,,19187,6595,19140,2715,14910,1170,10992,,15357,5945,14910,1170,11250,1665,6692,650,12025,7917,11250,1665,7005,2580,1912,1972,8665,11162,7005,2580,1950,7185xear,7165,4345,13110,1080,12690,2340,13080nfear475,11732,4835,17650,2910,17640,3465,17445nfear7660,12382,14412,21597,7905,18675,8235,19545nfear7660,12382,14412,21597,14280,18330,14400,17370nfear12910,11080,18695,18947,18690,15045,17070,11475nfear15772,2592,21105,9865,20175,9015,20895,7665nfear14330,,19187,6595,19200,3345,19140,2715nfear14330,,19187,6595,14910,1170,14550,1980nfear10992,,15357,5945,11250,1665,11040,2340nfear1912,1972,8665,11162,7650,3270,7005,2580nfear1912,1972,8665,11162,1950,7185,2070,7890nfem@23@37qx@35@24@23@36@34@24@23@37xem@16@33qx@31@17@16@32@30@17@16@33xem@38@29qx@27@39@38@28@26@39@38@29xe">
                <v:formulas>
                  <v:f eqn="sum #0 0 10800"/>
                  <v:f eqn="sum #1 0 10800"/>
                  <v:f eqn="cosatan2 10800 @0 @1"/>
                  <v:f eqn="sinatan2 10800 @0 @1"/>
                  <v:f eqn="sum @2 10800 0"/>
                  <v:f eqn="sum @3 10800 0"/>
                  <v:f eqn="sum @4 0 #0"/>
                  <v:f eqn="sum @5 0 #1"/>
                  <v:f eqn="mod @6 @7 0"/>
                  <v:f eqn="prod 600 11 1"/>
                  <v:f eqn="sum @8 0 @9"/>
                  <v:f eqn="prod @10 1 3"/>
                  <v:f eqn="prod 600 3 1"/>
                  <v:f eqn="sum @11 @12 0"/>
                  <v:f eqn="prod @13 @6 @8"/>
                  <v:f eqn="prod @13 @7 @8"/>
                  <v:f eqn="sum @14 #0 0"/>
                  <v:f eqn="sum @15 #1 0"/>
                  <v:f eqn="prod 600 8 1"/>
                  <v:f eqn="prod @11 2 1"/>
                  <v:f eqn="sum @18 @19 0"/>
                  <v:f eqn="prod @20 @6 @8"/>
                  <v:f eqn="prod @20 @7 @8"/>
                  <v:f eqn="sum @21 #0 0"/>
                  <v:f eqn="sum @22 #1 0"/>
                  <v:f eqn="prod 600 2 1"/>
                  <v:f eqn="sum #0 600 0"/>
                  <v:f eqn="sum #0 0 600"/>
                  <v:f eqn="sum #1 600 0"/>
                  <v:f eqn="sum #1 0 600"/>
                  <v:f eqn="sum @16 @25 0"/>
                  <v:f eqn="sum @16 0 @25"/>
                  <v:f eqn="sum @17 @25 0"/>
                  <v:f eqn="sum @17 0 @25"/>
                  <v:f eqn="sum @23 @12 0"/>
                  <v:f eqn="sum @23 0 @12"/>
                  <v:f eqn="sum @24 @12 0"/>
                  <v:f eqn="sum @24 0 @12"/>
                  <v:f eqn="val #0"/>
                  <v:f eqn="val #1"/>
                </v:formulas>
                <v:path o:extrusionok="f" o:connecttype="custom" o:connectlocs="67,10800;10800,21577;21582,10800;10800,1235;@38,@39" textboxrect="2977,3262,17087,17337"/>
                <v:handles>
                  <v:h position="#0,#1"/>
                </v:handles>
                <o:complex v:ext="view"/>
              </v:shapetype>
              <v:shape id="AutoShape 1421" o:spid="_x0000_s1036" type="#_x0000_t106" style="position:absolute;left:0;text-align:left;margin-left:213.4pt;margin-top:1.9pt;width:171pt;height:114.2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" adj="23046,24116" strokecolor="#4f81bd">
                <v:textbox>
                  <w:txbxContent>
                    <w:p w14:paraId="78E413A2" w14:textId="77777777" w:rsidR="00EE48D5" w:rsidRPr="00374198" w:rsidRDefault="00EE48D5" w:rsidP="00BA1EF0">
                      <w:pPr>
                        <w:spacing w:before="120"/>
                        <w:rPr>
                          <w:lang w:val="nn-NO"/>
                        </w:rPr>
                      </w:pPr>
                      <w:r w:rsidRPr="00374198">
                        <w:rPr>
                          <w:lang w:val="nn-NO"/>
                        </w:rPr>
                        <w:t>Det er alltid lurt å sjekke om du kan forkorte før du set</w:t>
                      </w:r>
                      <w:r>
                        <w:rPr>
                          <w:lang w:val="nn-NO"/>
                        </w:rPr>
                        <w:t>ter</w:t>
                      </w:r>
                      <w:r w:rsidRPr="00374198">
                        <w:rPr>
                          <w:lang w:val="nn-NO"/>
                        </w:rPr>
                        <w:t xml:space="preserve"> inn i </w:t>
                      </w:r>
                      <w:r>
                        <w:rPr>
                          <w:i/>
                          <w:lang w:val="nn-NO"/>
                        </w:rPr>
                        <w:t>abc</w:t>
                      </w:r>
                      <w:r w:rsidRPr="00374198">
                        <w:rPr>
                          <w:lang w:val="nn-NO"/>
                        </w:rPr>
                        <w:t>- formelen.</w:t>
                      </w:r>
                    </w:p>
                  </w:txbxContent>
                </v:textbox>
              </v:shape>
            </w:pict>
          </mc:Fallback>
        </mc:AlternateContent>
      </w:r>
      <w:r w:rsidR="00134E13" w:rsidRPr="008D7EEA">
        <w:rPr>
          <w:position w:val="-6"/>
        </w:rPr>
        <w:object w:dxaOrig="2299" w:dyaOrig="320" w14:anchorId="6056FA1E">
          <v:shape id="_x0000_i1398" type="#_x0000_t75" style="width:114.5pt;height:16pt" o:ole="">
            <v:imagedata r:id="rId765" o:title=""/>
          </v:shape>
          <o:OLEObject Type="Embed" ProgID="Equation.DSMT4" ShapeID="_x0000_i1398" DrawAspect="Content" ObjectID="_1621770586" r:id="rId766"/>
        </w:object>
      </w:r>
      <w:r w:rsidR="00134E13" w:rsidRPr="008D7EEA">
        <w:rPr>
          <w:position w:val="-6"/>
        </w:rPr>
        <w:br/>
      </w:r>
    </w:p>
    <w:p w14:paraId="55B3C4E9" w14:textId="77777777" w:rsidR="00134E13" w:rsidRPr="008D7EEA" w:rsidRDefault="00134E13" w:rsidP="00883283">
      <w:pPr>
        <w:pStyle w:val="Listeavsnitt"/>
        <w:numPr>
          <w:ilvl w:val="0"/>
          <w:numId w:val="150"/>
        </w:numPr>
        <w:rPr>
          <w:b/>
        </w:rPr>
      </w:pPr>
      <w:r w:rsidRPr="008D7EEA">
        <w:rPr>
          <w:position w:val="-6"/>
        </w:rPr>
        <w:object w:dxaOrig="1780" w:dyaOrig="320" w14:anchorId="03C62E7D">
          <v:shape id="_x0000_i1399" type="#_x0000_t75" style="width:89.5pt;height:16pt" o:ole="">
            <v:imagedata r:id="rId767" o:title=""/>
          </v:shape>
          <o:OLEObject Type="Embed" ProgID="Equation.DSMT4" ShapeID="_x0000_i1399" DrawAspect="Content" ObjectID="_1621770587" r:id="rId768"/>
        </w:object>
      </w:r>
      <w:r w:rsidRPr="008D7EEA">
        <w:rPr>
          <w:position w:val="-6"/>
        </w:rPr>
        <w:br/>
      </w:r>
    </w:p>
    <w:p w14:paraId="6C95F5C9" w14:textId="77777777" w:rsidR="00134E13" w:rsidRPr="008D7EEA" w:rsidRDefault="00134E13" w:rsidP="00134E13">
      <w:r w:rsidRPr="008D7EEA">
        <w:rPr>
          <w:b/>
        </w:rPr>
        <w:br/>
      </w:r>
      <w:r w:rsidRPr="008D7EEA">
        <w:rPr>
          <w:b/>
        </w:rPr>
        <w:br/>
      </w:r>
      <w:r w:rsidRPr="008D7EEA">
        <w:rPr>
          <w:b/>
        </w:rPr>
        <w:br/>
        <w:t>1.6.7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64F21FDD" wp14:editId="37BD52CD">
            <wp:extent cx="628650" cy="447675"/>
            <wp:effectExtent l="0" t="0" r="0" b="9525"/>
            <wp:docPr id="46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rPr>
          <w:b/>
        </w:rPr>
        <w:br/>
      </w:r>
      <w:r w:rsidRPr="008D7EEA">
        <w:t xml:space="preserve">Løs likningene ved å bruke </w:t>
      </w:r>
      <w:r w:rsidRPr="008D7EEA">
        <w:rPr>
          <w:position w:val="-6"/>
        </w:rPr>
        <w:object w:dxaOrig="400" w:dyaOrig="260" w14:anchorId="751E636D">
          <v:shape id="_x0000_i1400" type="#_x0000_t75" style="width:20pt;height:13pt" o:ole="">
            <v:imagedata r:id="rId756" o:title=""/>
          </v:shape>
          <o:OLEObject Type="Embed" ProgID="Equation.DSMT4" ShapeID="_x0000_i1400" DrawAspect="Content" ObjectID="_1621770588" r:id="rId769"/>
        </w:object>
      </w:r>
      <w:r w:rsidRPr="008D7EEA">
        <w:rPr>
          <w:i/>
        </w:rPr>
        <w:t xml:space="preserve">- </w:t>
      </w:r>
      <w:r w:rsidRPr="008D7EEA">
        <w:t>formelen.</w:t>
      </w:r>
    </w:p>
    <w:p w14:paraId="50030360" w14:textId="77777777" w:rsidR="00134E13" w:rsidRPr="008D7EEA" w:rsidRDefault="00134E13" w:rsidP="00883283">
      <w:pPr>
        <w:pStyle w:val="Listeavsnitt"/>
        <w:numPr>
          <w:ilvl w:val="0"/>
          <w:numId w:val="151"/>
        </w:numPr>
        <w:rPr>
          <w:b/>
        </w:rPr>
      </w:pPr>
      <w:r w:rsidRPr="008D7EEA">
        <w:rPr>
          <w:position w:val="-6"/>
        </w:rPr>
        <w:object w:dxaOrig="1400" w:dyaOrig="320" w14:anchorId="29D94E73">
          <v:shape id="_x0000_i1401" type="#_x0000_t75" style="width:69.5pt;height:16pt" o:ole="">
            <v:imagedata r:id="rId770" o:title=""/>
          </v:shape>
          <o:OLEObject Type="Embed" ProgID="Equation.DSMT4" ShapeID="_x0000_i1401" DrawAspect="Content" ObjectID="_1621770589" r:id="rId771"/>
        </w:object>
      </w:r>
      <w:r w:rsidRPr="008D7EEA">
        <w:rPr>
          <w:position w:val="-6"/>
        </w:rPr>
        <w:br/>
      </w:r>
    </w:p>
    <w:p w14:paraId="1EA54E52" w14:textId="77777777" w:rsidR="00134E13" w:rsidRPr="008D7EEA" w:rsidRDefault="00134E13" w:rsidP="00883283">
      <w:pPr>
        <w:pStyle w:val="Listeavsnitt"/>
        <w:numPr>
          <w:ilvl w:val="0"/>
          <w:numId w:val="151"/>
        </w:numPr>
        <w:rPr>
          <w:b/>
        </w:rPr>
      </w:pPr>
      <w:r w:rsidRPr="008D7EEA">
        <w:rPr>
          <w:position w:val="-6"/>
        </w:rPr>
        <w:object w:dxaOrig="1540" w:dyaOrig="320" w14:anchorId="10A36361">
          <v:shape id="_x0000_i1402" type="#_x0000_t75" style="width:77pt;height:16pt" o:ole="">
            <v:imagedata r:id="rId772" o:title=""/>
          </v:shape>
          <o:OLEObject Type="Embed" ProgID="Equation.DSMT4" ShapeID="_x0000_i1402" DrawAspect="Content" ObjectID="_1621770590" r:id="rId773"/>
        </w:object>
      </w:r>
      <w:r w:rsidRPr="008D7EEA">
        <w:rPr>
          <w:position w:val="-6"/>
        </w:rPr>
        <w:br/>
      </w:r>
    </w:p>
    <w:p w14:paraId="46BA6E77" w14:textId="77777777" w:rsidR="00134E13" w:rsidRPr="008D7EEA" w:rsidRDefault="00134E13" w:rsidP="00883283">
      <w:pPr>
        <w:pStyle w:val="Listeavsnitt"/>
        <w:numPr>
          <w:ilvl w:val="0"/>
          <w:numId w:val="151"/>
        </w:numPr>
        <w:rPr>
          <w:b/>
        </w:rPr>
      </w:pPr>
      <w:r w:rsidRPr="008D7EEA">
        <w:rPr>
          <w:position w:val="-6"/>
        </w:rPr>
        <w:object w:dxaOrig="1120" w:dyaOrig="320" w14:anchorId="67282C4B">
          <v:shape id="_x0000_i1403" type="#_x0000_t75" style="width:56pt;height:16pt" o:ole="">
            <v:imagedata r:id="rId774" o:title=""/>
          </v:shape>
          <o:OLEObject Type="Embed" ProgID="Equation.DSMT4" ShapeID="_x0000_i1403" DrawAspect="Content" ObjectID="_1621770591" r:id="rId775"/>
        </w:object>
      </w:r>
    </w:p>
    <w:p w14:paraId="792C9A6D" w14:textId="77777777" w:rsidR="00134E13" w:rsidRPr="008D7EEA" w:rsidRDefault="00F93D55" w:rsidP="00134E13">
      <w:r w:rsidRPr="008D7EEA">
        <w:br w:type="page"/>
      </w:r>
      <w:r w:rsidR="00134E13" w:rsidRPr="008D7EEA">
        <w:rPr>
          <w:b/>
        </w:rPr>
        <w:lastRenderedPageBreak/>
        <w:t>1.6.8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0B3831F6" wp14:editId="05E14F63">
            <wp:extent cx="628650" cy="447675"/>
            <wp:effectExtent l="0" t="0" r="0" b="9525"/>
            <wp:docPr id="47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34E13" w:rsidRPr="008D7EEA">
        <w:rPr>
          <w:b/>
        </w:rPr>
        <w:br/>
      </w:r>
      <w:r w:rsidR="00134E13" w:rsidRPr="008D7EEA">
        <w:t xml:space="preserve">Løs likningene ved å bruke </w:t>
      </w:r>
      <w:r w:rsidR="00134E13" w:rsidRPr="008D7EEA">
        <w:rPr>
          <w:position w:val="-6"/>
        </w:rPr>
        <w:object w:dxaOrig="400" w:dyaOrig="260" w14:anchorId="2FAF321A">
          <v:shape id="_x0000_i1404" type="#_x0000_t75" style="width:20pt;height:13pt" o:ole="">
            <v:imagedata r:id="rId756" o:title=""/>
          </v:shape>
          <o:OLEObject Type="Embed" ProgID="Equation.DSMT4" ShapeID="_x0000_i1404" DrawAspect="Content" ObjectID="_1621770592" r:id="rId776"/>
        </w:object>
      </w:r>
      <w:r w:rsidR="00134E13" w:rsidRPr="008D7EEA">
        <w:rPr>
          <w:i/>
        </w:rPr>
        <w:t xml:space="preserve">- </w:t>
      </w:r>
      <w:r w:rsidR="00134E13" w:rsidRPr="008D7EEA">
        <w:t>formelen.</w:t>
      </w:r>
    </w:p>
    <w:p w14:paraId="3F2D4793" w14:textId="77777777" w:rsidR="00134E13" w:rsidRPr="008D7EEA" w:rsidRDefault="00134E13" w:rsidP="00883283">
      <w:pPr>
        <w:pStyle w:val="Listeavsnitt"/>
        <w:numPr>
          <w:ilvl w:val="0"/>
          <w:numId w:val="152"/>
        </w:numPr>
        <w:rPr>
          <w:b/>
        </w:rPr>
      </w:pPr>
      <w:r w:rsidRPr="008D7EEA">
        <w:rPr>
          <w:b/>
          <w:color w:val="FF0000"/>
          <w:position w:val="-6"/>
        </w:rPr>
        <w:object w:dxaOrig="1140" w:dyaOrig="320" w14:anchorId="6F21DE91">
          <v:shape id="_x0000_i1405" type="#_x0000_t75" style="width:57pt;height:16pt" o:ole="">
            <v:imagedata r:id="rId777" o:title=""/>
          </v:shape>
          <o:OLEObject Type="Embed" ProgID="Equation.DSMT4" ShapeID="_x0000_i1405" DrawAspect="Content" ObjectID="_1621770593" r:id="rId778"/>
        </w:object>
      </w:r>
      <w:r w:rsidRPr="008D7EEA">
        <w:rPr>
          <w:position w:val="-6"/>
        </w:rPr>
        <w:br/>
      </w:r>
    </w:p>
    <w:p w14:paraId="471FB588" w14:textId="77777777" w:rsidR="00134E13" w:rsidRPr="008D7EEA" w:rsidRDefault="00134E13" w:rsidP="00883283">
      <w:pPr>
        <w:pStyle w:val="Listeavsnitt"/>
        <w:numPr>
          <w:ilvl w:val="0"/>
          <w:numId w:val="152"/>
        </w:numPr>
        <w:rPr>
          <w:b/>
        </w:rPr>
      </w:pPr>
      <w:r w:rsidRPr="008D7EEA">
        <w:rPr>
          <w:position w:val="-6"/>
        </w:rPr>
        <w:object w:dxaOrig="1440" w:dyaOrig="320" w14:anchorId="016459B0">
          <v:shape id="_x0000_i1406" type="#_x0000_t75" style="width:1in;height:16pt" o:ole="">
            <v:imagedata r:id="rId779" o:title=""/>
          </v:shape>
          <o:OLEObject Type="Embed" ProgID="Equation.DSMT4" ShapeID="_x0000_i1406" DrawAspect="Content" ObjectID="_1621770594" r:id="rId780"/>
        </w:object>
      </w:r>
      <w:r w:rsidRPr="008D7EEA">
        <w:rPr>
          <w:position w:val="-6"/>
        </w:rPr>
        <w:br/>
      </w:r>
    </w:p>
    <w:p w14:paraId="26840829" w14:textId="77777777" w:rsidR="00134E13" w:rsidRPr="008D7EEA" w:rsidRDefault="00134E13" w:rsidP="00883283">
      <w:pPr>
        <w:pStyle w:val="Listeavsnitt"/>
        <w:numPr>
          <w:ilvl w:val="0"/>
          <w:numId w:val="152"/>
        </w:numPr>
        <w:rPr>
          <w:b/>
        </w:rPr>
      </w:pPr>
      <w:r w:rsidRPr="008D7EEA">
        <w:rPr>
          <w:position w:val="-6"/>
        </w:rPr>
        <w:object w:dxaOrig="1100" w:dyaOrig="320" w14:anchorId="01D175E8">
          <v:shape id="_x0000_i1407" type="#_x0000_t75" style="width:54.5pt;height:16pt" o:ole="">
            <v:imagedata r:id="rId781" o:title=""/>
          </v:shape>
          <o:OLEObject Type="Embed" ProgID="Equation.DSMT4" ShapeID="_x0000_i1407" DrawAspect="Content" ObjectID="_1621770595" r:id="rId782"/>
        </w:object>
      </w:r>
      <w:r w:rsidRPr="008D7EEA">
        <w:rPr>
          <w:position w:val="-6"/>
        </w:rPr>
        <w:br/>
      </w:r>
    </w:p>
    <w:p w14:paraId="3239D9FF" w14:textId="77777777" w:rsidR="00134E13" w:rsidRPr="008D7EEA" w:rsidRDefault="00134E13" w:rsidP="00134E13">
      <w:r w:rsidRPr="008D7EEA">
        <w:rPr>
          <w:b/>
        </w:rPr>
        <w:br/>
      </w:r>
      <w:r w:rsidRPr="008D7EEA">
        <w:rPr>
          <w:b/>
        </w:rPr>
        <w:br/>
        <w:t>1.6.9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5BA4E4E7" wp14:editId="5FEE49EB">
            <wp:extent cx="628650" cy="447675"/>
            <wp:effectExtent l="0" t="0" r="0" b="9525"/>
            <wp:docPr id="47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rPr>
          <w:b/>
        </w:rPr>
        <w:br/>
      </w:r>
      <w:r w:rsidRPr="008D7EEA">
        <w:t xml:space="preserve">Løs likningene ved å bruke </w:t>
      </w:r>
      <w:r w:rsidRPr="008D7EEA">
        <w:rPr>
          <w:position w:val="-6"/>
        </w:rPr>
        <w:object w:dxaOrig="400" w:dyaOrig="260" w14:anchorId="53969F5A">
          <v:shape id="_x0000_i1408" type="#_x0000_t75" style="width:20pt;height:13pt" o:ole="">
            <v:imagedata r:id="rId756" o:title=""/>
          </v:shape>
          <o:OLEObject Type="Embed" ProgID="Equation.DSMT4" ShapeID="_x0000_i1408" DrawAspect="Content" ObjectID="_1621770596" r:id="rId783"/>
        </w:object>
      </w:r>
      <w:r w:rsidRPr="008D7EEA">
        <w:rPr>
          <w:i/>
        </w:rPr>
        <w:t xml:space="preserve">- </w:t>
      </w:r>
      <w:r w:rsidRPr="008D7EEA">
        <w:t>formelen.</w:t>
      </w:r>
    </w:p>
    <w:p w14:paraId="706CE1F4" w14:textId="77777777" w:rsidR="00134E13" w:rsidRPr="008D7EEA" w:rsidRDefault="00134E13" w:rsidP="00883283">
      <w:pPr>
        <w:pStyle w:val="Listeavsnitt"/>
        <w:numPr>
          <w:ilvl w:val="0"/>
          <w:numId w:val="153"/>
        </w:numPr>
        <w:rPr>
          <w:b/>
        </w:rPr>
      </w:pPr>
      <w:r w:rsidRPr="008D7EEA">
        <w:rPr>
          <w:position w:val="-8"/>
        </w:rPr>
        <w:object w:dxaOrig="1660" w:dyaOrig="340" w14:anchorId="546C1783">
          <v:shape id="_x0000_i1409" type="#_x0000_t75" style="width:83.5pt;height:17.5pt" o:ole="">
            <v:imagedata r:id="rId784" o:title=""/>
          </v:shape>
          <o:OLEObject Type="Embed" ProgID="Equation.DSMT4" ShapeID="_x0000_i1409" DrawAspect="Content" ObjectID="_1621770597" r:id="rId785"/>
        </w:object>
      </w:r>
      <w:r w:rsidRPr="008D7EEA">
        <w:rPr>
          <w:position w:val="-6"/>
        </w:rPr>
        <w:br/>
      </w:r>
    </w:p>
    <w:p w14:paraId="1C253113" w14:textId="77777777" w:rsidR="00134E13" w:rsidRPr="008D7EEA" w:rsidRDefault="00134E13" w:rsidP="00883283">
      <w:pPr>
        <w:pStyle w:val="Listeavsnitt"/>
        <w:numPr>
          <w:ilvl w:val="0"/>
          <w:numId w:val="153"/>
        </w:numPr>
        <w:rPr>
          <w:b/>
        </w:rPr>
      </w:pPr>
      <w:r w:rsidRPr="008D7EEA">
        <w:rPr>
          <w:position w:val="-8"/>
        </w:rPr>
        <w:object w:dxaOrig="2340" w:dyaOrig="340" w14:anchorId="51CED1EF">
          <v:shape id="_x0000_i1410" type="#_x0000_t75" style="width:116.5pt;height:17.5pt" o:ole="">
            <v:imagedata r:id="rId786" o:title=""/>
          </v:shape>
          <o:OLEObject Type="Embed" ProgID="Equation.DSMT4" ShapeID="_x0000_i1410" DrawAspect="Content" ObjectID="_1621770598" r:id="rId787"/>
        </w:object>
      </w:r>
      <w:r w:rsidRPr="008D7EEA">
        <w:rPr>
          <w:position w:val="-6"/>
        </w:rPr>
        <w:br/>
      </w:r>
    </w:p>
    <w:p w14:paraId="59D85AE0" w14:textId="77777777" w:rsidR="00255718" w:rsidRPr="008D7EEA" w:rsidRDefault="00134E13" w:rsidP="00255718">
      <w:pPr>
        <w:rPr>
          <w:b/>
        </w:rPr>
      </w:pPr>
      <w:r w:rsidRPr="008D7EEA">
        <w:rPr>
          <w:b/>
        </w:rPr>
        <w:br/>
      </w:r>
      <w:r w:rsidRPr="008D7EEA">
        <w:rPr>
          <w:b/>
        </w:rPr>
        <w:br/>
      </w:r>
      <w:r w:rsidRPr="008D7EEA">
        <w:rPr>
          <w:b/>
        </w:rPr>
        <w:br/>
      </w:r>
      <w:r w:rsidR="007B6695" w:rsidRPr="008D7EEA">
        <w:rPr>
          <w:b/>
        </w:rPr>
        <w:t>1.6</w:t>
      </w:r>
      <w:r w:rsidR="006774BB" w:rsidRPr="008D7EEA">
        <w:rPr>
          <w:b/>
        </w:rPr>
        <w:t>.10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06589365" wp14:editId="0F1B4DCE">
            <wp:extent cx="628650" cy="447675"/>
            <wp:effectExtent l="0" t="0" r="0" b="9525"/>
            <wp:docPr id="47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8D7EEA">
        <w:rPr>
          <w:b/>
        </w:rPr>
        <w:br/>
      </w:r>
      <w:r w:rsidR="00FB4CC5" w:rsidRPr="008D7EEA">
        <w:t>Løs likningene</w:t>
      </w:r>
    </w:p>
    <w:p w14:paraId="5C232D52" w14:textId="77777777" w:rsidR="00BD2D0C" w:rsidRPr="008D7EEA" w:rsidRDefault="00BD2D0C" w:rsidP="00883283">
      <w:pPr>
        <w:pStyle w:val="Listeavsnitt"/>
        <w:numPr>
          <w:ilvl w:val="0"/>
          <w:numId w:val="70"/>
        </w:numPr>
        <w:spacing w:after="0" w:line="240" w:lineRule="auto"/>
      </w:pPr>
      <w:r w:rsidRPr="008D7EEA">
        <w:rPr>
          <w:position w:val="-4"/>
        </w:rPr>
        <w:object w:dxaOrig="999" w:dyaOrig="300" w14:anchorId="25848F96">
          <v:shape id="_x0000_i1411" type="#_x0000_t75" style="width:50pt;height:15pt" o:ole="">
            <v:imagedata r:id="rId788" o:title=""/>
          </v:shape>
          <o:OLEObject Type="Embed" ProgID="Equation.DSMT4" ShapeID="_x0000_i1411" DrawAspect="Content" ObjectID="_1621770599" r:id="rId789"/>
        </w:object>
      </w:r>
      <w:r w:rsidR="00134E13" w:rsidRPr="008D7EEA">
        <w:rPr>
          <w:position w:val="-4"/>
        </w:rPr>
        <w:br/>
      </w:r>
    </w:p>
    <w:p w14:paraId="4C8E9CD9" w14:textId="77777777" w:rsidR="00BD2D0C" w:rsidRPr="008D7EEA" w:rsidRDefault="00BD2D0C" w:rsidP="00883283">
      <w:pPr>
        <w:pStyle w:val="Listeavsnitt"/>
        <w:numPr>
          <w:ilvl w:val="0"/>
          <w:numId w:val="70"/>
        </w:numPr>
        <w:spacing w:after="0" w:line="240" w:lineRule="auto"/>
      </w:pPr>
      <w:r w:rsidRPr="008D7EEA">
        <w:rPr>
          <w:position w:val="-6"/>
        </w:rPr>
        <w:object w:dxaOrig="1320" w:dyaOrig="320" w14:anchorId="6985265C">
          <v:shape id="_x0000_i1412" type="#_x0000_t75" style="width:66pt;height:16pt" o:ole="">
            <v:imagedata r:id="rId790" o:title=""/>
          </v:shape>
          <o:OLEObject Type="Embed" ProgID="Equation.DSMT4" ShapeID="_x0000_i1412" DrawAspect="Content" ObjectID="_1621770600" r:id="rId791"/>
        </w:object>
      </w:r>
      <w:r w:rsidR="00134E13" w:rsidRPr="008D7EEA">
        <w:rPr>
          <w:position w:val="-6"/>
        </w:rPr>
        <w:br/>
      </w:r>
    </w:p>
    <w:p w14:paraId="1624068E" w14:textId="77777777" w:rsidR="00BD2D0C" w:rsidRPr="008D7EEA" w:rsidRDefault="00BD2D0C" w:rsidP="00883283">
      <w:pPr>
        <w:pStyle w:val="Listeavsnitt"/>
        <w:numPr>
          <w:ilvl w:val="0"/>
          <w:numId w:val="70"/>
        </w:numPr>
        <w:spacing w:after="0" w:line="240" w:lineRule="auto"/>
      </w:pPr>
      <w:r w:rsidRPr="008D7EEA">
        <w:rPr>
          <w:position w:val="-12"/>
        </w:rPr>
        <w:object w:dxaOrig="1800" w:dyaOrig="360" w14:anchorId="341D9275">
          <v:shape id="_x0000_i1413" type="#_x0000_t75" style="width:90.5pt;height:18.5pt" o:ole="">
            <v:imagedata r:id="rId792" o:title=""/>
          </v:shape>
          <o:OLEObject Type="Embed" ProgID="Equation.DSMT4" ShapeID="_x0000_i1413" DrawAspect="Content" ObjectID="_1621770601" r:id="rId793"/>
        </w:object>
      </w:r>
      <w:r w:rsidR="00134E13" w:rsidRPr="008D7EEA">
        <w:rPr>
          <w:position w:val="-12"/>
        </w:rPr>
        <w:br/>
      </w:r>
    </w:p>
    <w:p w14:paraId="7F1C2144" w14:textId="77777777" w:rsidR="00BD2D0C" w:rsidRPr="008D7EEA" w:rsidRDefault="00BD2D0C" w:rsidP="00883283">
      <w:pPr>
        <w:pStyle w:val="Listeavsnitt"/>
        <w:numPr>
          <w:ilvl w:val="0"/>
          <w:numId w:val="70"/>
        </w:numPr>
        <w:spacing w:after="0" w:line="240" w:lineRule="auto"/>
      </w:pPr>
      <w:r w:rsidRPr="008D7EEA">
        <w:rPr>
          <w:position w:val="-12"/>
        </w:rPr>
        <w:object w:dxaOrig="2439" w:dyaOrig="380" w14:anchorId="6D884FB8">
          <v:shape id="_x0000_i1414" type="#_x0000_t75" style="width:122pt;height:18.5pt" o:ole="">
            <v:imagedata r:id="rId794" o:title=""/>
          </v:shape>
          <o:OLEObject Type="Embed" ProgID="Equation.DSMT4" ShapeID="_x0000_i1414" DrawAspect="Content" ObjectID="_1621770602" r:id="rId795"/>
        </w:object>
      </w:r>
      <w:r w:rsidR="00134E13" w:rsidRPr="008D7EEA">
        <w:rPr>
          <w:position w:val="-12"/>
        </w:rPr>
        <w:br/>
      </w:r>
    </w:p>
    <w:p w14:paraId="753529EE" w14:textId="77777777" w:rsidR="00612490" w:rsidRPr="008D7EEA" w:rsidRDefault="00BD2D0C" w:rsidP="00BD2D0C">
      <w:pPr>
        <w:rPr>
          <w:b/>
        </w:rPr>
      </w:pPr>
      <w:r w:rsidRPr="008D7EEA">
        <w:rPr>
          <w:position w:val="-12"/>
        </w:rPr>
        <w:object w:dxaOrig="3260" w:dyaOrig="380" w14:anchorId="21672F0C">
          <v:shape id="_x0000_i1415" type="#_x0000_t75" style="width:162.5pt;height:18.5pt" o:ole="">
            <v:imagedata r:id="rId796" o:title=""/>
          </v:shape>
          <o:OLEObject Type="Embed" ProgID="Equation.DSMT4" ShapeID="_x0000_i1415" DrawAspect="Content" ObjectID="_1621770603" r:id="rId797"/>
        </w:object>
      </w:r>
    </w:p>
    <w:p w14:paraId="139695F6" w14:textId="77777777" w:rsidR="00255718" w:rsidRPr="008D7EEA" w:rsidRDefault="00134E13" w:rsidP="00BC2CC3">
      <w:pPr>
        <w:spacing w:after="0" w:line="240" w:lineRule="auto"/>
        <w:rPr>
          <w:b/>
        </w:rPr>
      </w:pPr>
      <w:r w:rsidRPr="008D7EEA">
        <w:rPr>
          <w:b/>
        </w:rPr>
        <w:br w:type="page"/>
      </w:r>
      <w:r w:rsidR="007B6695" w:rsidRPr="008D7EEA">
        <w:rPr>
          <w:b/>
        </w:rPr>
        <w:lastRenderedPageBreak/>
        <w:t>1.6</w:t>
      </w:r>
      <w:r w:rsidR="006774BB" w:rsidRPr="008D7EEA">
        <w:rPr>
          <w:b/>
        </w:rPr>
        <w:t>.11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0E8493BD" wp14:editId="0F246BDE">
            <wp:extent cx="628650" cy="447675"/>
            <wp:effectExtent l="0" t="0" r="0" b="9525"/>
            <wp:docPr id="48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8D7EEA">
        <w:rPr>
          <w:b/>
        </w:rPr>
        <w:br/>
      </w:r>
      <w:r w:rsidR="002773C4" w:rsidRPr="008D7EEA">
        <w:t>Grunnflaten til et hus er et rektangel</w:t>
      </w:r>
      <w:r w:rsidR="002A70DA" w:rsidRPr="008D7EEA">
        <w:t xml:space="preserve"> med mål som vist på figuren nedenfor. </w:t>
      </w:r>
      <w:r w:rsidR="00255718" w:rsidRPr="008D7EEA">
        <w:t>Sett o</w:t>
      </w:r>
      <w:r w:rsidR="002A70DA" w:rsidRPr="008D7EEA">
        <w:t>pp en andregradslikning og regn ut hvor langt og hvor bredt huset er.</w:t>
      </w:r>
    </w:p>
    <w:p w14:paraId="1303B3A5" w14:textId="77777777" w:rsidR="00BD2D0C" w:rsidRPr="008D7EEA" w:rsidRDefault="00255718" w:rsidP="00BD2D0C">
      <w:pPr>
        <w:rPr>
          <w:b/>
        </w:rPr>
      </w:pPr>
      <w:r w:rsidRPr="008D7EEA">
        <w:br/>
      </w:r>
      <w:r w:rsidR="00C94692" w:rsidRPr="008D7EEA">
        <w:rPr>
          <w:noProof/>
          <w:color w:val="0000FF"/>
          <w:lang w:eastAsia="nb-NO"/>
        </w:rPr>
        <w:drawing>
          <wp:inline distT="0" distB="0" distL="0" distR="0" wp14:anchorId="034ACB97" wp14:editId="67710C36">
            <wp:extent cx="2266950" cy="1219200"/>
            <wp:effectExtent l="0" t="0" r="0" b="0"/>
            <wp:docPr id="486" name="Bilde 4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6"/>
                    <pic:cNvPicPr>
                      <a:picLocks noChangeAspect="1" noChangeArrowheads="1"/>
                    </pic:cNvPicPr>
                  </pic:nvPicPr>
                  <pic:blipFill>
                    <a:blip r:embed="rId7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0F7A0A" w14:textId="77777777" w:rsidR="002A70DA" w:rsidRPr="008D7EEA" w:rsidRDefault="00134E13" w:rsidP="00134E13">
      <w:pPr>
        <w:spacing w:after="0"/>
        <w:rPr>
          <w:color w:val="FF0000"/>
        </w:rPr>
      </w:pPr>
      <w:r w:rsidRPr="008D7EEA">
        <w:rPr>
          <w:b/>
        </w:rPr>
        <w:br/>
      </w:r>
      <w:r w:rsidRPr="008D7EEA">
        <w:rPr>
          <w:b/>
        </w:rPr>
        <w:br/>
      </w:r>
      <w:r w:rsidR="007B6695" w:rsidRPr="008D7EEA">
        <w:rPr>
          <w:b/>
        </w:rPr>
        <w:t>1.6</w:t>
      </w:r>
      <w:r w:rsidR="00FE472E" w:rsidRPr="008D7EEA">
        <w:rPr>
          <w:b/>
        </w:rPr>
        <w:t>.</w:t>
      </w:r>
      <w:r w:rsidR="006774BB" w:rsidRPr="008D7EEA">
        <w:rPr>
          <w:b/>
        </w:rPr>
        <w:t>12</w:t>
      </w:r>
      <w:r w:rsidR="002C1EB5" w:rsidRPr="008D7EEA">
        <w:rPr>
          <w:b/>
        </w:rPr>
        <w:t xml:space="preserve">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76EE61D6" wp14:editId="322C4701">
            <wp:extent cx="628650" cy="447675"/>
            <wp:effectExtent l="0" t="0" r="0" b="9525"/>
            <wp:docPr id="487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472E" w:rsidRPr="008D7EEA">
        <w:rPr>
          <w:b/>
        </w:rPr>
        <w:t xml:space="preserve"> </w:t>
      </w:r>
      <w:r w:rsidRPr="008D7EEA">
        <w:rPr>
          <w:color w:val="FF0000"/>
        </w:rPr>
        <w:br/>
      </w:r>
      <w:r w:rsidR="002A70DA" w:rsidRPr="008D7EEA">
        <w:t>Grunnflaten til et hus er et rektangel med mål som vist på figuren nedenfor. Sett opp en andregradslikning og regn ut hvor langt og hvor bredt huset er.</w:t>
      </w:r>
    </w:p>
    <w:p w14:paraId="3CC994D8" w14:textId="77777777" w:rsidR="00255718" w:rsidRPr="008D7EEA" w:rsidRDefault="00C94692" w:rsidP="00AF24EE">
      <w:pPr>
        <w:rPr>
          <w:color w:val="FF0000"/>
        </w:rPr>
      </w:pPr>
      <w:r w:rsidRPr="008D7EEA">
        <w:rPr>
          <w:noProof/>
          <w:color w:val="FF0000"/>
          <w:lang w:eastAsia="nb-NO"/>
        </w:rPr>
        <w:drawing>
          <wp:inline distT="0" distB="0" distL="0" distR="0" wp14:anchorId="67ACB95E" wp14:editId="68503A57">
            <wp:extent cx="2552700" cy="1190625"/>
            <wp:effectExtent l="0" t="0" r="0" b="9525"/>
            <wp:docPr id="488" name="Bilde 4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8"/>
                    <pic:cNvPicPr>
                      <a:picLocks noChangeAspect="1" noChangeArrowheads="1"/>
                    </pic:cNvPicPr>
                  </pic:nvPicPr>
                  <pic:blipFill>
                    <a:blip r:embed="rId7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2700" cy="1190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34E13" w:rsidRPr="008D7EEA">
        <w:rPr>
          <w:b/>
        </w:rPr>
        <w:br/>
      </w:r>
      <w:r w:rsidR="00134E13" w:rsidRPr="008D7EEA">
        <w:rPr>
          <w:b/>
        </w:rPr>
        <w:br/>
      </w:r>
      <w:r w:rsidR="00134E13" w:rsidRPr="008D7EEA">
        <w:rPr>
          <w:b/>
        </w:rPr>
        <w:br/>
      </w:r>
      <w:r w:rsidR="007B6695" w:rsidRPr="008D7EEA">
        <w:rPr>
          <w:b/>
        </w:rPr>
        <w:t>1.6</w:t>
      </w:r>
      <w:r w:rsidR="006774BB" w:rsidRPr="008D7EEA">
        <w:rPr>
          <w:b/>
        </w:rPr>
        <w:t>.13</w:t>
      </w:r>
      <w:r w:rsidR="00255718" w:rsidRPr="008D7EEA">
        <w:rPr>
          <w:b/>
        </w:rPr>
        <w:t xml:space="preserve"> </w:t>
      </w:r>
      <w:r w:rsidRPr="008D7EEA">
        <w:rPr>
          <w:b/>
          <w:noProof/>
          <w:lang w:eastAsia="nb-NO"/>
        </w:rPr>
        <w:drawing>
          <wp:inline distT="0" distB="0" distL="0" distR="0" wp14:anchorId="68DB0AB9" wp14:editId="3637435C">
            <wp:extent cx="628650" cy="447675"/>
            <wp:effectExtent l="0" t="0" r="0" b="9525"/>
            <wp:docPr id="48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C5FF9B0" w14:textId="77777777" w:rsidR="002A70DA" w:rsidRPr="008D7EEA" w:rsidRDefault="002A70DA" w:rsidP="002A70DA">
      <w:pPr>
        <w:rPr>
          <w:b/>
        </w:rPr>
      </w:pPr>
      <w:r w:rsidRPr="008D7EEA">
        <w:t>Grunnflaten til en garasje er et rektangel med mål som vist på figuren nedenfor. Sett opp en andregradslikning og regn ut hvor lang og hvor bred garasjen er.</w:t>
      </w:r>
    </w:p>
    <w:p w14:paraId="28FA98E6" w14:textId="77777777" w:rsidR="00FE472E" w:rsidRPr="008D7EEA" w:rsidRDefault="00C94692" w:rsidP="00FE472E">
      <w:pPr>
        <w:rPr>
          <w:color w:val="0000FF"/>
        </w:rPr>
      </w:pPr>
      <w:r w:rsidRPr="008D7EEA">
        <w:rPr>
          <w:noProof/>
          <w:lang w:eastAsia="nb-NO"/>
        </w:rPr>
        <w:drawing>
          <wp:inline distT="0" distB="0" distL="0" distR="0" wp14:anchorId="011FE656" wp14:editId="3FD4106A">
            <wp:extent cx="1971675" cy="1219200"/>
            <wp:effectExtent l="0" t="0" r="9525" b="0"/>
            <wp:docPr id="490" name="Bilde 4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0"/>
                    <pic:cNvPicPr>
                      <a:picLocks noChangeAspect="1" noChangeArrowheads="1"/>
                    </pic:cNvPicPr>
                  </pic:nvPicPr>
                  <pic:blipFill>
                    <a:blip r:embed="rId8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55718" w:rsidRPr="008D7EEA">
        <w:br/>
      </w:r>
      <w:r w:rsidR="00134E13" w:rsidRPr="008D7EEA">
        <w:br w:type="page"/>
      </w:r>
      <w:r w:rsidR="007B6695" w:rsidRPr="008D7EEA">
        <w:rPr>
          <w:b/>
        </w:rPr>
        <w:lastRenderedPageBreak/>
        <w:t>1.6</w:t>
      </w:r>
      <w:r w:rsidR="00FE472E" w:rsidRPr="008D7EEA">
        <w:rPr>
          <w:b/>
        </w:rPr>
        <w:t>.</w:t>
      </w:r>
      <w:r w:rsidR="006774BB" w:rsidRPr="008D7EEA">
        <w:rPr>
          <w:b/>
        </w:rPr>
        <w:t>14</w:t>
      </w:r>
      <w:r w:rsidR="00FE472E" w:rsidRPr="008D7EEA">
        <w:rPr>
          <w:b/>
          <w:color w:val="FF0000"/>
        </w:rPr>
        <w:t xml:space="preserve"> </w:t>
      </w:r>
      <w:r w:rsidRPr="008D7EEA">
        <w:rPr>
          <w:noProof/>
          <w:color w:val="FF0000"/>
          <w:lang w:eastAsia="nb-NO"/>
        </w:rPr>
        <w:drawing>
          <wp:inline distT="0" distB="0" distL="0" distR="0" wp14:anchorId="45867B90" wp14:editId="533F2C70">
            <wp:extent cx="628650" cy="447675"/>
            <wp:effectExtent l="0" t="0" r="0" b="9525"/>
            <wp:docPr id="49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34E13" w:rsidRPr="008D7EEA">
        <w:rPr>
          <w:color w:val="0000FF"/>
        </w:rPr>
        <w:br/>
      </w:r>
      <w:r w:rsidR="003D776E" w:rsidRPr="008D7EEA">
        <w:t>En tomt er et rektangel med mål som vist på figuren nedenfor.</w:t>
      </w:r>
      <w:r w:rsidR="00FE472E" w:rsidRPr="008D7EEA">
        <w:t xml:space="preserve"> Fin</w:t>
      </w:r>
      <w:r w:rsidR="000E3A1B" w:rsidRPr="008D7EEA">
        <w:t>n arealet av tomta.</w:t>
      </w:r>
    </w:p>
    <w:p w14:paraId="30C87FBB" w14:textId="77777777" w:rsidR="000E3A1B" w:rsidRPr="008D7EEA" w:rsidRDefault="00C94692" w:rsidP="00FE472E">
      <w:pPr>
        <w:spacing w:after="0"/>
      </w:pPr>
      <w:r w:rsidRPr="008D7EEA">
        <w:rPr>
          <w:noProof/>
          <w:color w:val="FF0000"/>
          <w:lang w:eastAsia="nb-NO"/>
        </w:rPr>
        <w:drawing>
          <wp:inline distT="0" distB="0" distL="0" distR="0" wp14:anchorId="39989875" wp14:editId="2E1D9D31">
            <wp:extent cx="2124075" cy="1247775"/>
            <wp:effectExtent l="0" t="0" r="9525" b="9525"/>
            <wp:docPr id="492" name="Bilde 4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2"/>
                    <pic:cNvPicPr>
                      <a:picLocks noChangeAspect="1" noChangeArrowheads="1"/>
                    </pic:cNvPicPr>
                  </pic:nvPicPr>
                  <pic:blipFill>
                    <a:blip r:embed="rId8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D8EA0D" w14:textId="77777777" w:rsidR="000E3A1B" w:rsidRPr="008D7EEA" w:rsidRDefault="000E3A1B" w:rsidP="00FE472E">
      <w:pPr>
        <w:spacing w:after="0"/>
        <w:rPr>
          <w:b/>
        </w:rPr>
      </w:pPr>
    </w:p>
    <w:p w14:paraId="1A97A248" w14:textId="77777777" w:rsidR="00255718" w:rsidRPr="008D7EEA" w:rsidRDefault="007B6695" w:rsidP="00FE472E">
      <w:pPr>
        <w:spacing w:after="0"/>
        <w:rPr>
          <w:b/>
        </w:rPr>
      </w:pPr>
      <w:r w:rsidRPr="008D7EEA">
        <w:rPr>
          <w:b/>
        </w:rPr>
        <w:t>1.6</w:t>
      </w:r>
      <w:r w:rsidR="006774BB" w:rsidRPr="008D7EEA">
        <w:rPr>
          <w:b/>
        </w:rPr>
        <w:t>.15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41242EBA" wp14:editId="24216BD1">
            <wp:extent cx="628650" cy="447675"/>
            <wp:effectExtent l="0" t="0" r="0" b="9525"/>
            <wp:docPr id="49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639686A" w14:textId="77777777" w:rsidR="00255718" w:rsidRPr="008D7EEA" w:rsidRDefault="00255718" w:rsidP="00883283">
      <w:pPr>
        <w:numPr>
          <w:ilvl w:val="0"/>
          <w:numId w:val="34"/>
        </w:numPr>
        <w:spacing w:after="0" w:line="240" w:lineRule="auto"/>
      </w:pPr>
      <w:r w:rsidRPr="008D7EEA">
        <w:t xml:space="preserve">Gitt andregradslikningen </w:t>
      </w:r>
      <w:r w:rsidR="007B00C5" w:rsidRPr="008D7EEA">
        <w:rPr>
          <w:position w:val="-6"/>
        </w:rPr>
        <w:object w:dxaOrig="1420" w:dyaOrig="320" w14:anchorId="3131E706">
          <v:shape id="_x0000_i1416" type="#_x0000_t75" style="width:71pt;height:16pt" o:ole="">
            <v:imagedata r:id="rId802" o:title=""/>
          </v:shape>
          <o:OLEObject Type="Embed" ProgID="Equation.DSMT4" ShapeID="_x0000_i1416" DrawAspect="Content" ObjectID="_1621770604" r:id="rId803"/>
        </w:object>
      </w:r>
      <w:r w:rsidR="00FC483E" w:rsidRPr="008D7EEA">
        <w:t>.</w:t>
      </w:r>
      <w:r w:rsidRPr="008D7EEA">
        <w:rPr>
          <w:position w:val="-6"/>
        </w:rPr>
        <w:br/>
      </w:r>
      <w:r w:rsidRPr="008D7EEA">
        <w:t xml:space="preserve">Bruk </w:t>
      </w:r>
      <w:r w:rsidR="003D776E" w:rsidRPr="008D7EEA">
        <w:rPr>
          <w:position w:val="-6"/>
        </w:rPr>
        <w:object w:dxaOrig="400" w:dyaOrig="260" w14:anchorId="6278B090">
          <v:shape id="_x0000_i1417" type="#_x0000_t75" style="width:20pt;height:13pt" o:ole="">
            <v:imagedata r:id="rId804" o:title=""/>
          </v:shape>
          <o:OLEObject Type="Embed" ProgID="Equation.DSMT4" ShapeID="_x0000_i1417" DrawAspect="Content" ObjectID="_1621770605" r:id="rId805"/>
        </w:object>
      </w:r>
      <w:r w:rsidRPr="008D7EEA">
        <w:t>-</w:t>
      </w:r>
      <w:r w:rsidR="003D776E" w:rsidRPr="008D7EEA">
        <w:t xml:space="preserve"> </w:t>
      </w:r>
      <w:r w:rsidRPr="008D7EEA">
        <w:t xml:space="preserve">formelen og finn </w:t>
      </w:r>
      <w:r w:rsidR="003D776E" w:rsidRPr="008D7EEA">
        <w:t xml:space="preserve">ut </w:t>
      </w:r>
      <w:r w:rsidRPr="008D7EEA">
        <w:t xml:space="preserve">hvilke verdier av </w:t>
      </w:r>
      <w:r w:rsidR="003D776E" w:rsidRPr="008D7EEA">
        <w:rPr>
          <w:position w:val="-6"/>
        </w:rPr>
        <w:object w:dxaOrig="180" w:dyaOrig="220" w14:anchorId="4B1A66EB">
          <v:shape id="_x0000_i1418" type="#_x0000_t75" style="width:9pt;height:11.5pt" o:ole="">
            <v:imagedata r:id="rId806" o:title=""/>
          </v:shape>
          <o:OLEObject Type="Embed" ProgID="Equation.DSMT4" ShapeID="_x0000_i1418" DrawAspect="Content" ObjectID="_1621770606" r:id="rId807"/>
        </w:object>
      </w:r>
      <w:r w:rsidRPr="008D7EEA">
        <w:t xml:space="preserve"> som gir to løsning</w:t>
      </w:r>
      <w:r w:rsidR="00FC483E" w:rsidRPr="008D7EEA">
        <w:t>er, én løsning og ingen løsning.</w:t>
      </w:r>
      <w:r w:rsidRPr="008D7EEA">
        <w:br/>
      </w:r>
    </w:p>
    <w:p w14:paraId="2367968E" w14:textId="77777777" w:rsidR="00BC2CC3" w:rsidRPr="008D7EEA" w:rsidRDefault="00255718" w:rsidP="00BC2CC3">
      <w:pPr>
        <w:numPr>
          <w:ilvl w:val="0"/>
          <w:numId w:val="34"/>
        </w:numPr>
        <w:spacing w:after="0" w:line="240" w:lineRule="auto"/>
        <w:rPr>
          <w:b/>
        </w:rPr>
      </w:pPr>
      <w:r w:rsidRPr="008D7EEA">
        <w:t xml:space="preserve">Gitt andregradslikningen </w:t>
      </w:r>
      <w:r w:rsidR="007B00C5" w:rsidRPr="008D7EEA">
        <w:rPr>
          <w:position w:val="-6"/>
        </w:rPr>
        <w:object w:dxaOrig="1300" w:dyaOrig="320" w14:anchorId="4EEB20B5">
          <v:shape id="_x0000_i1419" type="#_x0000_t75" style="width:65.5pt;height:16pt" o:ole="">
            <v:imagedata r:id="rId808" o:title=""/>
          </v:shape>
          <o:OLEObject Type="Embed" ProgID="Equation.DSMT4" ShapeID="_x0000_i1419" DrawAspect="Content" ObjectID="_1621770607" r:id="rId809"/>
        </w:object>
      </w:r>
      <w:r w:rsidRPr="008D7EEA">
        <w:rPr>
          <w:position w:val="-6"/>
        </w:rPr>
        <w:br/>
      </w:r>
      <w:r w:rsidRPr="008D7EEA">
        <w:t xml:space="preserve">Bruk </w:t>
      </w:r>
      <w:r w:rsidR="003D776E" w:rsidRPr="008D7EEA">
        <w:rPr>
          <w:position w:val="-6"/>
        </w:rPr>
        <w:object w:dxaOrig="400" w:dyaOrig="260" w14:anchorId="2D52A9B4">
          <v:shape id="_x0000_i1420" type="#_x0000_t75" style="width:20pt;height:13pt" o:ole="">
            <v:imagedata r:id="rId810" o:title=""/>
          </v:shape>
          <o:OLEObject Type="Embed" ProgID="Equation.DSMT4" ShapeID="_x0000_i1420" DrawAspect="Content" ObjectID="_1621770608" r:id="rId811"/>
        </w:object>
      </w:r>
      <w:r w:rsidRPr="008D7EEA">
        <w:t>-</w:t>
      </w:r>
      <w:r w:rsidR="003D776E" w:rsidRPr="008D7EEA">
        <w:t xml:space="preserve"> </w:t>
      </w:r>
      <w:r w:rsidRPr="008D7EEA">
        <w:t xml:space="preserve">formelen og finn </w:t>
      </w:r>
      <w:r w:rsidR="003D776E" w:rsidRPr="008D7EEA">
        <w:t xml:space="preserve">ut </w:t>
      </w:r>
      <w:r w:rsidRPr="008D7EEA">
        <w:t xml:space="preserve">hvilke verdier av </w:t>
      </w:r>
      <w:r w:rsidRPr="008D7EEA">
        <w:rPr>
          <w:i/>
        </w:rPr>
        <w:t>b</w:t>
      </w:r>
      <w:r w:rsidRPr="008D7EEA">
        <w:t xml:space="preserve"> som gir to løsninger, én løsning og ingen løsning.</w:t>
      </w:r>
    </w:p>
    <w:p w14:paraId="58079C94" w14:textId="77777777" w:rsidR="00BC2CC3" w:rsidRPr="008D7EEA" w:rsidRDefault="00BC2CC3" w:rsidP="00BC2CC3">
      <w:pPr>
        <w:spacing w:after="0" w:line="240" w:lineRule="auto"/>
        <w:rPr>
          <w:b/>
        </w:rPr>
      </w:pPr>
      <w:r w:rsidRPr="008D7EEA">
        <w:br/>
      </w:r>
    </w:p>
    <w:p w14:paraId="370EAF2F" w14:textId="77777777" w:rsidR="00255718" w:rsidRPr="008D7EEA" w:rsidRDefault="006774BB" w:rsidP="00BC2CC3">
      <w:pPr>
        <w:spacing w:after="0" w:line="240" w:lineRule="auto"/>
        <w:rPr>
          <w:b/>
        </w:rPr>
      </w:pPr>
      <w:r w:rsidRPr="008D7EEA">
        <w:rPr>
          <w:b/>
        </w:rPr>
        <w:t>1.</w:t>
      </w:r>
      <w:r w:rsidR="007B6695" w:rsidRPr="008D7EEA">
        <w:rPr>
          <w:b/>
        </w:rPr>
        <w:t>6</w:t>
      </w:r>
      <w:r w:rsidRPr="008D7EEA">
        <w:rPr>
          <w:b/>
        </w:rPr>
        <w:t>.16</w:t>
      </w:r>
    </w:p>
    <w:p w14:paraId="49637A9C" w14:textId="77777777" w:rsidR="00255718" w:rsidRPr="008D7EEA" w:rsidRDefault="00255718" w:rsidP="00255718">
      <w:r w:rsidRPr="008D7EEA">
        <w:t>Camilla kaster en ball rett opp i lufta. Etter</w:t>
      </w:r>
      <w:r w:rsidR="00BF2B94" w:rsidRPr="008D7EEA">
        <w:t xml:space="preserve"> </w:t>
      </w:r>
      <w:r w:rsidR="00BF2B94" w:rsidRPr="008D7EEA">
        <w:rPr>
          <w:position w:val="-6"/>
        </w:rPr>
        <w:object w:dxaOrig="160" w:dyaOrig="240" w14:anchorId="57453216">
          <v:shape id="_x0000_i1421" type="#_x0000_t75" style="width:8pt;height:12.5pt" o:ole="">
            <v:imagedata r:id="rId812" o:title=""/>
          </v:shape>
          <o:OLEObject Type="Embed" ProgID="Equation.DSMT4" ShapeID="_x0000_i1421" DrawAspect="Content" ObjectID="_1621770609" r:id="rId813"/>
        </w:object>
      </w:r>
      <w:r w:rsidR="00BF2B94" w:rsidRPr="008D7EEA">
        <w:t xml:space="preserve"> </w:t>
      </w:r>
      <w:r w:rsidRPr="008D7EEA">
        <w:t>sekunder er høyden</w:t>
      </w:r>
      <w:r w:rsidR="00BF2B94" w:rsidRPr="008D7EEA">
        <w:t xml:space="preserve"> </w:t>
      </w:r>
      <w:r w:rsidR="00BF2B94" w:rsidRPr="008D7EEA">
        <w:rPr>
          <w:position w:val="-4"/>
        </w:rPr>
        <w:object w:dxaOrig="180" w:dyaOrig="240" w14:anchorId="149F4BB7">
          <v:shape id="_x0000_i1422" type="#_x0000_t75" style="width:9pt;height:12.5pt" o:ole="">
            <v:imagedata r:id="rId814" o:title=""/>
          </v:shape>
          <o:OLEObject Type="Embed" ProgID="Equation.DSMT4" ShapeID="_x0000_i1422" DrawAspect="Content" ObjectID="_1621770610" r:id="rId815"/>
        </w:object>
      </w:r>
      <w:r w:rsidRPr="008D7EEA">
        <w:t xml:space="preserve"> meter over bakken gitt ved andregradsuttrykket </w:t>
      </w:r>
      <w:r w:rsidR="007B00C5" w:rsidRPr="008D7EEA">
        <w:rPr>
          <w:position w:val="-8"/>
        </w:rPr>
        <w:object w:dxaOrig="2000" w:dyaOrig="340" w14:anchorId="3E28572A">
          <v:shape id="_x0000_i1423" type="#_x0000_t75" style="width:100pt;height:17.5pt" o:ole="">
            <v:imagedata r:id="rId816" o:title=""/>
          </v:shape>
          <o:OLEObject Type="Embed" ProgID="Equation.DSMT4" ShapeID="_x0000_i1423" DrawAspect="Content" ObjectID="_1621770611" r:id="rId817"/>
        </w:object>
      </w:r>
      <w:r w:rsidRPr="008D7EEA">
        <w:t>.</w:t>
      </w:r>
    </w:p>
    <w:p w14:paraId="08639907" w14:textId="77777777" w:rsidR="00255718" w:rsidRPr="008D7EEA" w:rsidRDefault="00255718" w:rsidP="00883283">
      <w:pPr>
        <w:numPr>
          <w:ilvl w:val="0"/>
          <w:numId w:val="35"/>
        </w:numPr>
        <w:spacing w:after="0" w:line="240" w:lineRule="auto"/>
        <w:rPr>
          <w:color w:val="0000FF"/>
          <w:u w:val="double"/>
        </w:rPr>
      </w:pPr>
      <w:r w:rsidRPr="008D7EEA">
        <w:t>Når er ballen 10 m over bakken?</w:t>
      </w:r>
      <w:r w:rsidRPr="008D7EEA">
        <w:br/>
      </w:r>
    </w:p>
    <w:p w14:paraId="6FF259A9" w14:textId="77777777" w:rsidR="00255718" w:rsidRPr="008D7EEA" w:rsidRDefault="00255718" w:rsidP="00883283">
      <w:pPr>
        <w:numPr>
          <w:ilvl w:val="0"/>
          <w:numId w:val="35"/>
        </w:numPr>
        <w:spacing w:after="0" w:line="240" w:lineRule="auto"/>
        <w:rPr>
          <w:color w:val="0000FF"/>
        </w:rPr>
      </w:pPr>
      <w:r w:rsidRPr="008D7EEA">
        <w:t>Når treffer ballen bakken?</w:t>
      </w:r>
      <w:r w:rsidRPr="008D7EEA">
        <w:br/>
      </w:r>
    </w:p>
    <w:p w14:paraId="3F66AA78" w14:textId="77777777" w:rsidR="00255718" w:rsidRPr="008D7EEA" w:rsidRDefault="00255718" w:rsidP="00883283">
      <w:pPr>
        <w:numPr>
          <w:ilvl w:val="0"/>
          <w:numId w:val="35"/>
        </w:numPr>
        <w:spacing w:after="0" w:line="240" w:lineRule="auto"/>
        <w:rPr>
          <w:b/>
        </w:rPr>
      </w:pPr>
      <w:r w:rsidRPr="008D7EEA">
        <w:t>Når er ballen 15 m over bakken? Hva betyr svaret du får?</w:t>
      </w:r>
      <w:r w:rsidRPr="008D7EEA">
        <w:br/>
      </w:r>
      <w:r w:rsidRPr="008D7EEA">
        <w:br/>
      </w:r>
    </w:p>
    <w:p w14:paraId="60A6A405" w14:textId="77777777" w:rsidR="00255718" w:rsidRPr="008D7EEA" w:rsidRDefault="00425C7F" w:rsidP="00134E13">
      <w:pPr>
        <w:spacing w:after="0" w:line="240" w:lineRule="auto"/>
        <w:rPr>
          <w:b/>
        </w:rPr>
      </w:pPr>
      <w:r w:rsidRPr="008D7EEA">
        <w:rPr>
          <w:b/>
        </w:rPr>
        <w:br/>
      </w:r>
      <w:r w:rsidR="00C94692" w:rsidRPr="008D7EEA">
        <w:rPr>
          <w:noProof/>
          <w:lang w:eastAsia="nb-NO"/>
        </w:rPr>
        <w:drawing>
          <wp:anchor distT="0" distB="0" distL="114300" distR="114300" simplePos="0" relativeHeight="251661312" behindDoc="0" locked="0" layoutInCell="1" allowOverlap="1" wp14:anchorId="2CA4BC21" wp14:editId="46D1F79C">
            <wp:simplePos x="0" y="0"/>
            <wp:positionH relativeFrom="column">
              <wp:posOffset>3415665</wp:posOffset>
            </wp:positionH>
            <wp:positionV relativeFrom="paragraph">
              <wp:posOffset>187960</wp:posOffset>
            </wp:positionV>
            <wp:extent cx="2800350" cy="1876425"/>
            <wp:effectExtent l="0" t="0" r="0" b="9525"/>
            <wp:wrapSquare wrapText="bothSides"/>
            <wp:docPr id="606" name="Bilde 1402" descr="Beskrivelse: Brusbok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402" descr="Beskrivelse: Brusboks"/>
                    <pic:cNvPicPr>
                      <a:picLocks noChangeAspect="1" noChangeArrowheads="1"/>
                    </pic:cNvPicPr>
                  </pic:nvPicPr>
                  <pic:blipFill>
                    <a:blip r:embed="rId8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0350" cy="1876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B6695" w:rsidRPr="008D7EEA">
        <w:rPr>
          <w:b/>
        </w:rPr>
        <w:t>1.6</w:t>
      </w:r>
      <w:r w:rsidR="00255718" w:rsidRPr="008D7EEA">
        <w:rPr>
          <w:b/>
        </w:rPr>
        <w:t>.1</w:t>
      </w:r>
      <w:r w:rsidR="006774BB" w:rsidRPr="008D7EEA">
        <w:rPr>
          <w:b/>
        </w:rPr>
        <w:t>7</w:t>
      </w:r>
      <w:r w:rsidR="00255718" w:rsidRPr="008D7EEA">
        <w:rPr>
          <w:b/>
          <w:color w:val="FF0000"/>
        </w:rPr>
        <w:br/>
      </w:r>
      <w:r w:rsidR="00255718" w:rsidRPr="008D7EEA">
        <w:t xml:space="preserve">Overflaten til en brusboks med topp og bunn er gitt ved </w:t>
      </w:r>
      <w:r w:rsidR="007B00C5" w:rsidRPr="008D7EEA">
        <w:rPr>
          <w:position w:val="-6"/>
        </w:rPr>
        <w:object w:dxaOrig="1460" w:dyaOrig="320" w14:anchorId="0014E94D">
          <v:shape id="_x0000_i1424" type="#_x0000_t75" style="width:73pt;height:16pt" o:ole="">
            <v:imagedata r:id="rId819" o:title=""/>
          </v:shape>
          <o:OLEObject Type="Embed" ProgID="Equation.DSMT4" ShapeID="_x0000_i1424" DrawAspect="Content" ObjectID="_1621770612" r:id="rId820"/>
        </w:object>
      </w:r>
      <w:r w:rsidR="00255718" w:rsidRPr="008D7EEA">
        <w:t>.</w:t>
      </w:r>
      <w:r w:rsidR="00255718" w:rsidRPr="008D7EEA">
        <w:br/>
        <w:t>Hva er radius til en brusboks med overflate</w:t>
      </w:r>
      <w:r w:rsidR="007B00C5" w:rsidRPr="008D7EEA">
        <w:rPr>
          <w:position w:val="-6"/>
        </w:rPr>
        <w:object w:dxaOrig="800" w:dyaOrig="320" w14:anchorId="3D46E958">
          <v:shape id="_x0000_i1425" type="#_x0000_t75" style="width:39.5pt;height:16pt" o:ole="">
            <v:imagedata r:id="rId821" o:title=""/>
          </v:shape>
          <o:OLEObject Type="Embed" ProgID="Equation.DSMT4" ShapeID="_x0000_i1425" DrawAspect="Content" ObjectID="_1621770613" r:id="rId822"/>
        </w:object>
      </w:r>
      <w:r w:rsidR="00255718" w:rsidRPr="008D7EEA">
        <w:t>og høyde 5</w:t>
      </w:r>
      <w:r w:rsidR="00B67B22" w:rsidRPr="008D7EEA">
        <w:t xml:space="preserve"> </w:t>
      </w:r>
      <w:r w:rsidR="00255718" w:rsidRPr="008D7EEA">
        <w:t>cm?</w:t>
      </w:r>
    </w:p>
    <w:p w14:paraId="73EF3944" w14:textId="77777777" w:rsidR="00425C7F" w:rsidRPr="008D7EEA" w:rsidRDefault="00C94692" w:rsidP="00425C7F">
      <w:pPr>
        <w:rPr>
          <w:b/>
        </w:rPr>
      </w:pPr>
      <w:r w:rsidRPr="008D7EEA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4729B8D" wp14:editId="1BC65BBF">
                <wp:simplePos x="0" y="0"/>
                <wp:positionH relativeFrom="column">
                  <wp:posOffset>3329940</wp:posOffset>
                </wp:positionH>
                <wp:positionV relativeFrom="paragraph">
                  <wp:posOffset>976630</wp:posOffset>
                </wp:positionV>
                <wp:extent cx="2800350" cy="342900"/>
                <wp:effectExtent l="0" t="0" r="0" b="0"/>
                <wp:wrapNone/>
                <wp:docPr id="11" name="Text Box 14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003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789433F8" w14:textId="77777777" w:rsidR="00EE48D5" w:rsidRPr="005A2AEA" w:rsidRDefault="00EE48D5" w:rsidP="00B67B22">
                            <w:pPr>
                              <w:rPr>
                                <w:b/>
                                <w:sz w:val="20"/>
                              </w:rPr>
                            </w:pPr>
                            <w:r w:rsidRPr="005A2AEA">
                              <w:rPr>
                                <w:b/>
                                <w:sz w:val="20"/>
                              </w:rPr>
                              <w:t>Kamp om markede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4729B8D" id="Text Box 1403" o:spid="_x0000_s1037" type="#_x0000_t202" style="position:absolute;margin-left:262.2pt;margin-top:76.9pt;width:220.5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" filled="f" stroked="f">
                <v:textbox>
                  <w:txbxContent>
                    <w:p w14:paraId="789433F8" w14:textId="77777777" w:rsidR="00EE48D5" w:rsidRPr="005A2AEA" w:rsidRDefault="00EE48D5" w:rsidP="00B67B22">
                      <w:pPr>
                        <w:rPr>
                          <w:b/>
                          <w:sz w:val="20"/>
                        </w:rPr>
                      </w:pPr>
                      <w:r w:rsidRPr="005A2AEA">
                        <w:rPr>
                          <w:b/>
                          <w:sz w:val="20"/>
                        </w:rPr>
                        <w:t>Kamp om markedet.</w:t>
                      </w:r>
                    </w:p>
                  </w:txbxContent>
                </v:textbox>
              </v:shape>
            </w:pict>
          </mc:Fallback>
        </mc:AlternateContent>
      </w:r>
      <w:bookmarkStart w:id="85" w:name="_Toc233863044"/>
    </w:p>
    <w:p w14:paraId="3B74E3A8" w14:textId="77777777" w:rsidR="002014B2" w:rsidRPr="008D7EEA" w:rsidRDefault="002014B2" w:rsidP="00255718">
      <w:pPr>
        <w:pStyle w:val="Overskrift2"/>
      </w:pPr>
    </w:p>
    <w:p w14:paraId="0E4E8AE9" w14:textId="77777777" w:rsidR="002014B2" w:rsidRPr="008D7EEA" w:rsidRDefault="002014B2" w:rsidP="00255718">
      <w:pPr>
        <w:pStyle w:val="Overskrift2"/>
      </w:pPr>
    </w:p>
    <w:p w14:paraId="7633CF2E" w14:textId="77777777" w:rsidR="002014B2" w:rsidRPr="008D7EEA" w:rsidRDefault="002014B2" w:rsidP="002014B2">
      <w:pPr>
        <w:pStyle w:val="Overskrift2"/>
        <w:jc w:val="center"/>
      </w:pPr>
    </w:p>
    <w:p w14:paraId="3C9FFCF1" w14:textId="77777777" w:rsidR="00255718" w:rsidRPr="008D7EEA" w:rsidRDefault="00AF24EE" w:rsidP="00255718">
      <w:pPr>
        <w:pStyle w:val="Overskrift2"/>
      </w:pPr>
      <w:r w:rsidRPr="008D7EEA">
        <w:br w:type="page"/>
      </w:r>
      <w:bookmarkStart w:id="86" w:name="_Toc428876192"/>
      <w:r w:rsidR="00255718" w:rsidRPr="008D7EEA">
        <w:lastRenderedPageBreak/>
        <w:t>Likningssett av første og andre grad</w:t>
      </w:r>
      <w:bookmarkEnd w:id="85"/>
      <w:bookmarkEnd w:id="86"/>
    </w:p>
    <w:p w14:paraId="60B76C4F" w14:textId="77777777" w:rsidR="00255718" w:rsidRPr="008D7EEA" w:rsidRDefault="00377C29" w:rsidP="00BA1EF0">
      <w:pPr>
        <w:spacing w:after="0"/>
        <w:rPr>
          <w:b/>
        </w:rPr>
      </w:pPr>
      <w:r w:rsidRPr="008D7EEA">
        <w:rPr>
          <w:b/>
        </w:rPr>
        <w:br/>
      </w:r>
      <w:r w:rsidR="007B6695" w:rsidRPr="008D7EEA">
        <w:rPr>
          <w:b/>
        </w:rPr>
        <w:t>1.6</w:t>
      </w:r>
      <w:r w:rsidR="006774BB" w:rsidRPr="008D7EEA">
        <w:rPr>
          <w:b/>
        </w:rPr>
        <w:t>.18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23BA7AF7" wp14:editId="440C21A2">
            <wp:extent cx="628650" cy="447675"/>
            <wp:effectExtent l="0" t="0" r="0" b="9525"/>
            <wp:docPr id="50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A1EF0" w:rsidRPr="008D7EEA">
        <w:rPr>
          <w:b/>
        </w:rPr>
        <w:br/>
      </w:r>
      <w:r w:rsidR="00B67B22" w:rsidRPr="008D7EEA">
        <w:t>Løs likningssettene</w:t>
      </w:r>
      <w:r w:rsidR="00BA1EF0" w:rsidRPr="008D7EEA">
        <w:br/>
      </w:r>
    </w:p>
    <w:p w14:paraId="77C30CD4" w14:textId="77777777" w:rsidR="00B67B22" w:rsidRPr="008D7EEA" w:rsidRDefault="00B67B22" w:rsidP="00883283">
      <w:pPr>
        <w:numPr>
          <w:ilvl w:val="0"/>
          <w:numId w:val="36"/>
        </w:numPr>
        <w:tabs>
          <w:tab w:val="clear" w:pos="1700"/>
        </w:tabs>
        <w:spacing w:after="0" w:line="240" w:lineRule="auto"/>
        <w:ind w:left="340"/>
        <w:jc w:val="both"/>
      </w:pPr>
      <w:r w:rsidRPr="008D7EEA">
        <w:rPr>
          <w:position w:val="-50"/>
        </w:rPr>
        <w:object w:dxaOrig="1180" w:dyaOrig="740" w14:anchorId="20731DC5">
          <v:shape id="_x0000_i1426" type="#_x0000_t75" style="width:59pt;height:37pt" o:ole="">
            <v:imagedata r:id="rId823" o:title=""/>
          </v:shape>
          <o:OLEObject Type="Embed" ProgID="Equation.DSMT4" ShapeID="_x0000_i1426" DrawAspect="Content" ObjectID="_1621770614" r:id="rId824"/>
        </w:object>
      </w:r>
    </w:p>
    <w:p w14:paraId="10D02412" w14:textId="77777777" w:rsidR="00BD2D0C" w:rsidRPr="008D7EEA" w:rsidRDefault="00BD2D0C" w:rsidP="00BD2D0C">
      <w:pPr>
        <w:spacing w:after="0" w:line="240" w:lineRule="auto"/>
        <w:ind w:left="340"/>
        <w:jc w:val="both"/>
      </w:pPr>
    </w:p>
    <w:p w14:paraId="1C046E2E" w14:textId="77777777" w:rsidR="00255718" w:rsidRPr="008D7EEA" w:rsidRDefault="00B67B22" w:rsidP="00883283">
      <w:pPr>
        <w:numPr>
          <w:ilvl w:val="0"/>
          <w:numId w:val="36"/>
        </w:numPr>
        <w:tabs>
          <w:tab w:val="clear" w:pos="1700"/>
        </w:tabs>
        <w:spacing w:after="0" w:line="240" w:lineRule="auto"/>
        <w:ind w:left="340"/>
        <w:jc w:val="both"/>
      </w:pPr>
      <w:r w:rsidRPr="008D7EEA">
        <w:rPr>
          <w:position w:val="-46"/>
        </w:rPr>
        <w:object w:dxaOrig="1080" w:dyaOrig="740" w14:anchorId="7B49C0D7">
          <v:shape id="_x0000_i1427" type="#_x0000_t75" style="width:54.5pt;height:37pt" o:ole="">
            <v:imagedata r:id="rId825" o:title=""/>
          </v:shape>
          <o:OLEObject Type="Embed" ProgID="Equation.DSMT4" ShapeID="_x0000_i1427" DrawAspect="Content" ObjectID="_1621770615" r:id="rId826"/>
        </w:object>
      </w:r>
      <w:r w:rsidRPr="008D7EEA">
        <w:rPr>
          <w:position w:val="-46"/>
        </w:rPr>
        <w:br/>
      </w:r>
    </w:p>
    <w:p w14:paraId="7103918E" w14:textId="77777777" w:rsidR="00255718" w:rsidRPr="008D7EEA" w:rsidRDefault="00B67B22" w:rsidP="00883283">
      <w:pPr>
        <w:numPr>
          <w:ilvl w:val="0"/>
          <w:numId w:val="36"/>
        </w:numPr>
        <w:tabs>
          <w:tab w:val="clear" w:pos="1700"/>
        </w:tabs>
        <w:spacing w:after="0" w:line="240" w:lineRule="auto"/>
        <w:ind w:left="340"/>
        <w:jc w:val="both"/>
      </w:pPr>
      <w:r w:rsidRPr="008D7EEA">
        <w:rPr>
          <w:position w:val="-46"/>
        </w:rPr>
        <w:object w:dxaOrig="1200" w:dyaOrig="740" w14:anchorId="5777F3BC">
          <v:shape id="_x0000_i1428" type="#_x0000_t75" style="width:59.5pt;height:37pt" o:ole="">
            <v:imagedata r:id="rId827" o:title=""/>
          </v:shape>
          <o:OLEObject Type="Embed" ProgID="Equation.DSMT4" ShapeID="_x0000_i1428" DrawAspect="Content" ObjectID="_1621770616" r:id="rId828"/>
        </w:object>
      </w:r>
      <w:r w:rsidRPr="008D7EEA">
        <w:rPr>
          <w:position w:val="-46"/>
        </w:rPr>
        <w:br/>
      </w:r>
      <w:r w:rsidR="00FF1B1B" w:rsidRPr="008D7EEA">
        <w:rPr>
          <w:position w:val="-46"/>
        </w:rPr>
        <w:br/>
      </w:r>
      <w:r w:rsidRPr="008D7EEA">
        <w:br/>
      </w:r>
    </w:p>
    <w:p w14:paraId="30F3F34A" w14:textId="77777777" w:rsidR="00255718" w:rsidRPr="008D7EEA" w:rsidRDefault="007B6695" w:rsidP="00FF1B1B">
      <w:pPr>
        <w:rPr>
          <w:b/>
        </w:rPr>
      </w:pPr>
      <w:r w:rsidRPr="008D7EEA">
        <w:rPr>
          <w:b/>
        </w:rPr>
        <w:t>1.6</w:t>
      </w:r>
      <w:r w:rsidR="006774BB" w:rsidRPr="008D7EEA">
        <w:rPr>
          <w:b/>
        </w:rPr>
        <w:t>.19</w:t>
      </w:r>
    </w:p>
    <w:p w14:paraId="19C93DB8" w14:textId="77777777" w:rsidR="00161E16" w:rsidRPr="008D7EEA" w:rsidRDefault="00161E16" w:rsidP="00883283">
      <w:pPr>
        <w:pStyle w:val="Listeavsnitt"/>
        <w:numPr>
          <w:ilvl w:val="0"/>
          <w:numId w:val="37"/>
        </w:numPr>
        <w:spacing w:after="0" w:line="240" w:lineRule="auto"/>
      </w:pPr>
      <w:r w:rsidRPr="008D7EEA">
        <w:t>To kvadrater har en omkrets på til sammen</w:t>
      </w:r>
      <w:smartTag w:uri="urn:schemas-microsoft-com:office:smarttags" w:element="metricconverter">
        <w:smartTagPr>
          <w:attr w:name="ProductID" w:val="56 cm"/>
        </w:smartTagPr>
        <w:r w:rsidRPr="008D7EEA">
          <w:t xml:space="preserve"> 56 cm</w:t>
        </w:r>
      </w:smartTag>
      <w:r w:rsidRPr="008D7EEA">
        <w:t>. Samlet areal av kvadratene er 100 cm</w:t>
      </w:r>
      <w:r w:rsidRPr="008D7EEA">
        <w:rPr>
          <w:vertAlign w:val="superscript"/>
        </w:rPr>
        <w:t>2</w:t>
      </w:r>
      <w:r w:rsidRPr="008D7EEA">
        <w:t>.</w:t>
      </w:r>
      <w:r w:rsidR="00425C7F" w:rsidRPr="008D7EEA">
        <w:br/>
      </w:r>
      <w:r w:rsidR="00BE300E" w:rsidRPr="008D7EEA">
        <w:t>Sett opp to likninger og finn sidene i kvadratene.</w:t>
      </w:r>
      <w:r w:rsidR="00BE300E" w:rsidRPr="008D7EEA">
        <w:br/>
      </w:r>
      <w:r w:rsidR="00BE300E" w:rsidRPr="008D7EEA">
        <w:br/>
      </w:r>
    </w:p>
    <w:p w14:paraId="58517B88" w14:textId="77777777" w:rsidR="006774BB" w:rsidRPr="008D7EEA" w:rsidRDefault="00161E16" w:rsidP="00883283">
      <w:pPr>
        <w:pStyle w:val="Listeavsnitt"/>
        <w:numPr>
          <w:ilvl w:val="0"/>
          <w:numId w:val="37"/>
        </w:numPr>
        <w:spacing w:after="0" w:line="240" w:lineRule="auto"/>
      </w:pPr>
      <w:r w:rsidRPr="008D7EEA">
        <w:t>To tall er til sammen 169. Kvadrerer du tallene og legger de sammen er summen 14 893</w:t>
      </w:r>
      <w:r w:rsidR="00425C7F" w:rsidRPr="008D7EEA">
        <w:br/>
        <w:t xml:space="preserve">Sett opp </w:t>
      </w:r>
      <w:r w:rsidRPr="008D7EEA">
        <w:t>to likninger og finn hvilke to tall er dette?</w:t>
      </w:r>
      <w:r w:rsidRPr="008D7EEA">
        <w:br/>
      </w:r>
    </w:p>
    <w:p w14:paraId="48FCF961" w14:textId="77777777" w:rsidR="006774BB" w:rsidRPr="008D7EEA" w:rsidRDefault="00425C7F" w:rsidP="006774BB">
      <w:pPr>
        <w:rPr>
          <w:b/>
        </w:rPr>
      </w:pPr>
      <w:r w:rsidRPr="008D7EEA">
        <w:rPr>
          <w:b/>
        </w:rPr>
        <w:br/>
      </w:r>
      <w:r w:rsidRPr="008D7EEA">
        <w:rPr>
          <w:b/>
        </w:rPr>
        <w:br/>
      </w:r>
      <w:r w:rsidR="007B6695" w:rsidRPr="008D7EEA">
        <w:rPr>
          <w:b/>
        </w:rPr>
        <w:t>1.6</w:t>
      </w:r>
      <w:r w:rsidR="006774BB" w:rsidRPr="008D7EEA">
        <w:rPr>
          <w:b/>
        </w:rPr>
        <w:t>.20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2FCE6869" wp14:editId="1C885A51">
            <wp:extent cx="628650" cy="447675"/>
            <wp:effectExtent l="0" t="0" r="0" b="9525"/>
            <wp:docPr id="508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F7EA70" w14:textId="77777777" w:rsidR="006774BB" w:rsidRPr="008D7EEA" w:rsidRDefault="006774BB" w:rsidP="006774BB">
      <w:pPr>
        <w:pStyle w:val="Listeavsnitt"/>
        <w:spacing w:after="0" w:line="240" w:lineRule="auto"/>
        <w:ind w:left="0"/>
        <w:rPr>
          <w:u w:val="double"/>
        </w:rPr>
      </w:pPr>
      <w:r w:rsidRPr="008D7EEA">
        <w:t>Løs likningssettene</w:t>
      </w:r>
    </w:p>
    <w:p w14:paraId="60E98940" w14:textId="77777777" w:rsidR="00255718" w:rsidRPr="008D7EEA" w:rsidRDefault="00255718" w:rsidP="00255718">
      <w:pPr>
        <w:ind w:left="340"/>
      </w:pPr>
    </w:p>
    <w:p w14:paraId="7A434FC9" w14:textId="77777777" w:rsidR="00891417" w:rsidRPr="008D7EEA" w:rsidRDefault="00891417" w:rsidP="00883283">
      <w:pPr>
        <w:pStyle w:val="Listeavsnitt"/>
        <w:numPr>
          <w:ilvl w:val="0"/>
          <w:numId w:val="97"/>
        </w:numPr>
        <w:spacing w:after="0" w:line="240" w:lineRule="auto"/>
      </w:pPr>
      <w:r w:rsidRPr="008D7EEA">
        <w:t>Differensen mellom to tall er 3. Differensen mellom kvadratene til tallene er 57. Hvilke to tall er dette?</w:t>
      </w:r>
      <w:r w:rsidR="00425C7F" w:rsidRPr="008D7EEA">
        <w:br/>
      </w:r>
      <w:r w:rsidR="00425C7F" w:rsidRPr="008D7EEA">
        <w:br/>
      </w:r>
    </w:p>
    <w:p w14:paraId="0358D5AC" w14:textId="77777777" w:rsidR="00891417" w:rsidRPr="008D7EEA" w:rsidRDefault="00891417" w:rsidP="00883283">
      <w:pPr>
        <w:pStyle w:val="Listeavsnitt"/>
        <w:numPr>
          <w:ilvl w:val="0"/>
          <w:numId w:val="97"/>
        </w:numPr>
        <w:spacing w:after="0" w:line="240" w:lineRule="auto"/>
      </w:pPr>
      <w:r w:rsidRPr="008D7EEA">
        <w:t>Kvotienten mellom to tall er 3. Produktet av de to tallene er 27. Hvilke to tall er dette?</w:t>
      </w:r>
    </w:p>
    <w:p w14:paraId="0209E082" w14:textId="77777777" w:rsidR="00255718" w:rsidRPr="008D7EEA" w:rsidRDefault="00F40D3E" w:rsidP="00CA3651">
      <w:pPr>
        <w:pStyle w:val="Overskrift1"/>
        <w:spacing w:before="0"/>
      </w:pPr>
      <w:bookmarkStart w:id="87" w:name="_Toc301180118"/>
      <w:bookmarkStart w:id="88" w:name="_Toc233863045"/>
      <w:r w:rsidRPr="008D7EEA">
        <w:rPr>
          <w:rFonts w:eastAsia="Calibri"/>
        </w:rPr>
        <w:br w:type="page"/>
      </w:r>
      <w:bookmarkStart w:id="89" w:name="_Toc428876193"/>
      <w:r w:rsidR="001872E8" w:rsidRPr="008D7EEA">
        <w:rPr>
          <w:rFonts w:eastAsia="Calibri"/>
        </w:rPr>
        <w:lastRenderedPageBreak/>
        <w:t>1.7 Faktorisere andregradsuttrykk ved hjelp av nullpunktmetoden</w:t>
      </w:r>
      <w:bookmarkEnd w:id="87"/>
      <w:bookmarkEnd w:id="89"/>
      <w:r w:rsidR="001872E8" w:rsidRPr="008D7EEA">
        <w:t xml:space="preserve"> </w:t>
      </w:r>
      <w:bookmarkEnd w:id="88"/>
    </w:p>
    <w:p w14:paraId="4FF69778" w14:textId="77777777" w:rsidR="00255718" w:rsidRPr="008D7EEA" w:rsidRDefault="00CB4CBA" w:rsidP="00425C7F">
      <w:pPr>
        <w:spacing w:after="0"/>
        <w:rPr>
          <w:b/>
        </w:rPr>
      </w:pPr>
      <w:r w:rsidRPr="008D7EEA">
        <w:rPr>
          <w:b/>
        </w:rPr>
        <w:br/>
      </w:r>
      <w:r w:rsidR="007B6695" w:rsidRPr="008D7EEA">
        <w:rPr>
          <w:b/>
        </w:rPr>
        <w:t>1.7.</w:t>
      </w:r>
      <w:r w:rsidR="006774BB" w:rsidRPr="008D7EEA">
        <w:rPr>
          <w:b/>
        </w:rPr>
        <w:t>1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35FD848E" wp14:editId="59D31F17">
            <wp:extent cx="628650" cy="447675"/>
            <wp:effectExtent l="0" t="0" r="0" b="9525"/>
            <wp:docPr id="50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5C7F" w:rsidRPr="008D7EEA">
        <w:rPr>
          <w:b/>
        </w:rPr>
        <w:br/>
      </w:r>
      <w:r w:rsidR="00255718" w:rsidRPr="008D7EEA">
        <w:t>Faktoriser utrykkene ved hjelp av nullpunktmetoden</w:t>
      </w:r>
    </w:p>
    <w:p w14:paraId="421DB1EF" w14:textId="77777777" w:rsidR="00255718" w:rsidRPr="008D7EEA" w:rsidRDefault="007B00C5" w:rsidP="00883283">
      <w:pPr>
        <w:numPr>
          <w:ilvl w:val="0"/>
          <w:numId w:val="38"/>
        </w:numPr>
        <w:spacing w:after="0" w:line="240" w:lineRule="auto"/>
      </w:pPr>
      <w:r w:rsidRPr="008D7EEA">
        <w:rPr>
          <w:position w:val="-6"/>
        </w:rPr>
        <w:object w:dxaOrig="980" w:dyaOrig="320" w14:anchorId="135C9797">
          <v:shape id="_x0000_i1429" type="#_x0000_t75" style="width:49pt;height:16pt" o:ole="">
            <v:imagedata r:id="rId829" o:title=""/>
          </v:shape>
          <o:OLEObject Type="Embed" ProgID="Equation.DSMT4" ShapeID="_x0000_i1429" DrawAspect="Content" ObjectID="_1621770617" r:id="rId830"/>
        </w:object>
      </w:r>
      <w:r w:rsidR="00FE18E8" w:rsidRPr="008D7EEA">
        <w:rPr>
          <w:position w:val="-22"/>
        </w:rPr>
        <w:br/>
      </w:r>
    </w:p>
    <w:p w14:paraId="083FF86B" w14:textId="77777777" w:rsidR="00255718" w:rsidRPr="008D7EEA" w:rsidRDefault="007B00C5" w:rsidP="00883283">
      <w:pPr>
        <w:numPr>
          <w:ilvl w:val="0"/>
          <w:numId w:val="38"/>
        </w:numPr>
        <w:spacing w:after="0" w:line="240" w:lineRule="auto"/>
      </w:pPr>
      <w:r w:rsidRPr="008D7EEA">
        <w:rPr>
          <w:position w:val="-6"/>
        </w:rPr>
        <w:object w:dxaOrig="980" w:dyaOrig="320" w14:anchorId="6230345A">
          <v:shape id="_x0000_i1430" type="#_x0000_t75" style="width:49pt;height:16pt" o:ole="">
            <v:imagedata r:id="rId831" o:title=""/>
          </v:shape>
          <o:OLEObject Type="Embed" ProgID="Equation.DSMT4" ShapeID="_x0000_i1430" DrawAspect="Content" ObjectID="_1621770618" r:id="rId832"/>
        </w:object>
      </w:r>
      <w:r w:rsidR="00255718" w:rsidRPr="008D7EEA">
        <w:rPr>
          <w:position w:val="-6"/>
        </w:rPr>
        <w:br/>
      </w:r>
    </w:p>
    <w:p w14:paraId="1929C524" w14:textId="77777777" w:rsidR="00CA3651" w:rsidRPr="008D7EEA" w:rsidRDefault="007B00C5" w:rsidP="00883283">
      <w:pPr>
        <w:numPr>
          <w:ilvl w:val="0"/>
          <w:numId w:val="38"/>
        </w:numPr>
        <w:spacing w:after="0" w:line="240" w:lineRule="auto"/>
      </w:pPr>
      <w:r w:rsidRPr="008D7EEA">
        <w:rPr>
          <w:position w:val="-6"/>
        </w:rPr>
        <w:object w:dxaOrig="1120" w:dyaOrig="320" w14:anchorId="6E5538E2">
          <v:shape id="_x0000_i1431" type="#_x0000_t75" style="width:56pt;height:16pt" o:ole="">
            <v:imagedata r:id="rId833" o:title=""/>
          </v:shape>
          <o:OLEObject Type="Embed" ProgID="Equation.DSMT4" ShapeID="_x0000_i1431" DrawAspect="Content" ObjectID="_1621770619" r:id="rId834"/>
        </w:object>
      </w:r>
      <w:r w:rsidR="00255718" w:rsidRPr="008D7EEA">
        <w:rPr>
          <w:position w:val="-6"/>
        </w:rPr>
        <w:br/>
      </w:r>
    </w:p>
    <w:p w14:paraId="727CA641" w14:textId="77777777" w:rsidR="00BD2D0C" w:rsidRPr="008D7EEA" w:rsidRDefault="007B00C5" w:rsidP="00883283">
      <w:pPr>
        <w:numPr>
          <w:ilvl w:val="0"/>
          <w:numId w:val="38"/>
        </w:numPr>
        <w:spacing w:after="0" w:line="240" w:lineRule="auto"/>
      </w:pPr>
      <w:r w:rsidRPr="008D7EEA">
        <w:rPr>
          <w:position w:val="-6"/>
        </w:rPr>
        <w:object w:dxaOrig="1219" w:dyaOrig="320" w14:anchorId="56742E49">
          <v:shape id="_x0000_i1432" type="#_x0000_t75" style="width:60.5pt;height:16pt" o:ole="">
            <v:imagedata r:id="rId835" o:title=""/>
          </v:shape>
          <o:OLEObject Type="Embed" ProgID="Equation.DSMT4" ShapeID="_x0000_i1432" DrawAspect="Content" ObjectID="_1621770620" r:id="rId836"/>
        </w:object>
      </w:r>
    </w:p>
    <w:p w14:paraId="330303F3" w14:textId="77777777" w:rsidR="00BD2D0C" w:rsidRPr="008D7EEA" w:rsidRDefault="00BD2D0C" w:rsidP="00BD2D0C">
      <w:pPr>
        <w:spacing w:after="0" w:line="240" w:lineRule="auto"/>
        <w:ind w:left="340"/>
      </w:pPr>
    </w:p>
    <w:p w14:paraId="15BB5054" w14:textId="77777777" w:rsidR="000E3A1B" w:rsidRPr="008D7EEA" w:rsidRDefault="000E3A1B" w:rsidP="00883283">
      <w:pPr>
        <w:numPr>
          <w:ilvl w:val="0"/>
          <w:numId w:val="38"/>
        </w:numPr>
        <w:spacing w:after="0" w:line="240" w:lineRule="auto"/>
      </w:pPr>
      <w:r w:rsidRPr="008D7EEA">
        <w:rPr>
          <w:position w:val="-6"/>
        </w:rPr>
        <w:object w:dxaOrig="1240" w:dyaOrig="320" w14:anchorId="42208DD9">
          <v:shape id="_x0000_i1433" type="#_x0000_t75" style="width:62pt;height:16pt" o:ole="">
            <v:imagedata r:id="rId837" o:title=""/>
          </v:shape>
          <o:OLEObject Type="Embed" ProgID="Equation.DSMT4" ShapeID="_x0000_i1433" DrawAspect="Content" ObjectID="_1621770621" r:id="rId838"/>
        </w:object>
      </w:r>
      <w:r w:rsidRPr="008D7EEA">
        <w:br/>
      </w:r>
    </w:p>
    <w:p w14:paraId="4E057231" w14:textId="77777777" w:rsidR="00255718" w:rsidRPr="008D7EEA" w:rsidRDefault="00255718" w:rsidP="00255718">
      <w:pPr>
        <w:spacing w:after="0" w:line="240" w:lineRule="auto"/>
      </w:pPr>
    </w:p>
    <w:p w14:paraId="41FAAD2C" w14:textId="77777777" w:rsidR="00255718" w:rsidRPr="008D7EEA" w:rsidRDefault="007B6695" w:rsidP="00425C7F">
      <w:pPr>
        <w:spacing w:after="0"/>
        <w:rPr>
          <w:b/>
        </w:rPr>
      </w:pPr>
      <w:r w:rsidRPr="008D7EEA">
        <w:rPr>
          <w:b/>
        </w:rPr>
        <w:t>1.7.2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75EE83D0" wp14:editId="5A43B56D">
            <wp:extent cx="628650" cy="447675"/>
            <wp:effectExtent l="0" t="0" r="0" b="9525"/>
            <wp:docPr id="51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5C7F" w:rsidRPr="008D7EEA">
        <w:rPr>
          <w:b/>
        </w:rPr>
        <w:br/>
      </w:r>
      <w:r w:rsidR="00255718" w:rsidRPr="008D7EEA">
        <w:t>Fa</w:t>
      </w:r>
      <w:r w:rsidR="000E3A1B" w:rsidRPr="008D7EEA">
        <w:t>ktoriser uttrykkene</w:t>
      </w:r>
    </w:p>
    <w:p w14:paraId="48D255FD" w14:textId="77777777" w:rsidR="00255718" w:rsidRPr="008D7EEA" w:rsidRDefault="007B00C5" w:rsidP="00883283">
      <w:pPr>
        <w:numPr>
          <w:ilvl w:val="0"/>
          <w:numId w:val="39"/>
        </w:numPr>
        <w:spacing w:line="240" w:lineRule="auto"/>
      </w:pPr>
      <w:r w:rsidRPr="008D7EEA">
        <w:rPr>
          <w:position w:val="-6"/>
        </w:rPr>
        <w:object w:dxaOrig="999" w:dyaOrig="320" w14:anchorId="729401F8">
          <v:shape id="_x0000_i1434" type="#_x0000_t75" style="width:50pt;height:16pt" o:ole="">
            <v:imagedata r:id="rId839" o:title=""/>
          </v:shape>
          <o:OLEObject Type="Embed" ProgID="Equation.DSMT4" ShapeID="_x0000_i1434" DrawAspect="Content" ObjectID="_1621770622" r:id="rId840"/>
        </w:object>
      </w:r>
    </w:p>
    <w:p w14:paraId="48399F0E" w14:textId="77777777" w:rsidR="00255718" w:rsidRPr="008D7EEA" w:rsidRDefault="007B00C5" w:rsidP="00883283">
      <w:pPr>
        <w:numPr>
          <w:ilvl w:val="0"/>
          <w:numId w:val="39"/>
        </w:numPr>
        <w:spacing w:after="0" w:line="240" w:lineRule="auto"/>
      </w:pPr>
      <w:r w:rsidRPr="008D7EEA">
        <w:rPr>
          <w:position w:val="-6"/>
        </w:rPr>
        <w:object w:dxaOrig="680" w:dyaOrig="320" w14:anchorId="331C6C19">
          <v:shape id="_x0000_i1435" type="#_x0000_t75" style="width:33.5pt;height:16pt" o:ole="">
            <v:imagedata r:id="rId841" o:title=""/>
          </v:shape>
          <o:OLEObject Type="Embed" ProgID="Equation.DSMT4" ShapeID="_x0000_i1435" DrawAspect="Content" ObjectID="_1621770623" r:id="rId842"/>
        </w:object>
      </w:r>
      <w:r w:rsidR="00255718" w:rsidRPr="008D7EEA">
        <w:rPr>
          <w:position w:val="-20"/>
        </w:rPr>
        <w:br/>
      </w:r>
    </w:p>
    <w:p w14:paraId="6597B540" w14:textId="77777777" w:rsidR="00255718" w:rsidRPr="008D7EEA" w:rsidRDefault="007B00C5" w:rsidP="00883283">
      <w:pPr>
        <w:numPr>
          <w:ilvl w:val="0"/>
          <w:numId w:val="39"/>
        </w:numPr>
        <w:spacing w:after="0" w:line="240" w:lineRule="auto"/>
      </w:pPr>
      <w:r w:rsidRPr="008D7EEA">
        <w:rPr>
          <w:position w:val="-6"/>
        </w:rPr>
        <w:object w:dxaOrig="780" w:dyaOrig="320" w14:anchorId="646BCF39">
          <v:shape id="_x0000_i1436" type="#_x0000_t75" style="width:39pt;height:16pt" o:ole="">
            <v:imagedata r:id="rId843" o:title=""/>
          </v:shape>
          <o:OLEObject Type="Embed" ProgID="Equation.DSMT4" ShapeID="_x0000_i1436" DrawAspect="Content" ObjectID="_1621770624" r:id="rId844"/>
        </w:object>
      </w:r>
      <w:r w:rsidR="00255718" w:rsidRPr="008D7EEA">
        <w:rPr>
          <w:position w:val="-20"/>
        </w:rPr>
        <w:br/>
      </w:r>
    </w:p>
    <w:p w14:paraId="081137F0" w14:textId="77777777" w:rsidR="00255718" w:rsidRPr="008D7EEA" w:rsidRDefault="007B00C5" w:rsidP="00883283">
      <w:pPr>
        <w:numPr>
          <w:ilvl w:val="0"/>
          <w:numId w:val="39"/>
        </w:numPr>
        <w:spacing w:after="0" w:line="240" w:lineRule="auto"/>
      </w:pPr>
      <w:r w:rsidRPr="008D7EEA">
        <w:rPr>
          <w:position w:val="-6"/>
        </w:rPr>
        <w:object w:dxaOrig="999" w:dyaOrig="320" w14:anchorId="16F9BD3D">
          <v:shape id="_x0000_i1437" type="#_x0000_t75" style="width:50pt;height:16pt" o:ole="">
            <v:imagedata r:id="rId845" o:title=""/>
          </v:shape>
          <o:OLEObject Type="Embed" ProgID="Equation.DSMT4" ShapeID="_x0000_i1437" DrawAspect="Content" ObjectID="_1621770625" r:id="rId846"/>
        </w:object>
      </w:r>
      <w:r w:rsidR="007B592D" w:rsidRPr="008D7EEA">
        <w:br/>
      </w:r>
    </w:p>
    <w:p w14:paraId="179BA3F1" w14:textId="77777777" w:rsidR="00255718" w:rsidRPr="008D7EEA" w:rsidRDefault="007B00C5" w:rsidP="00883283">
      <w:pPr>
        <w:numPr>
          <w:ilvl w:val="0"/>
          <w:numId w:val="39"/>
        </w:numPr>
        <w:spacing w:after="0" w:line="240" w:lineRule="auto"/>
      </w:pPr>
      <w:r w:rsidRPr="008D7EEA">
        <w:rPr>
          <w:position w:val="-16"/>
        </w:rPr>
        <w:object w:dxaOrig="1280" w:dyaOrig="440" w14:anchorId="05DD867C">
          <v:shape id="_x0000_i1438" type="#_x0000_t75" style="width:64pt;height:22pt" o:ole="">
            <v:imagedata r:id="rId847" o:title=""/>
          </v:shape>
          <o:OLEObject Type="Embed" ProgID="Equation.DSMT4" ShapeID="_x0000_i1438" DrawAspect="Content" ObjectID="_1621770626" r:id="rId848"/>
        </w:object>
      </w:r>
      <w:r w:rsidR="00255718" w:rsidRPr="008D7EEA">
        <w:rPr>
          <w:position w:val="-16"/>
        </w:rPr>
        <w:br/>
      </w:r>
    </w:p>
    <w:p w14:paraId="48ED1F67" w14:textId="77777777" w:rsidR="00255718" w:rsidRPr="008D7EEA" w:rsidRDefault="00255718" w:rsidP="00255718">
      <w:pPr>
        <w:rPr>
          <w:b/>
        </w:rPr>
      </w:pPr>
    </w:p>
    <w:p w14:paraId="4BDA9DDD" w14:textId="77777777" w:rsidR="00255718" w:rsidRPr="008D7EEA" w:rsidRDefault="007B6695" w:rsidP="00425C7F">
      <w:pPr>
        <w:spacing w:after="0"/>
        <w:rPr>
          <w:b/>
        </w:rPr>
      </w:pPr>
      <w:r w:rsidRPr="008D7EEA">
        <w:rPr>
          <w:b/>
        </w:rPr>
        <w:t>1.7.</w:t>
      </w:r>
      <w:r w:rsidR="006774BB" w:rsidRPr="008D7EEA">
        <w:rPr>
          <w:b/>
        </w:rPr>
        <w:t>3</w:t>
      </w:r>
      <w:r w:rsidR="00425C7F" w:rsidRPr="008D7EEA">
        <w:rPr>
          <w:b/>
        </w:rPr>
        <w:br/>
      </w:r>
      <w:r w:rsidR="00255718" w:rsidRPr="008D7EEA">
        <w:t xml:space="preserve">Faktoriser uttrykkene ved </w:t>
      </w:r>
      <w:r w:rsidR="00DC2EEC" w:rsidRPr="008D7EEA">
        <w:t>hjelp av</w:t>
      </w:r>
      <w:r w:rsidR="00255718" w:rsidRPr="008D7EEA">
        <w:t xml:space="preserve"> et digitalt verktøy. </w:t>
      </w:r>
      <w:r w:rsidR="000C78B6" w:rsidRPr="008D7EEA">
        <w:br/>
      </w:r>
    </w:p>
    <w:p w14:paraId="1CE71342" w14:textId="77777777" w:rsidR="00BB1F9B" w:rsidRPr="008D7EEA" w:rsidRDefault="007B00C5" w:rsidP="00883283">
      <w:pPr>
        <w:numPr>
          <w:ilvl w:val="0"/>
          <w:numId w:val="40"/>
        </w:numPr>
        <w:spacing w:after="0" w:line="240" w:lineRule="auto"/>
      </w:pPr>
      <w:r w:rsidRPr="008D7EEA">
        <w:rPr>
          <w:position w:val="-8"/>
        </w:rPr>
        <w:object w:dxaOrig="1460" w:dyaOrig="340" w14:anchorId="1E7CF4CD">
          <v:shape id="_x0000_i1439" type="#_x0000_t75" style="width:73pt;height:17.5pt" o:ole="">
            <v:imagedata r:id="rId849" o:title=""/>
          </v:shape>
          <o:OLEObject Type="Embed" ProgID="Equation.DSMT4" ShapeID="_x0000_i1439" DrawAspect="Content" ObjectID="_1621770627" r:id="rId850"/>
        </w:object>
      </w:r>
    </w:p>
    <w:p w14:paraId="67DA9AFF" w14:textId="77777777" w:rsidR="00BB1F9B" w:rsidRPr="008D7EEA" w:rsidRDefault="00BB1F9B" w:rsidP="00BB1F9B">
      <w:pPr>
        <w:spacing w:after="0" w:line="240" w:lineRule="auto"/>
        <w:ind w:left="340"/>
      </w:pPr>
    </w:p>
    <w:p w14:paraId="4879288A" w14:textId="77777777" w:rsidR="00255718" w:rsidRPr="008D7EEA" w:rsidRDefault="007B00C5" w:rsidP="00883283">
      <w:pPr>
        <w:numPr>
          <w:ilvl w:val="0"/>
          <w:numId w:val="40"/>
        </w:numPr>
        <w:spacing w:after="0" w:line="240" w:lineRule="auto"/>
      </w:pPr>
      <w:r w:rsidRPr="008D7EEA">
        <w:rPr>
          <w:position w:val="-8"/>
        </w:rPr>
        <w:object w:dxaOrig="2079" w:dyaOrig="340" w14:anchorId="3AC82754">
          <v:shape id="_x0000_i1440" type="#_x0000_t75" style="width:104.5pt;height:17.5pt" o:ole="">
            <v:imagedata r:id="rId851" o:title=""/>
          </v:shape>
          <o:OLEObject Type="Embed" ProgID="Equation.DSMT4" ShapeID="_x0000_i1440" DrawAspect="Content" ObjectID="_1621770628" r:id="rId852"/>
        </w:object>
      </w:r>
    </w:p>
    <w:p w14:paraId="6B15124B" w14:textId="77777777" w:rsidR="00BB1F9B" w:rsidRPr="008D7EEA" w:rsidRDefault="00BB1F9B" w:rsidP="00BB1F9B">
      <w:pPr>
        <w:spacing w:after="0" w:line="240" w:lineRule="auto"/>
      </w:pPr>
    </w:p>
    <w:p w14:paraId="226BB11F" w14:textId="77777777" w:rsidR="00255718" w:rsidRPr="008D7EEA" w:rsidRDefault="007B00C5" w:rsidP="00883283">
      <w:pPr>
        <w:numPr>
          <w:ilvl w:val="0"/>
          <w:numId w:val="40"/>
        </w:numPr>
        <w:spacing w:after="0" w:line="240" w:lineRule="auto"/>
      </w:pPr>
      <w:r w:rsidRPr="008D7EEA">
        <w:rPr>
          <w:position w:val="-6"/>
        </w:rPr>
        <w:object w:dxaOrig="999" w:dyaOrig="320" w14:anchorId="2B99869A">
          <v:shape id="_x0000_i1441" type="#_x0000_t75" style="width:50pt;height:16pt" o:ole="">
            <v:imagedata r:id="rId853" o:title=""/>
          </v:shape>
          <o:OLEObject Type="Embed" ProgID="Equation.DSMT4" ShapeID="_x0000_i1441" DrawAspect="Content" ObjectID="_1621770629" r:id="rId854"/>
        </w:object>
      </w:r>
      <w:r w:rsidR="00FE4903" w:rsidRPr="008D7EEA">
        <w:rPr>
          <w:position w:val="-6"/>
        </w:rPr>
        <w:br/>
      </w:r>
    </w:p>
    <w:p w14:paraId="1876BF11" w14:textId="77777777" w:rsidR="00255718" w:rsidRPr="008D7EEA" w:rsidRDefault="007B00C5" w:rsidP="00883283">
      <w:pPr>
        <w:numPr>
          <w:ilvl w:val="0"/>
          <w:numId w:val="40"/>
        </w:numPr>
        <w:spacing w:after="0" w:line="240" w:lineRule="auto"/>
      </w:pPr>
      <w:r w:rsidRPr="008D7EEA">
        <w:rPr>
          <w:position w:val="-6"/>
        </w:rPr>
        <w:object w:dxaOrig="1020" w:dyaOrig="320" w14:anchorId="3BCD878E">
          <v:shape id="_x0000_i1442" type="#_x0000_t75" style="width:51pt;height:16pt" o:ole="">
            <v:imagedata r:id="rId855" o:title=""/>
          </v:shape>
          <o:OLEObject Type="Embed" ProgID="Equation.DSMT4" ShapeID="_x0000_i1442" DrawAspect="Content" ObjectID="_1621770630" r:id="rId856"/>
        </w:object>
      </w:r>
      <w:r w:rsidR="00255718" w:rsidRPr="008D7EEA">
        <w:br/>
      </w:r>
    </w:p>
    <w:p w14:paraId="1E8CA99F" w14:textId="77777777" w:rsidR="00255718" w:rsidRPr="008D7EEA" w:rsidRDefault="007B00C5" w:rsidP="00883283">
      <w:pPr>
        <w:numPr>
          <w:ilvl w:val="0"/>
          <w:numId w:val="40"/>
        </w:numPr>
        <w:spacing w:after="0" w:line="240" w:lineRule="auto"/>
      </w:pPr>
      <w:r w:rsidRPr="008D7EEA">
        <w:rPr>
          <w:position w:val="-6"/>
        </w:rPr>
        <w:object w:dxaOrig="1180" w:dyaOrig="320" w14:anchorId="56D6229C">
          <v:shape id="_x0000_i1443" type="#_x0000_t75" style="width:59pt;height:16pt" o:ole="">
            <v:imagedata r:id="rId857" o:title=""/>
          </v:shape>
          <o:OLEObject Type="Embed" ProgID="Equation.DSMT4" ShapeID="_x0000_i1443" DrawAspect="Content" ObjectID="_1621770631" r:id="rId858"/>
        </w:object>
      </w:r>
    </w:p>
    <w:p w14:paraId="15540651" w14:textId="77777777" w:rsidR="00255718" w:rsidRPr="008D7EEA" w:rsidRDefault="00255718" w:rsidP="00255718">
      <w:pPr>
        <w:pStyle w:val="Overskrift2"/>
        <w:spacing w:before="240"/>
      </w:pPr>
      <w:bookmarkStart w:id="90" w:name="_Toc233772142"/>
      <w:bookmarkStart w:id="91" w:name="_Toc233863046"/>
      <w:bookmarkStart w:id="92" w:name="_Toc428876194"/>
      <w:r w:rsidRPr="008D7EEA">
        <w:lastRenderedPageBreak/>
        <w:t>Mer om forenkling av rasjonale uttrykk</w:t>
      </w:r>
      <w:bookmarkEnd w:id="90"/>
      <w:bookmarkEnd w:id="91"/>
      <w:bookmarkEnd w:id="92"/>
      <w:r w:rsidRPr="008D7EEA">
        <w:t xml:space="preserve"> </w:t>
      </w:r>
    </w:p>
    <w:p w14:paraId="538304D3" w14:textId="77777777" w:rsidR="00255718" w:rsidRPr="008D7EEA" w:rsidRDefault="007B6695" w:rsidP="00367BDA">
      <w:pPr>
        <w:spacing w:after="0"/>
      </w:pPr>
      <w:r w:rsidRPr="008D7EEA">
        <w:rPr>
          <w:b/>
        </w:rPr>
        <w:br/>
        <w:t>1.7.</w:t>
      </w:r>
      <w:r w:rsidR="006774BB" w:rsidRPr="008D7EEA">
        <w:rPr>
          <w:b/>
        </w:rPr>
        <w:t xml:space="preserve">4 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6FFA9435" wp14:editId="7B14B7C7">
            <wp:extent cx="628650" cy="447675"/>
            <wp:effectExtent l="0" t="0" r="0" b="9525"/>
            <wp:docPr id="52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FE4903" w:rsidRPr="008D7EEA">
        <w:rPr>
          <w:b/>
          <w:noProof/>
          <w:lang w:eastAsia="nb-NO"/>
        </w:rPr>
        <w:br/>
      </w:r>
      <w:r w:rsidR="00255718" w:rsidRPr="008D7EEA">
        <w:t>Forkort brøkene</w:t>
      </w:r>
      <w:r w:rsidR="002014B2" w:rsidRPr="008D7EEA">
        <w:t xml:space="preserve">. </w:t>
      </w:r>
      <w:r w:rsidR="002014B2" w:rsidRPr="008D7EEA">
        <w:rPr>
          <w:noProof/>
          <w:lang w:eastAsia="nb-NO"/>
        </w:rPr>
        <w:t>Sjekk løsningen med CAS i GeoGebra.</w:t>
      </w:r>
      <w:r w:rsidR="006774BB" w:rsidRPr="008D7EEA">
        <w:rPr>
          <w:b/>
          <w:noProof/>
          <w:lang w:eastAsia="nb-NO"/>
        </w:rPr>
        <w:t xml:space="preserve"> </w:t>
      </w:r>
      <w:r w:rsidR="00FE4903" w:rsidRPr="008D7EEA">
        <w:rPr>
          <w:b/>
          <w:noProof/>
          <w:lang w:eastAsia="nb-NO"/>
        </w:rPr>
        <w:br/>
      </w:r>
    </w:p>
    <w:p w14:paraId="645D03B8" w14:textId="77777777" w:rsidR="00BB1F9B" w:rsidRPr="008D7EEA" w:rsidRDefault="007B00C5" w:rsidP="00883283">
      <w:pPr>
        <w:numPr>
          <w:ilvl w:val="0"/>
          <w:numId w:val="41"/>
        </w:numPr>
        <w:spacing w:after="0" w:line="240" w:lineRule="auto"/>
      </w:pPr>
      <w:r w:rsidRPr="008D7EEA">
        <w:rPr>
          <w:position w:val="-22"/>
        </w:rPr>
        <w:object w:dxaOrig="1020" w:dyaOrig="620" w14:anchorId="64DB3751">
          <v:shape id="_x0000_i1444" type="#_x0000_t75" style="width:51pt;height:31pt" o:ole="">
            <v:imagedata r:id="rId859" o:title=""/>
          </v:shape>
          <o:OLEObject Type="Embed" ProgID="Equation.DSMT4" ShapeID="_x0000_i1444" DrawAspect="Content" ObjectID="_1621770632" r:id="rId860"/>
        </w:object>
      </w:r>
      <w:r w:rsidR="00425C7F" w:rsidRPr="008D7EEA">
        <w:rPr>
          <w:position w:val="-22"/>
        </w:rPr>
        <w:br/>
      </w:r>
    </w:p>
    <w:p w14:paraId="5F64875A" w14:textId="77777777" w:rsidR="00255718" w:rsidRPr="008D7EEA" w:rsidRDefault="007B00C5" w:rsidP="00883283">
      <w:pPr>
        <w:numPr>
          <w:ilvl w:val="0"/>
          <w:numId w:val="41"/>
        </w:numPr>
        <w:spacing w:after="0" w:line="240" w:lineRule="auto"/>
      </w:pPr>
      <w:r w:rsidRPr="008D7EEA">
        <w:rPr>
          <w:position w:val="-22"/>
        </w:rPr>
        <w:object w:dxaOrig="1040" w:dyaOrig="620" w14:anchorId="48E5F92A">
          <v:shape id="_x0000_i1445" type="#_x0000_t75" style="width:52pt;height:31pt" o:ole="">
            <v:imagedata r:id="rId861" o:title=""/>
          </v:shape>
          <o:OLEObject Type="Embed" ProgID="Equation.DSMT4" ShapeID="_x0000_i1445" DrawAspect="Content" ObjectID="_1621770633" r:id="rId862"/>
        </w:object>
      </w:r>
      <w:r w:rsidR="00255718" w:rsidRPr="008D7EEA">
        <w:rPr>
          <w:position w:val="-22"/>
        </w:rPr>
        <w:br/>
      </w:r>
    </w:p>
    <w:p w14:paraId="2EA97BE9" w14:textId="77777777" w:rsidR="00255718" w:rsidRPr="008D7EEA" w:rsidRDefault="007B00C5" w:rsidP="00883283">
      <w:pPr>
        <w:numPr>
          <w:ilvl w:val="0"/>
          <w:numId w:val="41"/>
        </w:numPr>
        <w:spacing w:after="0" w:line="240" w:lineRule="auto"/>
      </w:pPr>
      <w:r w:rsidRPr="008D7EEA">
        <w:rPr>
          <w:position w:val="-22"/>
        </w:rPr>
        <w:object w:dxaOrig="1240" w:dyaOrig="620" w14:anchorId="399498D3">
          <v:shape id="_x0000_i1446" type="#_x0000_t75" style="width:62pt;height:31pt" o:ole="">
            <v:imagedata r:id="rId863" o:title=""/>
          </v:shape>
          <o:OLEObject Type="Embed" ProgID="Equation.DSMT4" ShapeID="_x0000_i1446" DrawAspect="Content" ObjectID="_1621770634" r:id="rId864"/>
        </w:object>
      </w:r>
      <w:r w:rsidR="00255718" w:rsidRPr="008D7EEA">
        <w:rPr>
          <w:position w:val="-36"/>
        </w:rPr>
        <w:br/>
        <w:t xml:space="preserve"> </w:t>
      </w:r>
    </w:p>
    <w:p w14:paraId="370368EB" w14:textId="77777777" w:rsidR="00255718" w:rsidRPr="008D7EEA" w:rsidRDefault="007B00C5" w:rsidP="00883283">
      <w:pPr>
        <w:numPr>
          <w:ilvl w:val="0"/>
          <w:numId w:val="41"/>
        </w:numPr>
        <w:spacing w:after="0" w:line="240" w:lineRule="auto"/>
      </w:pPr>
      <w:r w:rsidRPr="008D7EEA">
        <w:rPr>
          <w:position w:val="-24"/>
        </w:rPr>
        <w:object w:dxaOrig="1140" w:dyaOrig="639" w14:anchorId="14B7A4F5">
          <v:shape id="_x0000_i1447" type="#_x0000_t75" style="width:57pt;height:32.5pt" o:ole="">
            <v:imagedata r:id="rId865" o:title=""/>
          </v:shape>
          <o:OLEObject Type="Embed" ProgID="Equation.DSMT4" ShapeID="_x0000_i1447" DrawAspect="Content" ObjectID="_1621770635" r:id="rId866"/>
        </w:object>
      </w:r>
      <w:r w:rsidR="00425C7F" w:rsidRPr="008D7EEA">
        <w:rPr>
          <w:position w:val="-24"/>
        </w:rPr>
        <w:br/>
      </w:r>
    </w:p>
    <w:p w14:paraId="18DCDFF5" w14:textId="77777777" w:rsidR="00BB1F9B" w:rsidRPr="008D7EEA" w:rsidRDefault="007B00C5" w:rsidP="00883283">
      <w:pPr>
        <w:numPr>
          <w:ilvl w:val="0"/>
          <w:numId w:val="41"/>
        </w:numPr>
        <w:spacing w:after="0" w:line="240" w:lineRule="auto"/>
        <w:rPr>
          <w:b/>
        </w:rPr>
      </w:pPr>
      <w:r w:rsidRPr="008D7EEA">
        <w:rPr>
          <w:position w:val="-24"/>
        </w:rPr>
        <w:object w:dxaOrig="1240" w:dyaOrig="639" w14:anchorId="643FF75C">
          <v:shape id="_x0000_i1448" type="#_x0000_t75" style="width:62pt;height:32.5pt" o:ole="">
            <v:imagedata r:id="rId867" o:title=""/>
          </v:shape>
          <o:OLEObject Type="Embed" ProgID="Equation.DSMT4" ShapeID="_x0000_i1448" DrawAspect="Content" ObjectID="_1621770636" r:id="rId868"/>
        </w:object>
      </w:r>
    </w:p>
    <w:p w14:paraId="6C8872A6" w14:textId="77777777" w:rsidR="00BB1F9B" w:rsidRPr="008D7EEA" w:rsidRDefault="00BB1F9B" w:rsidP="00BB1F9B">
      <w:pPr>
        <w:spacing w:after="0" w:line="240" w:lineRule="auto"/>
        <w:ind w:left="340"/>
        <w:rPr>
          <w:b/>
        </w:rPr>
      </w:pPr>
    </w:p>
    <w:p w14:paraId="49A3306F" w14:textId="77777777" w:rsidR="00255718" w:rsidRPr="008D7EEA" w:rsidRDefault="00425C7F" w:rsidP="00BB1F9B">
      <w:pPr>
        <w:spacing w:after="0" w:line="240" w:lineRule="auto"/>
        <w:rPr>
          <w:b/>
        </w:rPr>
      </w:pPr>
      <w:r w:rsidRPr="008D7EEA">
        <w:rPr>
          <w:b/>
        </w:rPr>
        <w:br/>
      </w:r>
      <w:r w:rsidRPr="008D7EEA">
        <w:rPr>
          <w:b/>
        </w:rPr>
        <w:br/>
      </w:r>
      <w:r w:rsidRPr="008D7EEA">
        <w:rPr>
          <w:b/>
        </w:rPr>
        <w:br/>
      </w:r>
      <w:r w:rsidR="007B6695" w:rsidRPr="008D7EEA">
        <w:rPr>
          <w:b/>
        </w:rPr>
        <w:t>1.7.</w:t>
      </w:r>
      <w:r w:rsidR="006774BB" w:rsidRPr="008D7EEA">
        <w:rPr>
          <w:b/>
        </w:rPr>
        <w:t>5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050172A5" wp14:editId="2397DED6">
            <wp:extent cx="628650" cy="447675"/>
            <wp:effectExtent l="0" t="0" r="0" b="9525"/>
            <wp:docPr id="53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485DBFB" w14:textId="77777777" w:rsidR="00255718" w:rsidRPr="008D7EEA" w:rsidRDefault="00255718" w:rsidP="00255718">
      <w:r w:rsidRPr="008D7EEA">
        <w:t>Finn fellesnevner og trekk sammen</w:t>
      </w:r>
    </w:p>
    <w:p w14:paraId="6E54F4DD" w14:textId="77777777" w:rsidR="00BB1F9B" w:rsidRPr="008D7EEA" w:rsidRDefault="007B00C5" w:rsidP="00883283">
      <w:pPr>
        <w:numPr>
          <w:ilvl w:val="0"/>
          <w:numId w:val="42"/>
        </w:numPr>
        <w:spacing w:after="0" w:line="240" w:lineRule="auto"/>
      </w:pPr>
      <w:r w:rsidRPr="008D7EEA">
        <w:rPr>
          <w:position w:val="-22"/>
        </w:rPr>
        <w:object w:dxaOrig="1219" w:dyaOrig="580" w14:anchorId="144C88BE">
          <v:shape id="_x0000_i1449" type="#_x0000_t75" style="width:60.5pt;height:29.5pt" o:ole="">
            <v:imagedata r:id="rId869" o:title=""/>
          </v:shape>
          <o:OLEObject Type="Embed" ProgID="Equation.DSMT4" ShapeID="_x0000_i1449" DrawAspect="Content" ObjectID="_1621770637" r:id="rId870"/>
        </w:object>
      </w:r>
      <w:r w:rsidR="00425C7F" w:rsidRPr="008D7EEA">
        <w:rPr>
          <w:position w:val="-22"/>
        </w:rPr>
        <w:br/>
      </w:r>
    </w:p>
    <w:p w14:paraId="4C42A377" w14:textId="77777777" w:rsidR="00255718" w:rsidRPr="008D7EEA" w:rsidRDefault="007B00C5" w:rsidP="00883283">
      <w:pPr>
        <w:numPr>
          <w:ilvl w:val="0"/>
          <w:numId w:val="42"/>
        </w:numPr>
        <w:spacing w:after="0" w:line="240" w:lineRule="auto"/>
      </w:pPr>
      <w:r w:rsidRPr="008D7EEA">
        <w:rPr>
          <w:position w:val="-24"/>
        </w:rPr>
        <w:object w:dxaOrig="1620" w:dyaOrig="600" w14:anchorId="5726A20F">
          <v:shape id="_x0000_i1450" type="#_x0000_t75" style="width:81pt;height:30pt" o:ole="">
            <v:imagedata r:id="rId871" o:title=""/>
          </v:shape>
          <o:OLEObject Type="Embed" ProgID="Equation.DSMT4" ShapeID="_x0000_i1450" DrawAspect="Content" ObjectID="_1621770638" r:id="rId872"/>
        </w:object>
      </w:r>
      <w:r w:rsidR="002614AD" w:rsidRPr="008D7EEA">
        <w:br/>
      </w:r>
    </w:p>
    <w:p w14:paraId="3385FCB3" w14:textId="77777777" w:rsidR="00BB1F9B" w:rsidRPr="008D7EEA" w:rsidRDefault="007B00C5" w:rsidP="00883283">
      <w:pPr>
        <w:numPr>
          <w:ilvl w:val="0"/>
          <w:numId w:val="42"/>
        </w:numPr>
        <w:spacing w:after="0" w:line="240" w:lineRule="auto"/>
      </w:pPr>
      <w:r w:rsidRPr="008D7EEA">
        <w:rPr>
          <w:position w:val="-24"/>
        </w:rPr>
        <w:object w:dxaOrig="2260" w:dyaOrig="600" w14:anchorId="00240CC5">
          <v:shape id="_x0000_i1451" type="#_x0000_t75" style="width:113pt;height:30pt" o:ole="">
            <v:imagedata r:id="rId873" o:title=""/>
          </v:shape>
          <o:OLEObject Type="Embed" ProgID="Equation.DSMT4" ShapeID="_x0000_i1451" DrawAspect="Content" ObjectID="_1621770639" r:id="rId874"/>
        </w:object>
      </w:r>
      <w:r w:rsidR="00425C7F" w:rsidRPr="008D7EEA">
        <w:rPr>
          <w:position w:val="-24"/>
        </w:rPr>
        <w:br/>
      </w:r>
    </w:p>
    <w:p w14:paraId="363C2B28" w14:textId="77777777" w:rsidR="002614AD" w:rsidRPr="008D7EEA" w:rsidRDefault="007B00C5" w:rsidP="00883283">
      <w:pPr>
        <w:numPr>
          <w:ilvl w:val="0"/>
          <w:numId w:val="42"/>
        </w:numPr>
        <w:spacing w:after="0" w:line="240" w:lineRule="auto"/>
      </w:pPr>
      <w:r w:rsidRPr="008D7EEA">
        <w:rPr>
          <w:position w:val="-24"/>
        </w:rPr>
        <w:object w:dxaOrig="2460" w:dyaOrig="600" w14:anchorId="020A8397">
          <v:shape id="_x0000_i1452" type="#_x0000_t75" style="width:123pt;height:30pt" o:ole="">
            <v:imagedata r:id="rId875" o:title=""/>
          </v:shape>
          <o:OLEObject Type="Embed" ProgID="Equation.DSMT4" ShapeID="_x0000_i1452" DrawAspect="Content" ObjectID="_1621770640" r:id="rId876"/>
        </w:object>
      </w:r>
    </w:p>
    <w:p w14:paraId="3D5065FD" w14:textId="77777777" w:rsidR="006774BB" w:rsidRPr="008D7EEA" w:rsidRDefault="00CA3651" w:rsidP="006774BB">
      <w:pPr>
        <w:spacing w:after="0"/>
        <w:rPr>
          <w:b/>
        </w:rPr>
      </w:pPr>
      <w:r w:rsidRPr="008D7EEA">
        <w:rPr>
          <w:b/>
        </w:rPr>
        <w:br w:type="page"/>
      </w:r>
      <w:r w:rsidR="007B6695" w:rsidRPr="008D7EEA">
        <w:rPr>
          <w:b/>
        </w:rPr>
        <w:lastRenderedPageBreak/>
        <w:t>1.7.</w:t>
      </w:r>
      <w:r w:rsidR="0072324E" w:rsidRPr="008D7EEA">
        <w:rPr>
          <w:b/>
        </w:rPr>
        <w:t>6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6866D6CD" wp14:editId="4C4B5F5C">
            <wp:extent cx="628650" cy="447675"/>
            <wp:effectExtent l="0" t="0" r="0" b="9525"/>
            <wp:docPr id="537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656730" w14:textId="77777777" w:rsidR="006774BB" w:rsidRPr="008D7EEA" w:rsidRDefault="006774BB" w:rsidP="006774BB">
      <w:r w:rsidRPr="008D7EEA">
        <w:t>Finn fellesnevner og trekk sammen</w:t>
      </w:r>
    </w:p>
    <w:p w14:paraId="5D3472D4" w14:textId="77777777" w:rsidR="0096188C" w:rsidRPr="008D7EEA" w:rsidRDefault="007B00C5" w:rsidP="00883283">
      <w:pPr>
        <w:numPr>
          <w:ilvl w:val="0"/>
          <w:numId w:val="98"/>
        </w:numPr>
        <w:spacing w:after="0" w:line="240" w:lineRule="auto"/>
      </w:pPr>
      <w:r w:rsidRPr="008D7EEA">
        <w:rPr>
          <w:position w:val="-24"/>
        </w:rPr>
        <w:object w:dxaOrig="2280" w:dyaOrig="600" w14:anchorId="029631BB">
          <v:shape id="_x0000_i1453" type="#_x0000_t75" style="width:114pt;height:30pt" o:ole="">
            <v:imagedata r:id="rId877" o:title=""/>
          </v:shape>
          <o:OLEObject Type="Embed" ProgID="Equation.DSMT4" ShapeID="_x0000_i1453" DrawAspect="Content" ObjectID="_1621770641" r:id="rId878"/>
        </w:object>
      </w:r>
      <w:r w:rsidR="00425C7F" w:rsidRPr="008D7EEA">
        <w:rPr>
          <w:position w:val="-24"/>
        </w:rPr>
        <w:br/>
      </w:r>
    </w:p>
    <w:p w14:paraId="4026196A" w14:textId="77777777" w:rsidR="0096188C" w:rsidRPr="008D7EEA" w:rsidRDefault="007B00C5" w:rsidP="00883283">
      <w:pPr>
        <w:numPr>
          <w:ilvl w:val="0"/>
          <w:numId w:val="98"/>
        </w:numPr>
        <w:spacing w:after="0" w:line="240" w:lineRule="auto"/>
      </w:pPr>
      <w:r w:rsidRPr="008D7EEA">
        <w:rPr>
          <w:position w:val="-24"/>
        </w:rPr>
        <w:object w:dxaOrig="2380" w:dyaOrig="859" w14:anchorId="56FE7639">
          <v:shape id="_x0000_i1454" type="#_x0000_t75" style="width:119.5pt;height:42.5pt" o:ole="">
            <v:imagedata r:id="rId879" o:title=""/>
          </v:shape>
          <o:OLEObject Type="Embed" ProgID="Equation.DSMT4" ShapeID="_x0000_i1454" DrawAspect="Content" ObjectID="_1621770642" r:id="rId880"/>
        </w:object>
      </w:r>
      <w:r w:rsidR="00695AD0" w:rsidRPr="008D7EEA">
        <w:br/>
      </w:r>
    </w:p>
    <w:p w14:paraId="10A9CEA7" w14:textId="77777777" w:rsidR="00255718" w:rsidRPr="008D7EEA" w:rsidRDefault="00425C7F" w:rsidP="00F21A58">
      <w:pPr>
        <w:spacing w:after="0"/>
        <w:rPr>
          <w:b/>
        </w:rPr>
      </w:pPr>
      <w:r w:rsidRPr="008D7EEA">
        <w:br/>
      </w:r>
      <w:r w:rsidRPr="008D7EEA">
        <w:br/>
      </w:r>
      <w:r w:rsidR="000C78B6" w:rsidRPr="008D7EEA">
        <w:rPr>
          <w:b/>
        </w:rPr>
        <w:br/>
      </w:r>
      <w:r w:rsidR="007B6695" w:rsidRPr="008D7EEA">
        <w:rPr>
          <w:b/>
        </w:rPr>
        <w:t>1.7</w:t>
      </w:r>
      <w:r w:rsidR="0072324E" w:rsidRPr="008D7EEA">
        <w:rPr>
          <w:b/>
        </w:rPr>
        <w:t>.7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7B0A57C0" wp14:editId="56D558EF">
            <wp:extent cx="628650" cy="447675"/>
            <wp:effectExtent l="0" t="0" r="0" b="9525"/>
            <wp:docPr id="54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78B6" w:rsidRPr="008D7EEA">
        <w:rPr>
          <w:b/>
        </w:rPr>
        <w:br/>
      </w:r>
    </w:p>
    <w:p w14:paraId="5D6999A8" w14:textId="77777777" w:rsidR="00161E16" w:rsidRPr="008D7EEA" w:rsidRDefault="00255718" w:rsidP="00AF24EE">
      <w:pPr>
        <w:pStyle w:val="Listeavsnitt"/>
        <w:numPr>
          <w:ilvl w:val="0"/>
          <w:numId w:val="142"/>
        </w:numPr>
        <w:tabs>
          <w:tab w:val="left" w:pos="426"/>
        </w:tabs>
      </w:pPr>
      <w:r w:rsidRPr="008D7EEA">
        <w:t>Bestem</w:t>
      </w:r>
      <w:r w:rsidR="00CD7D05" w:rsidRPr="008D7EEA">
        <w:t xml:space="preserve"> </w:t>
      </w:r>
      <w:r w:rsidR="00CD7D05" w:rsidRPr="008D7EEA">
        <w:rPr>
          <w:position w:val="-6"/>
        </w:rPr>
        <w:object w:dxaOrig="180" w:dyaOrig="220" w14:anchorId="51C1B026">
          <v:shape id="_x0000_i1455" type="#_x0000_t75" style="width:9pt;height:11.5pt" o:ole="">
            <v:imagedata r:id="rId881" o:title=""/>
          </v:shape>
          <o:OLEObject Type="Embed" ProgID="Equation.DSMT4" ShapeID="_x0000_i1455" DrawAspect="Content" ObjectID="_1621770643" r:id="rId882"/>
        </w:object>
      </w:r>
      <w:r w:rsidRPr="008D7EEA">
        <w:t xml:space="preserve"> slik at brøken kan forkortes</w:t>
      </w:r>
      <w:r w:rsidR="000C78B6" w:rsidRPr="008D7EEA">
        <w:br/>
      </w:r>
      <w:r w:rsidR="000C78B6" w:rsidRPr="008D7EEA">
        <w:br/>
      </w:r>
      <w:r w:rsidR="000C78B6" w:rsidRPr="008D7EEA">
        <w:tab/>
      </w:r>
      <w:r w:rsidR="000C78B6" w:rsidRPr="008D7EEA">
        <w:tab/>
      </w:r>
      <w:r w:rsidR="000C78B6" w:rsidRPr="008D7EEA">
        <w:tab/>
      </w:r>
      <w:r w:rsidR="007B00C5" w:rsidRPr="008D7EEA">
        <w:object w:dxaOrig="1020" w:dyaOrig="600" w14:anchorId="0E8F8E28">
          <v:shape id="_x0000_i1456" type="#_x0000_t75" style="width:51pt;height:30pt" o:ole="">
            <v:imagedata r:id="rId883" o:title=""/>
          </v:shape>
          <o:OLEObject Type="Embed" ProgID="Equation.DSMT4" ShapeID="_x0000_i1456" DrawAspect="Content" ObjectID="_1621770644" r:id="rId884"/>
        </w:object>
      </w:r>
      <w:r w:rsidR="00161E16" w:rsidRPr="008D7EEA">
        <w:rPr>
          <w:position w:val="-24"/>
        </w:rPr>
        <w:br/>
      </w:r>
    </w:p>
    <w:p w14:paraId="3738BCB1" w14:textId="77777777" w:rsidR="00161E16" w:rsidRPr="008D7EEA" w:rsidRDefault="00161E16" w:rsidP="00AF24EE">
      <w:pPr>
        <w:pStyle w:val="Listeavsnitt"/>
        <w:numPr>
          <w:ilvl w:val="0"/>
          <w:numId w:val="142"/>
        </w:numPr>
        <w:tabs>
          <w:tab w:val="left" w:pos="426"/>
        </w:tabs>
      </w:pPr>
      <w:r w:rsidRPr="008D7EEA">
        <w:t xml:space="preserve">Bestem </w:t>
      </w:r>
      <w:r w:rsidRPr="008D7EEA">
        <w:rPr>
          <w:position w:val="-6"/>
        </w:rPr>
        <w:object w:dxaOrig="160" w:dyaOrig="240" w14:anchorId="344D3AAC">
          <v:shape id="_x0000_i1457" type="#_x0000_t75" style="width:8pt;height:12.5pt" o:ole="">
            <v:imagedata r:id="rId885" o:title=""/>
          </v:shape>
          <o:OLEObject Type="Embed" ProgID="Equation.DSMT4" ShapeID="_x0000_i1457" DrawAspect="Content" ObjectID="_1621770645" r:id="rId886"/>
        </w:object>
      </w:r>
      <w:r w:rsidRPr="008D7EEA">
        <w:t xml:space="preserve"> slik at brøken kan forkortes</w:t>
      </w:r>
      <w:r w:rsidR="000C78B6" w:rsidRPr="008D7EEA">
        <w:br/>
      </w:r>
      <w:r w:rsidR="000C78B6" w:rsidRPr="008D7EEA">
        <w:br/>
      </w:r>
      <w:r w:rsidR="000C78B6" w:rsidRPr="008D7EEA">
        <w:tab/>
      </w:r>
      <w:r w:rsidR="000C78B6" w:rsidRPr="008D7EEA">
        <w:tab/>
      </w:r>
      <w:r w:rsidR="000C78B6" w:rsidRPr="008D7EEA">
        <w:tab/>
      </w:r>
      <w:r w:rsidRPr="008D7EEA">
        <w:rPr>
          <w:position w:val="-24"/>
        </w:rPr>
        <w:object w:dxaOrig="999" w:dyaOrig="600" w14:anchorId="11D09D6C">
          <v:shape id="_x0000_i1458" type="#_x0000_t75" style="width:50pt;height:30pt" o:ole="">
            <v:imagedata r:id="rId887" o:title=""/>
          </v:shape>
          <o:OLEObject Type="Embed" ProgID="Equation.DSMT4" ShapeID="_x0000_i1458" DrawAspect="Content" ObjectID="_1621770646" r:id="rId888"/>
        </w:object>
      </w:r>
      <w:r w:rsidRPr="008D7EEA">
        <w:br/>
      </w:r>
    </w:p>
    <w:p w14:paraId="16AB930B" w14:textId="77777777" w:rsidR="00BC2CC3" w:rsidRPr="008D7EEA" w:rsidRDefault="00425C7F" w:rsidP="00BC2CC3">
      <w:pPr>
        <w:spacing w:after="0" w:line="240" w:lineRule="auto"/>
        <w:rPr>
          <w:rStyle w:val="Overskrift2Tegn"/>
          <w:rFonts w:eastAsia="Calibri"/>
        </w:rPr>
      </w:pPr>
      <w:bookmarkStart w:id="93" w:name="_Toc233772143"/>
      <w:bookmarkStart w:id="94" w:name="_Toc233863047"/>
      <w:r w:rsidRPr="008D7EEA">
        <w:rPr>
          <w:rStyle w:val="Overskrift2Tegn"/>
          <w:rFonts w:eastAsia="Calibri"/>
        </w:rPr>
        <w:br w:type="page"/>
      </w:r>
      <w:bookmarkStart w:id="95" w:name="_Toc428876195"/>
      <w:r w:rsidR="00255718" w:rsidRPr="008D7EEA">
        <w:rPr>
          <w:rStyle w:val="Overskrift2Tegn"/>
          <w:rFonts w:eastAsia="Calibri"/>
        </w:rPr>
        <w:lastRenderedPageBreak/>
        <w:t>Likninger med rasjonale uttrykk</w:t>
      </w:r>
      <w:bookmarkEnd w:id="93"/>
      <w:bookmarkEnd w:id="94"/>
      <w:bookmarkEnd w:id="95"/>
    </w:p>
    <w:p w14:paraId="4F34BE13" w14:textId="77777777" w:rsidR="00BC2CC3" w:rsidRPr="008D7EEA" w:rsidRDefault="00BC2CC3" w:rsidP="00161E16">
      <w:pPr>
        <w:rPr>
          <w:b/>
        </w:rPr>
      </w:pPr>
      <w:bookmarkStart w:id="96" w:name="_Toc197248137"/>
      <w:bookmarkStart w:id="97" w:name="_Toc233863049"/>
    </w:p>
    <w:p w14:paraId="356CB7C5" w14:textId="77777777" w:rsidR="00161E16" w:rsidRPr="008D7EEA" w:rsidRDefault="00161E16" w:rsidP="00161E16">
      <w:pPr>
        <w:rPr>
          <w:b/>
        </w:rPr>
      </w:pPr>
      <w:r w:rsidRPr="008D7EEA">
        <w:rPr>
          <w:b/>
        </w:rPr>
        <w:t>1.7.8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0B33EFE9" wp14:editId="62876F8C">
            <wp:extent cx="628650" cy="447675"/>
            <wp:effectExtent l="0" t="0" r="0" b="9525"/>
            <wp:docPr id="54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D2C461" w14:textId="77777777" w:rsidR="00161E16" w:rsidRPr="008D7EEA" w:rsidRDefault="00161E16" w:rsidP="00161E16">
      <w:r w:rsidRPr="008D7EEA">
        <w:t>Løs likningene</w:t>
      </w:r>
    </w:p>
    <w:p w14:paraId="7EC47F79" w14:textId="77777777" w:rsidR="00161E16" w:rsidRPr="008D7EEA" w:rsidRDefault="00161E16" w:rsidP="00883283">
      <w:pPr>
        <w:numPr>
          <w:ilvl w:val="0"/>
          <w:numId w:val="143"/>
        </w:numPr>
        <w:spacing w:after="0" w:line="240" w:lineRule="auto"/>
      </w:pPr>
      <w:r w:rsidRPr="008D7EEA">
        <w:t>Gitt likningen</w:t>
      </w:r>
      <w:r w:rsidRPr="008D7EEA">
        <w:tab/>
      </w:r>
      <w:r w:rsidRPr="008D7EEA">
        <w:rPr>
          <w:b/>
          <w:color w:val="FF0000"/>
          <w:position w:val="-22"/>
        </w:rPr>
        <w:object w:dxaOrig="840" w:dyaOrig="580" w14:anchorId="00CF26A7">
          <v:shape id="_x0000_i1459" type="#_x0000_t75" style="width:42pt;height:29.5pt" o:ole="">
            <v:imagedata r:id="rId889" o:title=""/>
          </v:shape>
          <o:OLEObject Type="Embed" ProgID="Equation.DSMT4" ShapeID="_x0000_i1459" DrawAspect="Content" ObjectID="_1621770647" r:id="rId890"/>
        </w:object>
      </w:r>
    </w:p>
    <w:p w14:paraId="535B34AD" w14:textId="77777777" w:rsidR="00161E16" w:rsidRPr="008D7EEA" w:rsidRDefault="00161E16" w:rsidP="00883283">
      <w:pPr>
        <w:numPr>
          <w:ilvl w:val="1"/>
          <w:numId w:val="143"/>
        </w:numPr>
        <w:tabs>
          <w:tab w:val="clear" w:pos="1440"/>
          <w:tab w:val="num" w:pos="0"/>
        </w:tabs>
        <w:spacing w:after="0" w:line="240" w:lineRule="auto"/>
        <w:ind w:left="709"/>
      </w:pPr>
      <w:r w:rsidRPr="008D7EEA">
        <w:t xml:space="preserve">Hvilke verdier av </w:t>
      </w:r>
      <w:r w:rsidRPr="008D7EEA">
        <w:rPr>
          <w:position w:val="-4"/>
        </w:rPr>
        <w:object w:dxaOrig="180" w:dyaOrig="200" w14:anchorId="260A9183">
          <v:shape id="_x0000_i1460" type="#_x0000_t75" style="width:9pt;height:10pt" o:ole="">
            <v:imagedata r:id="rId891" o:title=""/>
          </v:shape>
          <o:OLEObject Type="Embed" ProgID="Equation.DSMT4" ShapeID="_x0000_i1460" DrawAspect="Content" ObjectID="_1621770648" r:id="rId892"/>
        </w:object>
      </w:r>
      <w:r w:rsidRPr="008D7EEA">
        <w:t xml:space="preserve"> må eventuelt forkastes som løsninger av likningen?</w:t>
      </w:r>
      <w:r w:rsidRPr="008D7EEA">
        <w:br/>
      </w:r>
    </w:p>
    <w:p w14:paraId="6D00A417" w14:textId="77777777" w:rsidR="00161E16" w:rsidRPr="008D7EEA" w:rsidRDefault="00161E16" w:rsidP="00883283">
      <w:pPr>
        <w:numPr>
          <w:ilvl w:val="1"/>
          <w:numId w:val="143"/>
        </w:numPr>
        <w:tabs>
          <w:tab w:val="clear" w:pos="1440"/>
          <w:tab w:val="num" w:pos="0"/>
        </w:tabs>
        <w:spacing w:after="0" w:line="240" w:lineRule="auto"/>
        <w:ind w:left="709"/>
      </w:pPr>
      <w:r w:rsidRPr="008D7EEA">
        <w:t>Løs likningen</w:t>
      </w:r>
      <w:r w:rsidR="00B74501">
        <w:t>.</w:t>
      </w:r>
      <w:r w:rsidRPr="008D7EEA">
        <w:br/>
      </w:r>
      <w:r w:rsidR="00425C7F" w:rsidRPr="008D7EEA">
        <w:br/>
      </w:r>
    </w:p>
    <w:p w14:paraId="4CA3FEFD" w14:textId="77777777" w:rsidR="00161E16" w:rsidRPr="008D7EEA" w:rsidRDefault="00161E16" w:rsidP="00883283">
      <w:pPr>
        <w:pStyle w:val="Listeavsnitt"/>
        <w:numPr>
          <w:ilvl w:val="0"/>
          <w:numId w:val="143"/>
        </w:numPr>
        <w:spacing w:after="0" w:line="240" w:lineRule="auto"/>
      </w:pPr>
      <w:r w:rsidRPr="008D7EEA">
        <w:t>Gitt likningen</w:t>
      </w:r>
      <w:r w:rsidRPr="008D7EEA">
        <w:tab/>
      </w:r>
      <w:r w:rsidRPr="008D7EEA">
        <w:rPr>
          <w:position w:val="-22"/>
        </w:rPr>
        <w:object w:dxaOrig="999" w:dyaOrig="580" w14:anchorId="7E7D14F2">
          <v:shape id="_x0000_i1461" type="#_x0000_t75" style="width:50pt;height:29.5pt" o:ole="">
            <v:imagedata r:id="rId893" o:title=""/>
          </v:shape>
          <o:OLEObject Type="Embed" ProgID="Equation.DSMT4" ShapeID="_x0000_i1461" DrawAspect="Content" ObjectID="_1621770649" r:id="rId894"/>
        </w:object>
      </w:r>
    </w:p>
    <w:p w14:paraId="4A7A1AD5" w14:textId="77777777" w:rsidR="00161E16" w:rsidRPr="008D7EEA" w:rsidRDefault="00161E16" w:rsidP="00883283">
      <w:pPr>
        <w:numPr>
          <w:ilvl w:val="0"/>
          <w:numId w:val="144"/>
        </w:numPr>
        <w:tabs>
          <w:tab w:val="clear" w:pos="1440"/>
          <w:tab w:val="num" w:pos="0"/>
        </w:tabs>
        <w:spacing w:after="0" w:line="240" w:lineRule="auto"/>
        <w:ind w:left="709"/>
      </w:pPr>
      <w:r w:rsidRPr="008D7EEA">
        <w:t xml:space="preserve">Hvilke verdier av </w:t>
      </w:r>
      <w:r w:rsidRPr="008D7EEA">
        <w:rPr>
          <w:position w:val="-4"/>
        </w:rPr>
        <w:object w:dxaOrig="180" w:dyaOrig="200" w14:anchorId="1F9982C3">
          <v:shape id="_x0000_i1462" type="#_x0000_t75" style="width:9pt;height:10pt" o:ole="">
            <v:imagedata r:id="rId891" o:title=""/>
          </v:shape>
          <o:OLEObject Type="Embed" ProgID="Equation.DSMT4" ShapeID="_x0000_i1462" DrawAspect="Content" ObjectID="_1621770650" r:id="rId895"/>
        </w:object>
      </w:r>
      <w:r w:rsidRPr="008D7EEA">
        <w:t xml:space="preserve"> må eventuelt forkastes som løsninger av likningen?</w:t>
      </w:r>
      <w:r w:rsidRPr="008D7EEA">
        <w:br/>
      </w:r>
    </w:p>
    <w:p w14:paraId="49643EEF" w14:textId="77777777" w:rsidR="00161E16" w:rsidRPr="008D7EEA" w:rsidRDefault="00161E16" w:rsidP="00883283">
      <w:pPr>
        <w:numPr>
          <w:ilvl w:val="0"/>
          <w:numId w:val="144"/>
        </w:numPr>
        <w:tabs>
          <w:tab w:val="clear" w:pos="1440"/>
          <w:tab w:val="num" w:pos="0"/>
        </w:tabs>
        <w:spacing w:after="0" w:line="240" w:lineRule="auto"/>
        <w:ind w:left="709"/>
      </w:pPr>
      <w:r w:rsidRPr="008D7EEA">
        <w:t>Løs likningen</w:t>
      </w:r>
      <w:r w:rsidR="00B74501">
        <w:t>.</w:t>
      </w:r>
      <w:r w:rsidRPr="008D7EEA">
        <w:br/>
      </w:r>
      <w:r w:rsidRPr="008D7EEA">
        <w:br/>
      </w:r>
    </w:p>
    <w:p w14:paraId="25CF43B2" w14:textId="77777777" w:rsidR="00161E16" w:rsidRPr="008D7EEA" w:rsidRDefault="00161E16" w:rsidP="00883283">
      <w:pPr>
        <w:pStyle w:val="Listeavsnitt"/>
        <w:numPr>
          <w:ilvl w:val="0"/>
          <w:numId w:val="143"/>
        </w:numPr>
      </w:pPr>
      <w:r w:rsidRPr="008D7EEA">
        <w:t>Gitt likningen</w:t>
      </w:r>
      <w:r w:rsidRPr="008D7EEA">
        <w:rPr>
          <w:position w:val="-24"/>
        </w:rPr>
        <w:object w:dxaOrig="2260" w:dyaOrig="600" w14:anchorId="5F3A31DA">
          <v:shape id="_x0000_i1463" type="#_x0000_t75" style="width:113pt;height:30pt" o:ole="">
            <v:imagedata r:id="rId896" o:title=""/>
          </v:shape>
          <o:OLEObject Type="Embed" ProgID="Equation.DSMT4" ShapeID="_x0000_i1463" DrawAspect="Content" ObjectID="_1621770651" r:id="rId897"/>
        </w:object>
      </w:r>
    </w:p>
    <w:p w14:paraId="1B64DA95" w14:textId="77777777" w:rsidR="00161E16" w:rsidRPr="008D7EEA" w:rsidRDefault="00161E16" w:rsidP="00883283">
      <w:pPr>
        <w:numPr>
          <w:ilvl w:val="0"/>
          <w:numId w:val="145"/>
        </w:numPr>
        <w:tabs>
          <w:tab w:val="clear" w:pos="1440"/>
          <w:tab w:val="num" w:pos="0"/>
        </w:tabs>
        <w:spacing w:after="0" w:line="240" w:lineRule="auto"/>
        <w:ind w:left="709"/>
      </w:pPr>
      <w:r w:rsidRPr="008D7EEA">
        <w:t xml:space="preserve">Hvilke verdier av </w:t>
      </w:r>
      <w:r w:rsidRPr="008D7EEA">
        <w:rPr>
          <w:position w:val="-4"/>
        </w:rPr>
        <w:object w:dxaOrig="180" w:dyaOrig="200" w14:anchorId="56976F2E">
          <v:shape id="_x0000_i1464" type="#_x0000_t75" style="width:9pt;height:10pt" o:ole="">
            <v:imagedata r:id="rId891" o:title=""/>
          </v:shape>
          <o:OLEObject Type="Embed" ProgID="Equation.DSMT4" ShapeID="_x0000_i1464" DrawAspect="Content" ObjectID="_1621770652" r:id="rId898"/>
        </w:object>
      </w:r>
      <w:r w:rsidRPr="008D7EEA">
        <w:t xml:space="preserve"> må eventuelt forkastes som løsninger av likningen?</w:t>
      </w:r>
      <w:r w:rsidRPr="008D7EEA">
        <w:br/>
      </w:r>
    </w:p>
    <w:p w14:paraId="07225495" w14:textId="77777777" w:rsidR="00161E16" w:rsidRPr="008D7EEA" w:rsidRDefault="00161E16" w:rsidP="00883283">
      <w:pPr>
        <w:numPr>
          <w:ilvl w:val="0"/>
          <w:numId w:val="145"/>
        </w:numPr>
        <w:tabs>
          <w:tab w:val="clear" w:pos="1440"/>
          <w:tab w:val="num" w:pos="0"/>
        </w:tabs>
        <w:spacing w:after="0" w:line="240" w:lineRule="auto"/>
        <w:ind w:left="709"/>
      </w:pPr>
      <w:r w:rsidRPr="008D7EEA">
        <w:t>Løs likningen</w:t>
      </w:r>
      <w:r w:rsidR="00B74501">
        <w:t>.</w:t>
      </w:r>
      <w:r w:rsidRPr="008D7EEA">
        <w:rPr>
          <w:b/>
        </w:rPr>
        <w:br/>
      </w:r>
      <w:r w:rsidRPr="008D7EEA">
        <w:rPr>
          <w:b/>
        </w:rPr>
        <w:br/>
      </w:r>
    </w:p>
    <w:p w14:paraId="4B13926C" w14:textId="77777777" w:rsidR="00161E16" w:rsidRPr="008D7EEA" w:rsidRDefault="00161E16" w:rsidP="00883283">
      <w:pPr>
        <w:pStyle w:val="Listeavsnitt"/>
        <w:numPr>
          <w:ilvl w:val="0"/>
          <w:numId w:val="143"/>
        </w:numPr>
      </w:pPr>
      <w:r w:rsidRPr="008D7EEA">
        <w:t>Gitt likningen</w:t>
      </w:r>
      <w:r w:rsidRPr="008D7EEA">
        <w:rPr>
          <w:position w:val="-24"/>
        </w:rPr>
        <w:object w:dxaOrig="2380" w:dyaOrig="600" w14:anchorId="0A9122A3">
          <v:shape id="_x0000_i1465" type="#_x0000_t75" style="width:119.5pt;height:30pt" o:ole="">
            <v:imagedata r:id="rId899" o:title=""/>
          </v:shape>
          <o:OLEObject Type="Embed" ProgID="Equation.DSMT4" ShapeID="_x0000_i1465" DrawAspect="Content" ObjectID="_1621770653" r:id="rId900"/>
        </w:object>
      </w:r>
    </w:p>
    <w:p w14:paraId="48E51F36" w14:textId="77777777" w:rsidR="00161E16" w:rsidRPr="008D7EEA" w:rsidRDefault="00161E16" w:rsidP="00883283">
      <w:pPr>
        <w:numPr>
          <w:ilvl w:val="0"/>
          <w:numId w:val="146"/>
        </w:numPr>
        <w:tabs>
          <w:tab w:val="clear" w:pos="1440"/>
          <w:tab w:val="num" w:pos="0"/>
        </w:tabs>
        <w:spacing w:after="0" w:line="240" w:lineRule="auto"/>
        <w:ind w:left="709"/>
      </w:pPr>
      <w:r w:rsidRPr="008D7EEA">
        <w:t xml:space="preserve">Hvilke verdier av </w:t>
      </w:r>
      <w:r w:rsidRPr="008D7EEA">
        <w:rPr>
          <w:position w:val="-4"/>
        </w:rPr>
        <w:object w:dxaOrig="180" w:dyaOrig="200" w14:anchorId="7CEA8268">
          <v:shape id="_x0000_i1466" type="#_x0000_t75" style="width:9pt;height:10pt" o:ole="">
            <v:imagedata r:id="rId891" o:title=""/>
          </v:shape>
          <o:OLEObject Type="Embed" ProgID="Equation.DSMT4" ShapeID="_x0000_i1466" DrawAspect="Content" ObjectID="_1621770654" r:id="rId901"/>
        </w:object>
      </w:r>
      <w:r w:rsidRPr="008D7EEA">
        <w:t xml:space="preserve"> må eventuelt forkastes som løsninger av likningen?</w:t>
      </w:r>
      <w:r w:rsidRPr="008D7EEA">
        <w:br/>
      </w:r>
    </w:p>
    <w:p w14:paraId="18EB3CA0" w14:textId="77777777" w:rsidR="00161E16" w:rsidRPr="008D7EEA" w:rsidRDefault="00161E16" w:rsidP="00883283">
      <w:pPr>
        <w:numPr>
          <w:ilvl w:val="0"/>
          <w:numId w:val="146"/>
        </w:numPr>
        <w:tabs>
          <w:tab w:val="clear" w:pos="1440"/>
          <w:tab w:val="num" w:pos="0"/>
        </w:tabs>
        <w:spacing w:after="0" w:line="240" w:lineRule="auto"/>
        <w:ind w:left="709"/>
      </w:pPr>
      <w:r w:rsidRPr="008D7EEA">
        <w:t>Løs likningen</w:t>
      </w:r>
      <w:r w:rsidR="00B74501">
        <w:t>.</w:t>
      </w:r>
      <w:r w:rsidRPr="008D7EEA">
        <w:br/>
      </w:r>
      <w:r w:rsidRPr="008D7EEA">
        <w:rPr>
          <w:b/>
        </w:rPr>
        <w:br/>
      </w:r>
    </w:p>
    <w:p w14:paraId="13819015" w14:textId="77777777" w:rsidR="00161E16" w:rsidRPr="008D7EEA" w:rsidRDefault="00161E16" w:rsidP="00883283">
      <w:pPr>
        <w:pStyle w:val="Listeavsnitt"/>
        <w:numPr>
          <w:ilvl w:val="0"/>
          <w:numId w:val="143"/>
        </w:numPr>
      </w:pPr>
      <w:r w:rsidRPr="008D7EEA">
        <w:t>Gitt likningen</w:t>
      </w:r>
      <w:r w:rsidRPr="008D7EEA">
        <w:tab/>
      </w:r>
      <w:r w:rsidRPr="008D7EEA">
        <w:rPr>
          <w:position w:val="-24"/>
        </w:rPr>
        <w:object w:dxaOrig="2360" w:dyaOrig="600" w14:anchorId="4B99BCA7">
          <v:shape id="_x0000_i1467" type="#_x0000_t75" style="width:117.5pt;height:30pt" o:ole="">
            <v:imagedata r:id="rId902" o:title=""/>
          </v:shape>
          <o:OLEObject Type="Embed" ProgID="Equation.DSMT4" ShapeID="_x0000_i1467" DrawAspect="Content" ObjectID="_1621770655" r:id="rId903"/>
        </w:object>
      </w:r>
    </w:p>
    <w:p w14:paraId="6C8133D1" w14:textId="77777777" w:rsidR="00161E16" w:rsidRPr="008D7EEA" w:rsidRDefault="00161E16" w:rsidP="00883283">
      <w:pPr>
        <w:numPr>
          <w:ilvl w:val="0"/>
          <w:numId w:val="147"/>
        </w:numPr>
        <w:tabs>
          <w:tab w:val="clear" w:pos="1440"/>
          <w:tab w:val="num" w:pos="0"/>
        </w:tabs>
        <w:spacing w:after="0" w:line="240" w:lineRule="auto"/>
        <w:ind w:left="709"/>
      </w:pPr>
      <w:r w:rsidRPr="008D7EEA">
        <w:t xml:space="preserve">Hvilke verdier av </w:t>
      </w:r>
      <w:r w:rsidRPr="008D7EEA">
        <w:rPr>
          <w:position w:val="-4"/>
        </w:rPr>
        <w:object w:dxaOrig="180" w:dyaOrig="200" w14:anchorId="63E729A8">
          <v:shape id="_x0000_i1468" type="#_x0000_t75" style="width:9pt;height:10pt" o:ole="">
            <v:imagedata r:id="rId891" o:title=""/>
          </v:shape>
          <o:OLEObject Type="Embed" ProgID="Equation.DSMT4" ShapeID="_x0000_i1468" DrawAspect="Content" ObjectID="_1621770656" r:id="rId904"/>
        </w:object>
      </w:r>
      <w:r w:rsidRPr="008D7EEA">
        <w:t xml:space="preserve"> må eventuelt forkastes som løsninger av likningen?</w:t>
      </w:r>
      <w:r w:rsidRPr="008D7EEA">
        <w:br/>
      </w:r>
    </w:p>
    <w:p w14:paraId="33ADCFFD" w14:textId="77777777" w:rsidR="00161E16" w:rsidRPr="008D7EEA" w:rsidRDefault="00161E16" w:rsidP="00BC2CC3">
      <w:pPr>
        <w:numPr>
          <w:ilvl w:val="0"/>
          <w:numId w:val="147"/>
        </w:numPr>
        <w:tabs>
          <w:tab w:val="clear" w:pos="1440"/>
          <w:tab w:val="num" w:pos="0"/>
        </w:tabs>
        <w:spacing w:after="0" w:line="240" w:lineRule="auto"/>
        <w:ind w:left="709"/>
      </w:pPr>
      <w:r w:rsidRPr="008D7EEA">
        <w:t>Løs likningen</w:t>
      </w:r>
      <w:r w:rsidR="00377F90" w:rsidRPr="008D7EEA">
        <w:t xml:space="preserve">. </w:t>
      </w:r>
      <w:r w:rsidR="00377F90" w:rsidRPr="008D7EEA">
        <w:rPr>
          <w:noProof/>
          <w:lang w:eastAsia="nb-NO"/>
        </w:rPr>
        <w:t>Sjekk løsningen med CAS i GeoGebra.</w:t>
      </w:r>
      <w:r w:rsidR="00377F90" w:rsidRPr="008D7EEA">
        <w:rPr>
          <w:color w:val="0000FF"/>
        </w:rPr>
        <w:br/>
      </w:r>
      <w:r w:rsidRPr="008D7EEA">
        <w:rPr>
          <w:color w:val="0000FF"/>
        </w:rPr>
        <w:br/>
      </w:r>
      <w:r w:rsidRPr="008D7EEA">
        <w:br/>
      </w:r>
    </w:p>
    <w:p w14:paraId="2E10E884" w14:textId="77777777" w:rsidR="00255718" w:rsidRPr="008D7EEA" w:rsidRDefault="007B6695" w:rsidP="00255718">
      <w:pPr>
        <w:pStyle w:val="Overskrift1"/>
      </w:pPr>
      <w:bookmarkStart w:id="98" w:name="_Toc428876196"/>
      <w:r w:rsidRPr="008D7EEA">
        <w:lastRenderedPageBreak/>
        <w:t>1.8</w:t>
      </w:r>
      <w:r w:rsidR="00255718" w:rsidRPr="008D7EEA">
        <w:t xml:space="preserve"> Ulikheter</w:t>
      </w:r>
      <w:bookmarkEnd w:id="96"/>
      <w:bookmarkEnd w:id="97"/>
      <w:bookmarkEnd w:id="98"/>
    </w:p>
    <w:p w14:paraId="59B4CDFE" w14:textId="77777777" w:rsidR="004877A5" w:rsidRPr="008D7EEA" w:rsidRDefault="00F21A58" w:rsidP="004877A5">
      <w:pPr>
        <w:spacing w:after="0"/>
        <w:rPr>
          <w:b/>
        </w:rPr>
      </w:pPr>
      <w:r w:rsidRPr="008D7EEA">
        <w:rPr>
          <w:b/>
        </w:rPr>
        <w:br/>
      </w:r>
      <w:r w:rsidR="004877A5" w:rsidRPr="008D7EEA">
        <w:rPr>
          <w:b/>
        </w:rPr>
        <w:t>1.8.1</w:t>
      </w:r>
      <w:r w:rsidR="004877A5" w:rsidRPr="008D7EEA">
        <w:rPr>
          <w:b/>
          <w:color w:val="FF0000"/>
        </w:rPr>
        <w:t xml:space="preserve"> </w:t>
      </w:r>
      <w:r w:rsidR="00C94692" w:rsidRPr="008D7EEA">
        <w:rPr>
          <w:b/>
          <w:noProof/>
          <w:color w:val="FF0000"/>
          <w:lang w:eastAsia="nb-NO"/>
        </w:rPr>
        <w:drawing>
          <wp:inline distT="0" distB="0" distL="0" distR="0" wp14:anchorId="36360DD0" wp14:editId="52BCC119">
            <wp:extent cx="628650" cy="447675"/>
            <wp:effectExtent l="0" t="0" r="0" b="9525"/>
            <wp:docPr id="55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84F7267" w14:textId="77777777" w:rsidR="004877A5" w:rsidRPr="008D7EEA" w:rsidRDefault="004877A5" w:rsidP="004877A5">
      <w:r w:rsidRPr="008D7EEA">
        <w:t>Løs ulikhetene</w:t>
      </w:r>
    </w:p>
    <w:p w14:paraId="6AE486D2" w14:textId="77777777" w:rsidR="004877A5" w:rsidRPr="008D7EEA" w:rsidRDefault="004877A5" w:rsidP="00883283">
      <w:pPr>
        <w:pStyle w:val="Listeavsnitt"/>
        <w:numPr>
          <w:ilvl w:val="0"/>
          <w:numId w:val="43"/>
        </w:numPr>
      </w:pPr>
      <w:r w:rsidRPr="008D7EEA">
        <w:rPr>
          <w:position w:val="-6"/>
        </w:rPr>
        <w:object w:dxaOrig="800" w:dyaOrig="260" w14:anchorId="2E48C26F">
          <v:shape id="_x0000_i1469" type="#_x0000_t75" style="width:39.5pt;height:13pt" o:ole="">
            <v:imagedata r:id="rId905" o:title=""/>
          </v:shape>
          <o:OLEObject Type="Embed" ProgID="Equation.DSMT4" ShapeID="_x0000_i1469" DrawAspect="Content" ObjectID="_1621770657" r:id="rId906"/>
        </w:object>
      </w:r>
      <w:r w:rsidRPr="008D7EEA">
        <w:rPr>
          <w:position w:val="-78"/>
        </w:rPr>
        <w:br/>
      </w:r>
    </w:p>
    <w:p w14:paraId="5C152956" w14:textId="77777777" w:rsidR="004877A5" w:rsidRPr="008D7EEA" w:rsidRDefault="004877A5" w:rsidP="00883283">
      <w:pPr>
        <w:pStyle w:val="Listeavsnitt"/>
        <w:numPr>
          <w:ilvl w:val="0"/>
          <w:numId w:val="43"/>
        </w:numPr>
      </w:pPr>
      <w:r w:rsidRPr="008D7EEA">
        <w:rPr>
          <w:position w:val="-6"/>
        </w:rPr>
        <w:object w:dxaOrig="880" w:dyaOrig="260" w14:anchorId="3857FACF">
          <v:shape id="_x0000_i1470" type="#_x0000_t75" style="width:44pt;height:13pt" o:ole="">
            <v:imagedata r:id="rId907" o:title=""/>
          </v:shape>
          <o:OLEObject Type="Embed" ProgID="Equation.DSMT4" ShapeID="_x0000_i1470" DrawAspect="Content" ObjectID="_1621770658" r:id="rId908"/>
        </w:object>
      </w:r>
      <w:r w:rsidRPr="008D7EEA">
        <w:br/>
      </w:r>
    </w:p>
    <w:p w14:paraId="32DFBC9B" w14:textId="77777777" w:rsidR="004877A5" w:rsidRPr="008D7EEA" w:rsidRDefault="004877A5" w:rsidP="00883283">
      <w:pPr>
        <w:pStyle w:val="Listeavsnitt"/>
        <w:numPr>
          <w:ilvl w:val="0"/>
          <w:numId w:val="43"/>
        </w:numPr>
      </w:pPr>
      <w:r w:rsidRPr="008D7EEA">
        <w:rPr>
          <w:position w:val="-4"/>
        </w:rPr>
        <w:object w:dxaOrig="1200" w:dyaOrig="240" w14:anchorId="223DB2EA">
          <v:shape id="_x0000_i1471" type="#_x0000_t75" style="width:59.5pt;height:12.5pt" o:ole="">
            <v:imagedata r:id="rId909" o:title=""/>
          </v:shape>
          <o:OLEObject Type="Embed" ProgID="Equation.DSMT4" ShapeID="_x0000_i1471" DrawAspect="Content" ObjectID="_1621770659" r:id="rId910"/>
        </w:object>
      </w:r>
    </w:p>
    <w:p w14:paraId="4C536385" w14:textId="77777777" w:rsidR="004877A5" w:rsidRPr="008D7EEA" w:rsidRDefault="004877A5" w:rsidP="004877A5">
      <w:pPr>
        <w:spacing w:after="0"/>
        <w:rPr>
          <w:b/>
        </w:rPr>
      </w:pPr>
      <w:r w:rsidRPr="008D7EEA">
        <w:rPr>
          <w:b/>
        </w:rPr>
        <w:br/>
      </w:r>
    </w:p>
    <w:p w14:paraId="361DBDA8" w14:textId="77777777" w:rsidR="004877A5" w:rsidRPr="008D7EEA" w:rsidRDefault="004877A5" w:rsidP="004877A5">
      <w:pPr>
        <w:spacing w:after="0"/>
        <w:rPr>
          <w:b/>
        </w:rPr>
      </w:pPr>
      <w:r w:rsidRPr="008D7EEA">
        <w:rPr>
          <w:b/>
        </w:rPr>
        <w:t>1.8.2</w:t>
      </w:r>
      <w:r w:rsidRPr="008D7EEA">
        <w:rPr>
          <w:b/>
          <w:color w:val="FF0000"/>
        </w:rPr>
        <w:t xml:space="preserve"> </w:t>
      </w:r>
      <w:r w:rsidR="00C94692" w:rsidRPr="008D7EEA">
        <w:rPr>
          <w:b/>
          <w:noProof/>
          <w:color w:val="FF0000"/>
          <w:lang w:eastAsia="nb-NO"/>
        </w:rPr>
        <w:drawing>
          <wp:inline distT="0" distB="0" distL="0" distR="0" wp14:anchorId="34057B13" wp14:editId="514F46FE">
            <wp:extent cx="628650" cy="447675"/>
            <wp:effectExtent l="0" t="0" r="0" b="9525"/>
            <wp:docPr id="56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E01B5CB" w14:textId="77777777" w:rsidR="004877A5" w:rsidRPr="008D7EEA" w:rsidRDefault="004877A5" w:rsidP="004877A5">
      <w:bookmarkStart w:id="99" w:name="_Toc301180122"/>
      <w:r w:rsidRPr="008D7EEA">
        <w:t>Løs ulikhetene</w:t>
      </w:r>
    </w:p>
    <w:p w14:paraId="12A7E578" w14:textId="77777777" w:rsidR="004877A5" w:rsidRPr="008D7EEA" w:rsidRDefault="004877A5" w:rsidP="00883283">
      <w:pPr>
        <w:pStyle w:val="Listeavsnitt"/>
        <w:numPr>
          <w:ilvl w:val="0"/>
          <w:numId w:val="44"/>
        </w:numPr>
      </w:pPr>
      <w:r w:rsidRPr="008D7EEA">
        <w:rPr>
          <w:b/>
          <w:color w:val="FF0000"/>
          <w:position w:val="-6"/>
        </w:rPr>
        <w:object w:dxaOrig="880" w:dyaOrig="260" w14:anchorId="696355DD">
          <v:shape id="_x0000_i1472" type="#_x0000_t75" style="width:44pt;height:13pt" o:ole="">
            <v:imagedata r:id="rId911" o:title=""/>
          </v:shape>
          <o:OLEObject Type="Embed" ProgID="Equation.DSMT4" ShapeID="_x0000_i1472" DrawAspect="Content" ObjectID="_1621770660" r:id="rId912"/>
        </w:object>
      </w:r>
      <w:r w:rsidRPr="008D7EEA">
        <w:br/>
      </w:r>
    </w:p>
    <w:p w14:paraId="4E1AF353" w14:textId="77777777" w:rsidR="004877A5" w:rsidRPr="008D7EEA" w:rsidRDefault="004877A5" w:rsidP="00883283">
      <w:pPr>
        <w:pStyle w:val="Listeavsnitt"/>
        <w:numPr>
          <w:ilvl w:val="0"/>
          <w:numId w:val="44"/>
        </w:numPr>
      </w:pPr>
      <w:r w:rsidRPr="008D7EEA">
        <w:rPr>
          <w:b/>
          <w:color w:val="FF0000"/>
          <w:position w:val="-6"/>
        </w:rPr>
        <w:object w:dxaOrig="1280" w:dyaOrig="260" w14:anchorId="22E1E617">
          <v:shape id="_x0000_i1473" type="#_x0000_t75" style="width:64pt;height:13pt" o:ole="">
            <v:imagedata r:id="rId913" o:title=""/>
          </v:shape>
          <o:OLEObject Type="Embed" ProgID="Equation.DSMT4" ShapeID="_x0000_i1473" DrawAspect="Content" ObjectID="_1621770661" r:id="rId914"/>
        </w:object>
      </w:r>
      <w:r w:rsidRPr="008D7EEA">
        <w:rPr>
          <w:b/>
          <w:color w:val="FF0000"/>
        </w:rPr>
        <w:br/>
      </w:r>
    </w:p>
    <w:p w14:paraId="7AF5A2F9" w14:textId="77777777" w:rsidR="004877A5" w:rsidRPr="008D7EEA" w:rsidRDefault="004877A5" w:rsidP="00883283">
      <w:pPr>
        <w:pStyle w:val="Listeavsnitt"/>
        <w:numPr>
          <w:ilvl w:val="0"/>
          <w:numId w:val="44"/>
        </w:numPr>
      </w:pPr>
      <w:r w:rsidRPr="008D7EEA">
        <w:rPr>
          <w:position w:val="-12"/>
        </w:rPr>
        <w:object w:dxaOrig="1480" w:dyaOrig="360" w14:anchorId="4F44BBEC">
          <v:shape id="_x0000_i1474" type="#_x0000_t75" style="width:74.5pt;height:18.5pt" o:ole="">
            <v:imagedata r:id="rId915" o:title=""/>
          </v:shape>
          <o:OLEObject Type="Embed" ProgID="Equation.DSMT4" ShapeID="_x0000_i1474" DrawAspect="Content" ObjectID="_1621770662" r:id="rId916"/>
        </w:object>
      </w:r>
      <w:r w:rsidRPr="008D7EEA">
        <w:rPr>
          <w:position w:val="-124"/>
        </w:rPr>
        <w:br/>
      </w:r>
    </w:p>
    <w:p w14:paraId="3C7A12E8" w14:textId="77777777" w:rsidR="004877A5" w:rsidRPr="008D7EEA" w:rsidRDefault="004877A5" w:rsidP="00883283">
      <w:pPr>
        <w:pStyle w:val="Listeavsnitt"/>
        <w:numPr>
          <w:ilvl w:val="0"/>
          <w:numId w:val="44"/>
        </w:numPr>
      </w:pPr>
      <w:r w:rsidRPr="008D7EEA">
        <w:rPr>
          <w:position w:val="-12"/>
        </w:rPr>
        <w:object w:dxaOrig="1380" w:dyaOrig="360" w14:anchorId="1AEA3616">
          <v:shape id="_x0000_i1475" type="#_x0000_t75" style="width:69.5pt;height:18.5pt" o:ole="">
            <v:imagedata r:id="rId917" o:title=""/>
          </v:shape>
          <o:OLEObject Type="Embed" ProgID="Equation.DSMT4" ShapeID="_x0000_i1475" DrawAspect="Content" ObjectID="_1621770663" r:id="rId918"/>
        </w:object>
      </w:r>
      <w:r w:rsidRPr="008D7EEA">
        <w:br/>
      </w:r>
      <w:r w:rsidRPr="008D7EEA">
        <w:br/>
      </w:r>
    </w:p>
    <w:bookmarkEnd w:id="99"/>
    <w:p w14:paraId="32343037" w14:textId="77777777" w:rsidR="004877A5" w:rsidRPr="008D7EEA" w:rsidRDefault="00425C7F" w:rsidP="004877A5">
      <w:pPr>
        <w:spacing w:after="0"/>
        <w:rPr>
          <w:b/>
        </w:rPr>
      </w:pPr>
      <w:r w:rsidRPr="008D7EEA">
        <w:rPr>
          <w:b/>
        </w:rPr>
        <w:br/>
      </w:r>
      <w:r w:rsidRPr="008D7EEA">
        <w:rPr>
          <w:b/>
        </w:rPr>
        <w:br/>
      </w:r>
      <w:r w:rsidR="004877A5" w:rsidRPr="008D7EEA">
        <w:rPr>
          <w:b/>
        </w:rPr>
        <w:t>1.8.3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2629AC4E" wp14:editId="27C3FCA9">
            <wp:extent cx="628650" cy="447675"/>
            <wp:effectExtent l="0" t="0" r="0" b="9525"/>
            <wp:docPr id="56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72A70F8" w14:textId="77777777" w:rsidR="004877A5" w:rsidRPr="008D7EEA" w:rsidRDefault="004877A5" w:rsidP="004877A5">
      <w:r w:rsidRPr="008D7EEA">
        <w:t>Løs ulikhetene</w:t>
      </w:r>
    </w:p>
    <w:p w14:paraId="523C9C68" w14:textId="77777777" w:rsidR="004877A5" w:rsidRPr="008D7EEA" w:rsidRDefault="004877A5" w:rsidP="00883283">
      <w:pPr>
        <w:pStyle w:val="Listeavsnitt"/>
        <w:numPr>
          <w:ilvl w:val="0"/>
          <w:numId w:val="148"/>
        </w:numPr>
      </w:pPr>
      <w:r w:rsidRPr="008D7EEA">
        <w:rPr>
          <w:b/>
          <w:color w:val="FF0000"/>
          <w:position w:val="-12"/>
        </w:rPr>
        <w:object w:dxaOrig="1660" w:dyaOrig="360" w14:anchorId="24C0AE72">
          <v:shape id="_x0000_i1476" type="#_x0000_t75" style="width:83.5pt;height:18.5pt" o:ole="">
            <v:imagedata r:id="rId919" o:title=""/>
          </v:shape>
          <o:OLEObject Type="Embed" ProgID="Equation.DSMT4" ShapeID="_x0000_i1476" DrawAspect="Content" ObjectID="_1621770664" r:id="rId920"/>
        </w:object>
      </w:r>
      <w:r w:rsidRPr="008D7EEA">
        <w:br/>
      </w:r>
    </w:p>
    <w:p w14:paraId="7A49121A" w14:textId="77777777" w:rsidR="004877A5" w:rsidRPr="008D7EEA" w:rsidRDefault="004877A5" w:rsidP="00883283">
      <w:pPr>
        <w:pStyle w:val="Listeavsnitt"/>
        <w:numPr>
          <w:ilvl w:val="0"/>
          <w:numId w:val="148"/>
        </w:numPr>
      </w:pPr>
      <w:r w:rsidRPr="008D7EEA">
        <w:rPr>
          <w:b/>
          <w:color w:val="FF0000"/>
          <w:position w:val="-6"/>
        </w:rPr>
        <w:object w:dxaOrig="1280" w:dyaOrig="260" w14:anchorId="0EF11718">
          <v:shape id="_x0000_i1477" type="#_x0000_t75" style="width:64pt;height:13pt" o:ole="">
            <v:imagedata r:id="rId913" o:title=""/>
          </v:shape>
          <o:OLEObject Type="Embed" ProgID="Equation.DSMT4" ShapeID="_x0000_i1477" DrawAspect="Content" ObjectID="_1621770665" r:id="rId921"/>
        </w:object>
      </w:r>
      <w:r w:rsidRPr="008D7EEA">
        <w:br/>
      </w:r>
    </w:p>
    <w:p w14:paraId="604864DB" w14:textId="77777777" w:rsidR="004877A5" w:rsidRPr="008D7EEA" w:rsidRDefault="004877A5" w:rsidP="00883283">
      <w:pPr>
        <w:pStyle w:val="Listeavsnitt"/>
        <w:numPr>
          <w:ilvl w:val="0"/>
          <w:numId w:val="148"/>
        </w:numPr>
      </w:pPr>
      <w:r w:rsidRPr="008D7EEA">
        <w:rPr>
          <w:b/>
          <w:color w:val="FF0000"/>
          <w:position w:val="-4"/>
        </w:rPr>
        <w:object w:dxaOrig="1060" w:dyaOrig="220" w14:anchorId="520FB8BA">
          <v:shape id="_x0000_i1478" type="#_x0000_t75" style="width:53.5pt;height:11.5pt" o:ole="">
            <v:imagedata r:id="rId922" o:title=""/>
          </v:shape>
          <o:OLEObject Type="Embed" ProgID="Equation.DSMT4" ShapeID="_x0000_i1478" DrawAspect="Content" ObjectID="_1621770666" r:id="rId923"/>
        </w:object>
      </w:r>
      <w:r w:rsidRPr="008D7EEA">
        <w:rPr>
          <w:position w:val="-124"/>
        </w:rPr>
        <w:br/>
      </w:r>
    </w:p>
    <w:p w14:paraId="545217AC" w14:textId="77777777" w:rsidR="00425C7F" w:rsidRPr="008D7EEA" w:rsidRDefault="004877A5" w:rsidP="00883283">
      <w:pPr>
        <w:pStyle w:val="Listeavsnitt"/>
        <w:numPr>
          <w:ilvl w:val="0"/>
          <w:numId w:val="148"/>
        </w:numPr>
      </w:pPr>
      <w:r w:rsidRPr="008D7EEA">
        <w:rPr>
          <w:position w:val="-12"/>
        </w:rPr>
        <w:object w:dxaOrig="1579" w:dyaOrig="360" w14:anchorId="402E9C93">
          <v:shape id="_x0000_i1479" type="#_x0000_t75" style="width:78.5pt;height:18.5pt" o:ole="">
            <v:imagedata r:id="rId924" o:title=""/>
          </v:shape>
          <o:OLEObject Type="Embed" ProgID="Equation.DSMT4" ShapeID="_x0000_i1479" DrawAspect="Content" ObjectID="_1621770667" r:id="rId925"/>
        </w:object>
      </w:r>
    </w:p>
    <w:p w14:paraId="6C6313D3" w14:textId="77777777" w:rsidR="00425C7F" w:rsidRPr="008D7EEA" w:rsidRDefault="00425C7F" w:rsidP="00425C7F"/>
    <w:p w14:paraId="2FFC6689" w14:textId="77777777" w:rsidR="004877A5" w:rsidRPr="008D7EEA" w:rsidRDefault="004877A5" w:rsidP="004877A5">
      <w:r w:rsidRPr="008D7EEA">
        <w:rPr>
          <w:b/>
        </w:rPr>
        <w:lastRenderedPageBreak/>
        <w:t>1.8.4</w:t>
      </w:r>
      <w:r w:rsidR="00C94692" w:rsidRPr="008D7EEA">
        <w:rPr>
          <w:noProof/>
          <w:lang w:eastAsia="nb-NO"/>
        </w:rPr>
        <w:drawing>
          <wp:inline distT="0" distB="0" distL="0" distR="0" wp14:anchorId="5739878C" wp14:editId="5511DF06">
            <wp:extent cx="628650" cy="447675"/>
            <wp:effectExtent l="0" t="0" r="0" b="9525"/>
            <wp:docPr id="570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5C7F" w:rsidRPr="008D7EEA">
        <w:br/>
      </w:r>
      <w:r w:rsidRPr="008D7EEA">
        <w:t>Løs ulikhetene</w:t>
      </w:r>
    </w:p>
    <w:p w14:paraId="00F66A5E" w14:textId="77777777" w:rsidR="004877A5" w:rsidRPr="008D7EEA" w:rsidRDefault="004877A5" w:rsidP="00883283">
      <w:pPr>
        <w:pStyle w:val="Listeavsnitt"/>
        <w:numPr>
          <w:ilvl w:val="0"/>
          <w:numId w:val="45"/>
        </w:numPr>
      </w:pPr>
      <w:r w:rsidRPr="008D7EEA">
        <w:rPr>
          <w:b/>
          <w:color w:val="FF0000"/>
          <w:position w:val="-22"/>
        </w:rPr>
        <w:object w:dxaOrig="1060" w:dyaOrig="580" w14:anchorId="29A5C8DD">
          <v:shape id="_x0000_i1480" type="#_x0000_t75" style="width:53.5pt;height:29.5pt" o:ole="">
            <v:imagedata r:id="rId926" o:title=""/>
          </v:shape>
          <o:OLEObject Type="Embed" ProgID="Equation.DSMT4" ShapeID="_x0000_i1480" DrawAspect="Content" ObjectID="_1621770668" r:id="rId927"/>
        </w:object>
      </w:r>
      <w:r w:rsidRPr="008D7EEA">
        <w:rPr>
          <w:b/>
          <w:color w:val="FF0000"/>
        </w:rPr>
        <w:br/>
      </w:r>
    </w:p>
    <w:p w14:paraId="085B4E66" w14:textId="77777777" w:rsidR="004877A5" w:rsidRPr="008D7EEA" w:rsidRDefault="004877A5" w:rsidP="00883283">
      <w:pPr>
        <w:pStyle w:val="Listeavsnitt"/>
        <w:numPr>
          <w:ilvl w:val="0"/>
          <w:numId w:val="45"/>
        </w:numPr>
      </w:pPr>
      <w:r w:rsidRPr="008D7EEA">
        <w:rPr>
          <w:b/>
          <w:color w:val="FF0000"/>
          <w:position w:val="-22"/>
        </w:rPr>
        <w:object w:dxaOrig="900" w:dyaOrig="580" w14:anchorId="58179E66">
          <v:shape id="_x0000_i1481" type="#_x0000_t75" style="width:45pt;height:29.5pt" o:ole="">
            <v:imagedata r:id="rId928" o:title=""/>
          </v:shape>
          <o:OLEObject Type="Embed" ProgID="Equation.DSMT4" ShapeID="_x0000_i1481" DrawAspect="Content" ObjectID="_1621770669" r:id="rId929"/>
        </w:object>
      </w:r>
      <w:r w:rsidRPr="008D7EEA">
        <w:br/>
      </w:r>
    </w:p>
    <w:p w14:paraId="31DB6604" w14:textId="77777777" w:rsidR="004877A5" w:rsidRPr="008D7EEA" w:rsidRDefault="004877A5" w:rsidP="00883283">
      <w:pPr>
        <w:pStyle w:val="Listeavsnitt"/>
        <w:numPr>
          <w:ilvl w:val="0"/>
          <w:numId w:val="45"/>
        </w:numPr>
      </w:pPr>
      <w:r w:rsidRPr="008D7EEA">
        <w:rPr>
          <w:position w:val="-22"/>
        </w:rPr>
        <w:object w:dxaOrig="1660" w:dyaOrig="580" w14:anchorId="1D24A046">
          <v:shape id="_x0000_i1482" type="#_x0000_t75" style="width:83.5pt;height:29.5pt" o:ole="">
            <v:imagedata r:id="rId930" o:title=""/>
          </v:shape>
          <o:OLEObject Type="Embed" ProgID="Equation.DSMT4" ShapeID="_x0000_i1482" DrawAspect="Content" ObjectID="_1621770670" r:id="rId931"/>
        </w:object>
      </w:r>
      <w:r w:rsidRPr="008D7EEA">
        <w:br/>
      </w:r>
    </w:p>
    <w:p w14:paraId="48E566F4" w14:textId="77777777" w:rsidR="00BB1F9B" w:rsidRPr="008D7EEA" w:rsidRDefault="004877A5" w:rsidP="00883283">
      <w:pPr>
        <w:pStyle w:val="Listeavsnitt"/>
        <w:numPr>
          <w:ilvl w:val="0"/>
          <w:numId w:val="45"/>
        </w:numPr>
      </w:pPr>
      <w:r w:rsidRPr="008D7EEA">
        <w:rPr>
          <w:position w:val="-26"/>
        </w:rPr>
        <w:object w:dxaOrig="1920" w:dyaOrig="639" w14:anchorId="21256284">
          <v:shape id="_x0000_i1483" type="#_x0000_t75" style="width:95.5pt;height:32.5pt" o:ole="">
            <v:imagedata r:id="rId932" o:title=""/>
          </v:shape>
          <o:OLEObject Type="Embed" ProgID="Equation.DSMT4" ShapeID="_x0000_i1483" DrawAspect="Content" ObjectID="_1621770671" r:id="rId933"/>
        </w:object>
      </w:r>
      <w:r w:rsidRPr="008D7EEA">
        <w:br/>
      </w:r>
    </w:p>
    <w:p w14:paraId="23AB8961" w14:textId="77777777" w:rsidR="00062F9B" w:rsidRPr="008D7EEA" w:rsidRDefault="00C94692" w:rsidP="00062F9B">
      <w:pPr>
        <w:spacing w:after="0"/>
      </w:pPr>
      <w:r w:rsidRPr="008D7EEA">
        <w:rPr>
          <w:noProof/>
          <w:lang w:eastAsia="nb-NO"/>
        </w:rPr>
        <w:drawing>
          <wp:anchor distT="0" distB="0" distL="114300" distR="114300" simplePos="0" relativeHeight="251663360" behindDoc="0" locked="0" layoutInCell="1" allowOverlap="1" wp14:anchorId="32412790" wp14:editId="08978F57">
            <wp:simplePos x="0" y="0"/>
            <wp:positionH relativeFrom="column">
              <wp:posOffset>3949065</wp:posOffset>
            </wp:positionH>
            <wp:positionV relativeFrom="paragraph">
              <wp:posOffset>506095</wp:posOffset>
            </wp:positionV>
            <wp:extent cx="2314575" cy="1581150"/>
            <wp:effectExtent l="0" t="0" r="9525" b="0"/>
            <wp:wrapSquare wrapText="bothSides"/>
            <wp:docPr id="10" name="Bilde 1404" descr="Beskrivelse: Jordbærkurv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404" descr="Beskrivelse: Jordbærkurv"/>
                    <pic:cNvPicPr>
                      <a:picLocks noChangeAspect="1" noChangeArrowheads="1"/>
                    </pic:cNvPicPr>
                  </pic:nvPicPr>
                  <pic:blipFill>
                    <a:blip r:embed="rId934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2324E" w:rsidRPr="008D7EEA">
        <w:rPr>
          <w:b/>
        </w:rPr>
        <w:t>1.</w:t>
      </w:r>
      <w:r w:rsidR="00D74A1F" w:rsidRPr="008D7EEA">
        <w:rPr>
          <w:b/>
        </w:rPr>
        <w:t>8</w:t>
      </w:r>
      <w:r w:rsidR="0072324E" w:rsidRPr="008D7EEA">
        <w:rPr>
          <w:b/>
        </w:rPr>
        <w:t>.5</w:t>
      </w:r>
      <w:r w:rsidR="005E07E4" w:rsidRPr="008D7EEA">
        <w:rPr>
          <w:b/>
        </w:rPr>
        <w:t xml:space="preserve"> </w:t>
      </w:r>
      <w:r w:rsidRPr="008D7EEA">
        <w:rPr>
          <w:noProof/>
          <w:lang w:eastAsia="nb-NO"/>
        </w:rPr>
        <w:drawing>
          <wp:inline distT="0" distB="0" distL="0" distR="0" wp14:anchorId="3962AFC8" wp14:editId="19FE67D2">
            <wp:extent cx="628650" cy="447675"/>
            <wp:effectExtent l="0" t="0" r="0" b="9525"/>
            <wp:docPr id="575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5C7F" w:rsidRPr="008D7EEA">
        <w:br/>
      </w:r>
      <w:r w:rsidR="00062F9B" w:rsidRPr="008D7EEA">
        <w:t>Per skal ha sommerjobb som jordbærplukker. Han har valget mellom to ulike lønnsavtaler.</w:t>
      </w:r>
      <w:r w:rsidR="00062F9B" w:rsidRPr="008D7EEA">
        <w:br/>
      </w:r>
    </w:p>
    <w:p w14:paraId="06C20B3C" w14:textId="77777777" w:rsidR="00E0455E" w:rsidRPr="008D7EEA" w:rsidRDefault="00062F9B" w:rsidP="00883283">
      <w:pPr>
        <w:numPr>
          <w:ilvl w:val="0"/>
          <w:numId w:val="133"/>
        </w:numPr>
        <w:spacing w:after="0"/>
        <w:rPr>
          <w:b/>
        </w:rPr>
      </w:pPr>
      <w:r w:rsidRPr="008D7EEA">
        <w:t>Han kan få en fast timelønn på 50 kroner per time og i tillegg 2 kroner for hver kurv han plukker.</w:t>
      </w:r>
      <w:r w:rsidR="00425C7F" w:rsidRPr="008D7EEA">
        <w:br/>
      </w:r>
    </w:p>
    <w:p w14:paraId="5D35AABA" w14:textId="77777777" w:rsidR="00062F9B" w:rsidRPr="008D7EEA" w:rsidRDefault="00062F9B" w:rsidP="00883283">
      <w:pPr>
        <w:numPr>
          <w:ilvl w:val="0"/>
          <w:numId w:val="133"/>
        </w:numPr>
        <w:spacing w:after="0"/>
      </w:pPr>
      <w:r w:rsidRPr="008D7EEA">
        <w:t>Han kan få 5 kroner for hver kurv han plukker, men da får han ikke noen fast timelønn.</w:t>
      </w:r>
      <w:r w:rsidR="00425C7F" w:rsidRPr="008D7EEA">
        <w:br/>
      </w:r>
    </w:p>
    <w:p w14:paraId="6EE388AB" w14:textId="77777777" w:rsidR="00062F9B" w:rsidRPr="008D7EEA" w:rsidRDefault="00062F9B" w:rsidP="00062F9B">
      <w:pPr>
        <w:spacing w:after="0"/>
      </w:pPr>
      <w:r w:rsidRPr="008D7EEA">
        <w:t xml:space="preserve">Still opp en ulikhet og finn ut hvor mange kurver Per må plukke i timen </w:t>
      </w:r>
      <w:r w:rsidR="00E0455E" w:rsidRPr="008D7EEA">
        <w:br/>
      </w:r>
      <w:r w:rsidRPr="008D7EEA">
        <w:t>for at avtale 2) skal lønne seg.</w:t>
      </w:r>
    </w:p>
    <w:p w14:paraId="29FF05ED" w14:textId="77777777" w:rsidR="001957E0" w:rsidRPr="008D7EEA" w:rsidRDefault="001957E0" w:rsidP="005E07E4">
      <w:pPr>
        <w:spacing w:after="0"/>
        <w:rPr>
          <w:b/>
        </w:rPr>
      </w:pPr>
    </w:p>
    <w:p w14:paraId="37932E0A" w14:textId="77777777" w:rsidR="005E07E4" w:rsidRPr="008D7EEA" w:rsidRDefault="00C94692" w:rsidP="005E07E4">
      <w:pPr>
        <w:spacing w:after="0"/>
      </w:pPr>
      <w:r w:rsidRPr="008D7EEA">
        <w:rPr>
          <w:noProof/>
          <w:lang w:eastAsia="nb-NO"/>
        </w:rPr>
        <w:drawing>
          <wp:anchor distT="0" distB="0" distL="114300" distR="114300" simplePos="0" relativeHeight="251664384" behindDoc="0" locked="0" layoutInCell="1" allowOverlap="1" wp14:anchorId="4FE1A6CC" wp14:editId="1EC8D334">
            <wp:simplePos x="0" y="0"/>
            <wp:positionH relativeFrom="column">
              <wp:posOffset>3558540</wp:posOffset>
            </wp:positionH>
            <wp:positionV relativeFrom="paragraph">
              <wp:posOffset>288925</wp:posOffset>
            </wp:positionV>
            <wp:extent cx="2555875" cy="1720215"/>
            <wp:effectExtent l="0" t="0" r="0" b="0"/>
            <wp:wrapSquare wrapText="bothSides"/>
            <wp:docPr id="603" name="Bilde 1405" descr="Beskrivelse: Bilutlei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405" descr="Beskrivelse: Bilutleie"/>
                    <pic:cNvPicPr>
                      <a:picLocks noChangeAspect="1" noChangeArrowheads="1"/>
                    </pic:cNvPicPr>
                  </pic:nvPicPr>
                  <pic:blipFill>
                    <a:blip r:embed="rId9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55875" cy="1720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4A1F" w:rsidRPr="008D7EEA">
        <w:rPr>
          <w:b/>
        </w:rPr>
        <w:t>1.8</w:t>
      </w:r>
      <w:r w:rsidR="0072324E" w:rsidRPr="008D7EEA">
        <w:rPr>
          <w:b/>
        </w:rPr>
        <w:t xml:space="preserve">.6 </w:t>
      </w:r>
      <w:r w:rsidR="005E07E4" w:rsidRPr="008D7EEA">
        <w:rPr>
          <w:b/>
        </w:rPr>
        <w:t xml:space="preserve"> </w:t>
      </w:r>
      <w:r w:rsidRPr="008D7EEA">
        <w:rPr>
          <w:noProof/>
          <w:lang w:eastAsia="nb-NO"/>
        </w:rPr>
        <w:drawing>
          <wp:inline distT="0" distB="0" distL="0" distR="0" wp14:anchorId="195B255E" wp14:editId="58B558D2">
            <wp:extent cx="628650" cy="447675"/>
            <wp:effectExtent l="0" t="0" r="0" b="9525"/>
            <wp:docPr id="576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5C7F" w:rsidRPr="008D7EEA">
        <w:br/>
      </w:r>
      <w:r w:rsidR="005E07E4" w:rsidRPr="008D7EEA">
        <w:t>Kari og familien skal på tur. De vil leie bil i fem døgn. Kari har undersøkt ulike leiebiltilbud</w:t>
      </w:r>
      <w:r w:rsidR="00E808EF" w:rsidRPr="008D7EEA">
        <w:t xml:space="preserve"> og funnet fram til to aktuelle.</w:t>
      </w:r>
    </w:p>
    <w:p w14:paraId="245A006A" w14:textId="77777777" w:rsidR="00E808EF" w:rsidRPr="008D7EEA" w:rsidRDefault="00E808EF" w:rsidP="005E07E4">
      <w:pPr>
        <w:spacing w:after="0"/>
      </w:pPr>
    </w:p>
    <w:p w14:paraId="2BCEA0A0" w14:textId="77777777" w:rsidR="00E808EF" w:rsidRPr="008D7EEA" w:rsidRDefault="00E808EF" w:rsidP="00883283">
      <w:pPr>
        <w:numPr>
          <w:ilvl w:val="0"/>
          <w:numId w:val="134"/>
        </w:numPr>
        <w:spacing w:after="0"/>
      </w:pPr>
      <w:r w:rsidRPr="008D7EEA">
        <w:t>700 kroner per døgn, fri kjørelengde opp til 500 k</w:t>
      </w:r>
      <w:r w:rsidR="00C31E58" w:rsidRPr="008D7EEA">
        <w:t>m</w:t>
      </w:r>
      <w:r w:rsidRPr="008D7EEA">
        <w:t xml:space="preserve">. Over det betales det </w:t>
      </w:r>
      <w:r w:rsidR="00C31E58" w:rsidRPr="008D7EEA">
        <w:t>5</w:t>
      </w:r>
      <w:r w:rsidRPr="008D7EEA">
        <w:t xml:space="preserve"> kroner</w:t>
      </w:r>
      <w:r w:rsidR="00C31E58" w:rsidRPr="008D7EEA">
        <w:t xml:space="preserve"> per </w:t>
      </w:r>
      <w:r w:rsidRPr="008D7EEA">
        <w:t>kilometer.</w:t>
      </w:r>
      <w:r w:rsidRPr="008D7EEA">
        <w:br/>
      </w:r>
    </w:p>
    <w:p w14:paraId="30F4E3DB" w14:textId="77777777" w:rsidR="00E808EF" w:rsidRPr="008D7EEA" w:rsidRDefault="00E808EF" w:rsidP="00883283">
      <w:pPr>
        <w:numPr>
          <w:ilvl w:val="0"/>
          <w:numId w:val="134"/>
        </w:numPr>
        <w:spacing w:after="0"/>
      </w:pPr>
      <w:r w:rsidRPr="008D7EEA">
        <w:t>1500 kroner</w:t>
      </w:r>
      <w:r w:rsidR="00C31E58" w:rsidRPr="008D7EEA">
        <w:t xml:space="preserve"> per </w:t>
      </w:r>
      <w:r w:rsidRPr="008D7EEA">
        <w:t>døgn. Fri kjørelengde.</w:t>
      </w:r>
    </w:p>
    <w:p w14:paraId="3DD61835" w14:textId="77777777" w:rsidR="00E808EF" w:rsidRPr="008D7EEA" w:rsidRDefault="00C94692" w:rsidP="005E07E4">
      <w:pPr>
        <w:spacing w:after="0"/>
      </w:pPr>
      <w:r w:rsidRPr="008D7EEA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01D49AE" wp14:editId="3EA06670">
                <wp:simplePos x="0" y="0"/>
                <wp:positionH relativeFrom="column">
                  <wp:posOffset>3558540</wp:posOffset>
                </wp:positionH>
                <wp:positionV relativeFrom="paragraph">
                  <wp:posOffset>125095</wp:posOffset>
                </wp:positionV>
                <wp:extent cx="2133600" cy="257175"/>
                <wp:effectExtent l="0" t="0" r="0" b="9525"/>
                <wp:wrapSquare wrapText="bothSides"/>
                <wp:docPr id="9" name="Text Box 14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3360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1F51DE8" w14:textId="77777777" w:rsidR="00EE48D5" w:rsidRPr="00C31E58" w:rsidRDefault="00EE48D5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C31E58">
                              <w:rPr>
                                <w:b/>
                                <w:sz w:val="20"/>
                                <w:szCs w:val="20"/>
                              </w:rPr>
                              <w:t xml:space="preserve">Avis bilutleie, Kreta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01D49AE" id="Text Box 1406" o:spid="_x0000_s1038" type="#_x0000_t202" style="position:absolute;margin-left:280.2pt;margin-top:9.85pt;width:168pt;height:20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" filled="f" stroked="f">
                <v:textbox>
                  <w:txbxContent>
                    <w:p w14:paraId="11F51DE8" w14:textId="77777777" w:rsidR="00EE48D5" w:rsidRPr="00C31E58" w:rsidRDefault="00EE48D5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 w:rsidRPr="00C31E58">
                        <w:rPr>
                          <w:b/>
                          <w:sz w:val="20"/>
                          <w:szCs w:val="20"/>
                        </w:rPr>
                        <w:t xml:space="preserve">Avis bilutleie, Kreta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14:paraId="596B8650" w14:textId="77777777" w:rsidR="00425C7F" w:rsidRPr="008D7EEA" w:rsidRDefault="005E07E4" w:rsidP="00425C7F">
      <w:pPr>
        <w:spacing w:after="0"/>
        <w:rPr>
          <w:rStyle w:val="Overskrift2Tegn"/>
          <w:rFonts w:ascii="Calibri" w:eastAsia="Calibri" w:hAnsi="Calibri"/>
          <w:b w:val="0"/>
          <w:bCs w:val="0"/>
          <w:color w:val="auto"/>
          <w:sz w:val="22"/>
          <w:szCs w:val="22"/>
        </w:rPr>
      </w:pPr>
      <w:r w:rsidRPr="008D7EEA">
        <w:t xml:space="preserve">Still opp en ulikhet og finn ut hvor mange kilometer de må kjøre for at avtale </w:t>
      </w:r>
      <w:r w:rsidR="00E808EF" w:rsidRPr="008D7EEA">
        <w:t>2)</w:t>
      </w:r>
      <w:r w:rsidRPr="008D7EEA">
        <w:t xml:space="preserve"> skal lønne seg.</w:t>
      </w:r>
      <w:bookmarkStart w:id="100" w:name="_Toc211445226"/>
      <w:bookmarkStart w:id="101" w:name="_Toc298692421"/>
      <w:bookmarkStart w:id="102" w:name="_Toc301180123"/>
    </w:p>
    <w:p w14:paraId="0D0C9BD5" w14:textId="77777777" w:rsidR="00FC4C9A" w:rsidRPr="008D7EEA" w:rsidRDefault="00FC4C9A" w:rsidP="00FC4C9A">
      <w:pPr>
        <w:pStyle w:val="Ingenmellomrom"/>
        <w:spacing w:before="240" w:after="200"/>
        <w:rPr>
          <w:rFonts w:ascii="Cambria" w:hAnsi="Cambria"/>
          <w:b/>
          <w:bCs/>
          <w:color w:val="4F81BD"/>
          <w:sz w:val="26"/>
          <w:szCs w:val="26"/>
        </w:rPr>
      </w:pPr>
      <w:bookmarkStart w:id="103" w:name="_Toc428876197"/>
      <w:r w:rsidRPr="008D7EEA">
        <w:rPr>
          <w:rStyle w:val="Overskrift2Tegn"/>
          <w:rFonts w:eastAsia="Calibri"/>
        </w:rPr>
        <w:lastRenderedPageBreak/>
        <w:t xml:space="preserve">Ulikheter av 2. </w:t>
      </w:r>
      <w:bookmarkEnd w:id="100"/>
      <w:r w:rsidRPr="008D7EEA">
        <w:rPr>
          <w:rStyle w:val="Overskrift2Tegn"/>
          <w:rFonts w:eastAsia="Calibri"/>
        </w:rPr>
        <w:t>grad</w:t>
      </w:r>
      <w:bookmarkEnd w:id="101"/>
      <w:bookmarkEnd w:id="102"/>
      <w:bookmarkEnd w:id="103"/>
    </w:p>
    <w:p w14:paraId="7FFAE659" w14:textId="0A2151B9" w:rsidR="002C7264" w:rsidRDefault="002C7264" w:rsidP="002C7264">
      <w:pPr>
        <w:spacing w:after="0" w:line="240" w:lineRule="auto"/>
        <w:rPr>
          <w:b/>
          <w:noProof/>
        </w:rPr>
      </w:pPr>
      <w:r>
        <w:rPr>
          <w:b/>
          <w:noProof/>
        </w:rPr>
        <w:t>Oppgavene skal løses uten bruk av hjelpemidler. Du kan også prøve å løse oppgavene med CAS.</w:t>
      </w:r>
    </w:p>
    <w:p w14:paraId="3B48E406" w14:textId="77777777" w:rsidR="002C7264" w:rsidRDefault="002C7264" w:rsidP="002C7264">
      <w:pPr>
        <w:spacing w:after="0" w:line="240" w:lineRule="auto"/>
        <w:rPr>
          <w:b/>
          <w:noProof/>
        </w:rPr>
      </w:pPr>
    </w:p>
    <w:p w14:paraId="37C2FC04" w14:textId="00B64A4D" w:rsidR="00BB1F9B" w:rsidRPr="008D7EEA" w:rsidRDefault="00D74A1F" w:rsidP="00BB1F9B">
      <w:pPr>
        <w:pStyle w:val="Listeavsnitt"/>
        <w:ind w:left="0"/>
      </w:pPr>
      <w:r w:rsidRPr="008D7EEA">
        <w:rPr>
          <w:b/>
          <w:noProof/>
        </w:rPr>
        <w:t>1.8</w:t>
      </w:r>
      <w:r w:rsidR="004877A5" w:rsidRPr="008D7EEA">
        <w:rPr>
          <w:b/>
          <w:noProof/>
        </w:rPr>
        <w:t>.7</w:t>
      </w:r>
      <w:r w:rsidR="00255718" w:rsidRPr="008D7EEA">
        <w:rPr>
          <w:b/>
          <w:noProof/>
        </w:rPr>
        <w:br/>
      </w:r>
      <w:r w:rsidR="004877A5" w:rsidRPr="008D7EEA">
        <w:t>Lø</w:t>
      </w:r>
      <w:r w:rsidR="002665B0" w:rsidRPr="008D7EEA">
        <w:t>s</w:t>
      </w:r>
      <w:r w:rsidR="004877A5" w:rsidRPr="008D7EEA">
        <w:t xml:space="preserve"> ulikhetene</w:t>
      </w:r>
      <w:r w:rsidR="002C7264">
        <w:t>.</w:t>
      </w:r>
    </w:p>
    <w:p w14:paraId="4E4B03CA" w14:textId="77777777" w:rsidR="00BB1F9B" w:rsidRPr="008D7EEA" w:rsidRDefault="004877A5" w:rsidP="00883283">
      <w:pPr>
        <w:pStyle w:val="Ingenmellomrom"/>
        <w:numPr>
          <w:ilvl w:val="0"/>
          <w:numId w:val="77"/>
        </w:numPr>
        <w:spacing w:before="240"/>
      </w:pPr>
      <w:r w:rsidRPr="008D7EEA">
        <w:rPr>
          <w:color w:val="0000FF"/>
          <w:position w:val="-6"/>
        </w:rPr>
        <w:object w:dxaOrig="1400" w:dyaOrig="320" w14:anchorId="05EC0E6E">
          <v:shape id="_x0000_i1484" type="#_x0000_t75" style="width:69.5pt;height:16pt" o:ole="">
            <v:imagedata r:id="rId936" o:title=""/>
          </v:shape>
          <o:OLEObject Type="Embed" ProgID="Equation.DSMT4" ShapeID="_x0000_i1484" DrawAspect="Content" ObjectID="_1621770672" r:id="rId937"/>
        </w:object>
      </w:r>
    </w:p>
    <w:p w14:paraId="2EDD2A29" w14:textId="77777777" w:rsidR="00BB1F9B" w:rsidRPr="008D7EEA" w:rsidRDefault="004877A5" w:rsidP="00883283">
      <w:pPr>
        <w:pStyle w:val="Ingenmellomrom"/>
        <w:numPr>
          <w:ilvl w:val="0"/>
          <w:numId w:val="77"/>
        </w:numPr>
        <w:spacing w:before="240"/>
      </w:pPr>
      <w:r w:rsidRPr="008D7EEA">
        <w:rPr>
          <w:color w:val="0000FF"/>
          <w:position w:val="-6"/>
        </w:rPr>
        <w:object w:dxaOrig="1020" w:dyaOrig="320" w14:anchorId="4BF2401E">
          <v:shape id="_x0000_i1485" type="#_x0000_t75" style="width:51pt;height:16pt" o:ole="">
            <v:imagedata r:id="rId938" o:title=""/>
          </v:shape>
          <o:OLEObject Type="Embed" ProgID="Equation.DSMT4" ShapeID="_x0000_i1485" DrawAspect="Content" ObjectID="_1621770673" r:id="rId939"/>
        </w:object>
      </w:r>
    </w:p>
    <w:p w14:paraId="75A72F33" w14:textId="77777777" w:rsidR="004877A5" w:rsidRPr="008D7EEA" w:rsidRDefault="004877A5" w:rsidP="00883283">
      <w:pPr>
        <w:pStyle w:val="Ingenmellomrom"/>
        <w:numPr>
          <w:ilvl w:val="0"/>
          <w:numId w:val="77"/>
        </w:numPr>
        <w:spacing w:before="240"/>
      </w:pPr>
      <w:r w:rsidRPr="008D7EEA">
        <w:rPr>
          <w:color w:val="0000FF"/>
          <w:position w:val="-6"/>
        </w:rPr>
        <w:object w:dxaOrig="1400" w:dyaOrig="320" w14:anchorId="2792948B">
          <v:shape id="_x0000_i1486" type="#_x0000_t75" style="width:69.5pt;height:16pt" o:ole="">
            <v:imagedata r:id="rId940" o:title=""/>
          </v:shape>
          <o:OLEObject Type="Embed" ProgID="Equation.DSMT4" ShapeID="_x0000_i1486" DrawAspect="Content" ObjectID="_1621770674" r:id="rId941"/>
        </w:object>
      </w:r>
    </w:p>
    <w:p w14:paraId="29CA9C3C" w14:textId="77777777" w:rsidR="004877A5" w:rsidRPr="008D7EEA" w:rsidRDefault="004877A5" w:rsidP="00883283">
      <w:pPr>
        <w:pStyle w:val="Ingenmellomrom"/>
        <w:numPr>
          <w:ilvl w:val="0"/>
          <w:numId w:val="77"/>
        </w:numPr>
        <w:spacing w:before="240"/>
      </w:pPr>
      <w:r w:rsidRPr="008D7EEA">
        <w:rPr>
          <w:color w:val="0000FF"/>
          <w:position w:val="-6"/>
        </w:rPr>
        <w:object w:dxaOrig="1320" w:dyaOrig="320" w14:anchorId="3D596393">
          <v:shape id="_x0000_i1487" type="#_x0000_t75" style="width:66pt;height:16pt" o:ole="">
            <v:imagedata r:id="rId942" o:title=""/>
          </v:shape>
          <o:OLEObject Type="Embed" ProgID="Equation.DSMT4" ShapeID="_x0000_i1487" DrawAspect="Content" ObjectID="_1621770675" r:id="rId943"/>
        </w:object>
      </w:r>
    </w:p>
    <w:p w14:paraId="5CD86211" w14:textId="77777777" w:rsidR="00D7110B" w:rsidRPr="008D7EEA" w:rsidRDefault="004877A5" w:rsidP="00883283">
      <w:pPr>
        <w:pStyle w:val="Ingenmellomrom"/>
        <w:numPr>
          <w:ilvl w:val="0"/>
          <w:numId w:val="77"/>
        </w:numPr>
        <w:spacing w:before="240"/>
      </w:pPr>
      <w:r w:rsidRPr="008D7EEA">
        <w:rPr>
          <w:position w:val="-6"/>
        </w:rPr>
        <w:object w:dxaOrig="1219" w:dyaOrig="320" w14:anchorId="294DD865">
          <v:shape id="_x0000_i1488" type="#_x0000_t75" style="width:60.5pt;height:16pt" o:ole="">
            <v:imagedata r:id="rId944" o:title=""/>
          </v:shape>
          <o:OLEObject Type="Embed" ProgID="Equation.DSMT4" ShapeID="_x0000_i1488" DrawAspect="Content" ObjectID="_1621770676" r:id="rId945"/>
        </w:object>
      </w:r>
    </w:p>
    <w:p w14:paraId="74370FD2" w14:textId="77777777" w:rsidR="00243711" w:rsidRPr="008D7EEA" w:rsidRDefault="00243711" w:rsidP="00625D76">
      <w:pPr>
        <w:rPr>
          <w:b/>
        </w:rPr>
      </w:pPr>
    </w:p>
    <w:p w14:paraId="7F66EFD5" w14:textId="4BF968B9" w:rsidR="00255718" w:rsidRPr="008D7EEA" w:rsidRDefault="004E7479" w:rsidP="00255718">
      <w:r w:rsidRPr="008D7EEA">
        <w:rPr>
          <w:b/>
        </w:rPr>
        <w:br/>
      </w:r>
      <w:r w:rsidR="00D74A1F" w:rsidRPr="008D7EEA">
        <w:rPr>
          <w:b/>
        </w:rPr>
        <w:t>1.8</w:t>
      </w:r>
      <w:r w:rsidR="0072324E" w:rsidRPr="008D7EEA">
        <w:rPr>
          <w:b/>
        </w:rPr>
        <w:t>.</w:t>
      </w:r>
      <w:r w:rsidR="004877A5" w:rsidRPr="008D7EEA">
        <w:rPr>
          <w:b/>
        </w:rPr>
        <w:t>8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2A7353F0" wp14:editId="2567EF56">
            <wp:extent cx="628650" cy="447675"/>
            <wp:effectExtent l="0" t="0" r="0" b="9525"/>
            <wp:docPr id="58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rPr>
          <w:color w:val="0000FF"/>
        </w:rPr>
        <w:br/>
      </w:r>
      <w:r w:rsidR="00625D76" w:rsidRPr="008D7EEA">
        <w:t>Løs ulikhetene</w:t>
      </w:r>
      <w:r w:rsidR="002C7264">
        <w:t>.</w:t>
      </w:r>
      <w:r w:rsidR="00E761F6" w:rsidRPr="008D7EEA">
        <w:rPr>
          <w:color w:val="0000FF"/>
        </w:rPr>
        <w:br/>
      </w:r>
    </w:p>
    <w:p w14:paraId="2B0BCB05" w14:textId="77777777" w:rsidR="00255718" w:rsidRPr="008D7EEA" w:rsidRDefault="007B00C5" w:rsidP="00883283">
      <w:pPr>
        <w:pStyle w:val="Ingenmellomrom"/>
        <w:numPr>
          <w:ilvl w:val="0"/>
          <w:numId w:val="78"/>
        </w:numPr>
        <w:spacing w:before="240"/>
      </w:pPr>
      <w:r w:rsidRPr="008D7EEA">
        <w:rPr>
          <w:noProof/>
          <w:position w:val="-6"/>
        </w:rPr>
        <w:object w:dxaOrig="1400" w:dyaOrig="320" w14:anchorId="1F558538">
          <v:shape id="_x0000_i1489" type="#_x0000_t75" style="width:69.5pt;height:16pt" o:ole="">
            <v:imagedata r:id="rId946" o:title=""/>
          </v:shape>
          <o:OLEObject Type="Embed" ProgID="Equation.DSMT4" ShapeID="_x0000_i1489" DrawAspect="Content" ObjectID="_1621770677" r:id="rId947"/>
        </w:object>
      </w:r>
    </w:p>
    <w:p w14:paraId="7E785667" w14:textId="77777777" w:rsidR="002665B0" w:rsidRPr="008D7EEA" w:rsidRDefault="007B00C5" w:rsidP="00883283">
      <w:pPr>
        <w:pStyle w:val="Ingenmellomrom"/>
        <w:numPr>
          <w:ilvl w:val="0"/>
          <w:numId w:val="78"/>
        </w:numPr>
        <w:spacing w:before="240"/>
      </w:pPr>
      <w:r w:rsidRPr="008D7EEA">
        <w:rPr>
          <w:position w:val="-4"/>
        </w:rPr>
        <w:object w:dxaOrig="560" w:dyaOrig="300" w14:anchorId="2EE47A0E">
          <v:shape id="_x0000_i1490" type="#_x0000_t75" style="width:28pt;height:15pt" o:ole="">
            <v:imagedata r:id="rId948" o:title=""/>
          </v:shape>
          <o:OLEObject Type="Embed" ProgID="Equation.DSMT4" ShapeID="_x0000_i1490" DrawAspect="Content" ObjectID="_1621770678" r:id="rId949"/>
        </w:object>
      </w:r>
    </w:p>
    <w:p w14:paraId="6997BA95" w14:textId="77777777" w:rsidR="002665B0" w:rsidRPr="008D7EEA" w:rsidRDefault="007B00C5" w:rsidP="00883283">
      <w:pPr>
        <w:pStyle w:val="Ingenmellomrom"/>
        <w:numPr>
          <w:ilvl w:val="0"/>
          <w:numId w:val="78"/>
        </w:numPr>
        <w:spacing w:before="240"/>
      </w:pPr>
      <w:r w:rsidRPr="008D7EEA">
        <w:rPr>
          <w:position w:val="-6"/>
        </w:rPr>
        <w:object w:dxaOrig="1140" w:dyaOrig="320" w14:anchorId="0E2B3438">
          <v:shape id="_x0000_i1491" type="#_x0000_t75" style="width:57pt;height:16pt" o:ole="">
            <v:imagedata r:id="rId950" o:title=""/>
          </v:shape>
          <o:OLEObject Type="Embed" ProgID="Equation.DSMT4" ShapeID="_x0000_i1491" DrawAspect="Content" ObjectID="_1621770679" r:id="rId951"/>
        </w:object>
      </w:r>
    </w:p>
    <w:p w14:paraId="7CDDC80F" w14:textId="77777777" w:rsidR="002665B0" w:rsidRPr="008D7EEA" w:rsidRDefault="007B00C5" w:rsidP="00883283">
      <w:pPr>
        <w:pStyle w:val="Ingenmellomrom"/>
        <w:numPr>
          <w:ilvl w:val="0"/>
          <w:numId w:val="78"/>
        </w:numPr>
        <w:spacing w:before="240"/>
      </w:pPr>
      <w:r w:rsidRPr="008D7EEA">
        <w:rPr>
          <w:position w:val="-4"/>
        </w:rPr>
        <w:object w:dxaOrig="1080" w:dyaOrig="300" w14:anchorId="2A7F069C">
          <v:shape id="_x0000_i1492" type="#_x0000_t75" style="width:54.5pt;height:15pt" o:ole="">
            <v:imagedata r:id="rId952" o:title=""/>
          </v:shape>
          <o:OLEObject Type="Embed" ProgID="Equation.DSMT4" ShapeID="_x0000_i1492" DrawAspect="Content" ObjectID="_1621770680" r:id="rId953"/>
        </w:object>
      </w:r>
    </w:p>
    <w:p w14:paraId="6350D0CC" w14:textId="77777777" w:rsidR="00243711" w:rsidRPr="008D7EEA" w:rsidRDefault="007B00C5" w:rsidP="00883283">
      <w:pPr>
        <w:pStyle w:val="Ingenmellomrom"/>
        <w:numPr>
          <w:ilvl w:val="0"/>
          <w:numId w:val="78"/>
        </w:numPr>
        <w:spacing w:before="240"/>
      </w:pPr>
      <w:r w:rsidRPr="008D7EEA">
        <w:rPr>
          <w:position w:val="-6"/>
        </w:rPr>
        <w:object w:dxaOrig="1280" w:dyaOrig="320" w14:anchorId="662D6656">
          <v:shape id="_x0000_i1493" type="#_x0000_t75" style="width:64pt;height:16pt" o:ole="">
            <v:imagedata r:id="rId954" o:title=""/>
          </v:shape>
          <o:OLEObject Type="Embed" ProgID="Equation.DSMT4" ShapeID="_x0000_i1493" DrawAspect="Content" ObjectID="_1621770681" r:id="rId955"/>
        </w:object>
      </w:r>
      <w:r w:rsidR="00255718" w:rsidRPr="008D7EEA">
        <w:rPr>
          <w:position w:val="-6"/>
        </w:rPr>
        <w:br/>
      </w:r>
      <w:r w:rsidR="00255718" w:rsidRPr="008D7EEA">
        <w:rPr>
          <w:position w:val="-6"/>
        </w:rPr>
        <w:br/>
      </w:r>
    </w:p>
    <w:p w14:paraId="2E670AEF" w14:textId="5F5A7692" w:rsidR="004877A5" w:rsidRPr="008D7EEA" w:rsidRDefault="00D74A1F" w:rsidP="004877A5">
      <w:pPr>
        <w:rPr>
          <w:b/>
        </w:rPr>
      </w:pPr>
      <w:r w:rsidRPr="008D7EEA">
        <w:rPr>
          <w:b/>
        </w:rPr>
        <w:t>1.8</w:t>
      </w:r>
      <w:r w:rsidR="004877A5" w:rsidRPr="008D7EEA">
        <w:rPr>
          <w:b/>
        </w:rPr>
        <w:t>.9</w:t>
      </w:r>
      <w:r w:rsidR="00255718" w:rsidRPr="008D7EEA">
        <w:rPr>
          <w:b/>
        </w:rPr>
        <w:br/>
      </w:r>
      <w:r w:rsidR="00752F0A" w:rsidRPr="008D7EEA">
        <w:t>Løs ulik</w:t>
      </w:r>
      <w:r w:rsidR="00255718" w:rsidRPr="008D7EEA">
        <w:t>heten</w:t>
      </w:r>
      <w:r w:rsidR="00744314" w:rsidRPr="008D7EEA">
        <w:t>e</w:t>
      </w:r>
      <w:r w:rsidR="00255718" w:rsidRPr="008D7EEA">
        <w:t xml:space="preserve"> i oppgaven</w:t>
      </w:r>
      <w:r w:rsidR="002C7264">
        <w:t>e</w:t>
      </w:r>
      <w:r w:rsidR="00255718" w:rsidRPr="008D7EEA">
        <w:t xml:space="preserve"> ovenfor ved hjelp av et digitalt </w:t>
      </w:r>
      <w:r w:rsidR="001A611D" w:rsidRPr="008D7EEA">
        <w:t>verktøy</w:t>
      </w:r>
      <w:r w:rsidR="00255718" w:rsidRPr="008D7EEA">
        <w:rPr>
          <w:b/>
        </w:rPr>
        <w:t>.</w:t>
      </w:r>
      <w:r w:rsidR="00255718" w:rsidRPr="008D7EEA">
        <w:rPr>
          <w:b/>
        </w:rPr>
        <w:br/>
      </w:r>
      <w:bookmarkStart w:id="104" w:name="_Toc197248140"/>
      <w:r w:rsidR="004E7479" w:rsidRPr="008D7EEA">
        <w:rPr>
          <w:b/>
        </w:rPr>
        <w:br/>
      </w:r>
      <w:r w:rsidR="004877A5" w:rsidRPr="008D7EEA">
        <w:rPr>
          <w:b/>
        </w:rPr>
        <w:t>1.8.10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76BBDF02" wp14:editId="206753E7">
            <wp:extent cx="628650" cy="447675"/>
            <wp:effectExtent l="0" t="0" r="0" b="9525"/>
            <wp:docPr id="58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877A5" w:rsidRPr="008D7EEA">
        <w:rPr>
          <w:b/>
        </w:rPr>
        <w:br/>
      </w:r>
      <w:r w:rsidR="004877A5" w:rsidRPr="008D7EEA">
        <w:t>Forklar hvorfor ulikhetene ikke har noen løsning</w:t>
      </w:r>
    </w:p>
    <w:p w14:paraId="421B5116" w14:textId="77777777" w:rsidR="004877A5" w:rsidRPr="008D7EEA" w:rsidRDefault="004877A5" w:rsidP="00883283">
      <w:pPr>
        <w:pStyle w:val="Listeavsnitt"/>
        <w:numPr>
          <w:ilvl w:val="0"/>
          <w:numId w:val="71"/>
        </w:numPr>
      </w:pPr>
      <w:r w:rsidRPr="008D7EEA">
        <w:rPr>
          <w:position w:val="-4"/>
          <w:sz w:val="24"/>
        </w:rPr>
        <w:object w:dxaOrig="859" w:dyaOrig="300" w14:anchorId="370A8848">
          <v:shape id="_x0000_i1494" type="#_x0000_t75" style="width:42.5pt;height:15pt" o:ole="">
            <v:imagedata r:id="rId956" o:title=""/>
          </v:shape>
          <o:OLEObject Type="Embed" ProgID="Equation.DSMT4" ShapeID="_x0000_i1494" DrawAspect="Content" ObjectID="_1621770682" r:id="rId957"/>
        </w:object>
      </w:r>
      <w:r w:rsidR="004E7479" w:rsidRPr="008D7EEA">
        <w:rPr>
          <w:position w:val="-4"/>
          <w:sz w:val="24"/>
        </w:rPr>
        <w:br/>
      </w:r>
    </w:p>
    <w:p w14:paraId="2D027FCD" w14:textId="77777777" w:rsidR="004877A5" w:rsidRPr="008D7EEA" w:rsidRDefault="004877A5" w:rsidP="00883283">
      <w:pPr>
        <w:pStyle w:val="Listeavsnitt"/>
        <w:numPr>
          <w:ilvl w:val="0"/>
          <w:numId w:val="71"/>
        </w:numPr>
        <w:rPr>
          <w:b/>
          <w:noProof/>
        </w:rPr>
      </w:pPr>
      <w:r w:rsidRPr="008D7EEA">
        <w:rPr>
          <w:position w:val="-8"/>
          <w:sz w:val="24"/>
        </w:rPr>
        <w:object w:dxaOrig="1780" w:dyaOrig="340" w14:anchorId="2A1AF0F3">
          <v:shape id="_x0000_i1495" type="#_x0000_t75" style="width:89.5pt;height:17.5pt" o:ole="">
            <v:imagedata r:id="rId958" o:title=""/>
          </v:shape>
          <o:OLEObject Type="Embed" ProgID="Equation.DSMT4" ShapeID="_x0000_i1495" DrawAspect="Content" ObjectID="_1621770683" r:id="rId959"/>
        </w:object>
      </w:r>
      <w:r w:rsidRPr="008D7EEA">
        <w:rPr>
          <w:position w:val="-8"/>
          <w:sz w:val="24"/>
        </w:rPr>
        <w:br/>
      </w:r>
    </w:p>
    <w:p w14:paraId="53EDA7E6" w14:textId="77777777" w:rsidR="00255718" w:rsidRPr="008D7EEA" w:rsidRDefault="001A611D" w:rsidP="00255718">
      <w:pPr>
        <w:pStyle w:val="Overskrift1"/>
      </w:pPr>
      <w:bookmarkStart w:id="105" w:name="_Toc233863050"/>
      <w:r w:rsidRPr="008D7EEA">
        <w:br w:type="page"/>
      </w:r>
      <w:bookmarkStart w:id="106" w:name="_Toc428876198"/>
      <w:r w:rsidR="007B6695" w:rsidRPr="008D7EEA">
        <w:lastRenderedPageBreak/>
        <w:t>1.9</w:t>
      </w:r>
      <w:r w:rsidR="00255718" w:rsidRPr="008D7EEA">
        <w:t xml:space="preserve"> </w:t>
      </w:r>
      <w:bookmarkEnd w:id="104"/>
      <w:bookmarkEnd w:id="105"/>
      <w:r w:rsidR="00E761F6" w:rsidRPr="008D7EEA">
        <w:t>Eksponential- og logaritmelikninger</w:t>
      </w:r>
      <w:bookmarkEnd w:id="106"/>
    </w:p>
    <w:p w14:paraId="5F4F06E2" w14:textId="77777777" w:rsidR="001872E8" w:rsidRPr="008D7EEA" w:rsidRDefault="001872E8" w:rsidP="001872E8">
      <w:pPr>
        <w:pStyle w:val="Overskrift2"/>
        <w:spacing w:before="240" w:after="200"/>
      </w:pPr>
      <w:bookmarkStart w:id="107" w:name="_Toc301180125"/>
      <w:bookmarkStart w:id="108" w:name="_Toc428876199"/>
      <w:bookmarkStart w:id="109" w:name="_Toc233863051"/>
      <w:r w:rsidRPr="008D7EEA">
        <w:t>Vekstfaktor</w:t>
      </w:r>
      <w:bookmarkEnd w:id="107"/>
      <w:bookmarkEnd w:id="108"/>
    </w:p>
    <w:p w14:paraId="75C7EE41" w14:textId="77777777" w:rsidR="002C2155" w:rsidRPr="008D7EEA" w:rsidRDefault="00D74A1F" w:rsidP="002C2155">
      <w:pPr>
        <w:spacing w:after="0"/>
        <w:rPr>
          <w:b/>
        </w:rPr>
      </w:pPr>
      <w:r w:rsidRPr="008D7EEA">
        <w:rPr>
          <w:b/>
        </w:rPr>
        <w:t>1.9</w:t>
      </w:r>
      <w:r w:rsidR="002C2155" w:rsidRPr="008D7EEA">
        <w:rPr>
          <w:b/>
        </w:rPr>
        <w:t>.1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669A55FE" wp14:editId="49E1E88F">
            <wp:extent cx="628650" cy="447675"/>
            <wp:effectExtent l="0" t="0" r="0" b="9525"/>
            <wp:docPr id="592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0C31DF" w14:textId="77777777" w:rsidR="002C2155" w:rsidRPr="008D7EEA" w:rsidRDefault="002C2155" w:rsidP="002C2155">
      <w:r w:rsidRPr="008D7EEA">
        <w:t>Bestem vekstfaktoren når</w:t>
      </w:r>
    </w:p>
    <w:p w14:paraId="78E1EE08" w14:textId="77777777" w:rsidR="002C2155" w:rsidRPr="008D7EEA" w:rsidRDefault="002C2155" w:rsidP="00883283">
      <w:pPr>
        <w:numPr>
          <w:ilvl w:val="0"/>
          <w:numId w:val="117"/>
        </w:numPr>
      </w:pPr>
      <w:r w:rsidRPr="008D7EEA">
        <w:t>Prisen på en vare øker med 15 %.</w:t>
      </w:r>
      <w:r w:rsidR="004E7479" w:rsidRPr="008D7EEA">
        <w:br/>
      </w:r>
    </w:p>
    <w:p w14:paraId="0E75A7B0" w14:textId="77777777" w:rsidR="002C2155" w:rsidRPr="008D7EEA" w:rsidRDefault="002C2155" w:rsidP="00883283">
      <w:pPr>
        <w:numPr>
          <w:ilvl w:val="0"/>
          <w:numId w:val="117"/>
        </w:numPr>
      </w:pPr>
      <w:r w:rsidRPr="008D7EEA">
        <w:t>Rentefoten i banken er 3,5 %.</w:t>
      </w:r>
      <w:r w:rsidR="004E7479" w:rsidRPr="008D7EEA">
        <w:br/>
      </w:r>
    </w:p>
    <w:p w14:paraId="52AECB4D" w14:textId="77777777" w:rsidR="002C2155" w:rsidRPr="008D7EEA" w:rsidRDefault="002C2155" w:rsidP="00883283">
      <w:pPr>
        <w:numPr>
          <w:ilvl w:val="0"/>
          <w:numId w:val="117"/>
        </w:numPr>
      </w:pPr>
      <w:r w:rsidRPr="008D7EEA">
        <w:t>Folketallet i en kommune øker med 0,5 % per år.</w:t>
      </w:r>
      <w:r w:rsidR="004E7479" w:rsidRPr="008D7EEA">
        <w:br/>
      </w:r>
    </w:p>
    <w:p w14:paraId="16BA23F0" w14:textId="77777777" w:rsidR="002C2155" w:rsidRPr="008D7EEA" w:rsidRDefault="002C2155" w:rsidP="00883283">
      <w:pPr>
        <w:numPr>
          <w:ilvl w:val="0"/>
          <w:numId w:val="117"/>
        </w:numPr>
      </w:pPr>
      <w:r w:rsidRPr="008D7EEA">
        <w:t>Antall lemen fordobles hver måned.</w:t>
      </w:r>
      <w:r w:rsidRPr="008D7EEA">
        <w:br/>
      </w:r>
    </w:p>
    <w:p w14:paraId="7E01754A" w14:textId="77777777" w:rsidR="002C2155" w:rsidRPr="008D7EEA" w:rsidRDefault="004E7479" w:rsidP="002C2155">
      <w:pPr>
        <w:spacing w:after="0"/>
        <w:rPr>
          <w:b/>
        </w:rPr>
      </w:pPr>
      <w:r w:rsidRPr="008D7EEA">
        <w:rPr>
          <w:b/>
        </w:rPr>
        <w:br/>
      </w:r>
      <w:r w:rsidRPr="008D7EEA">
        <w:rPr>
          <w:b/>
        </w:rPr>
        <w:br/>
      </w:r>
      <w:r w:rsidRPr="008D7EEA">
        <w:rPr>
          <w:b/>
        </w:rPr>
        <w:br/>
      </w:r>
      <w:r w:rsidR="00D74A1F" w:rsidRPr="008D7EEA">
        <w:rPr>
          <w:b/>
        </w:rPr>
        <w:t>1.9.2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7AA39661" wp14:editId="70CCFEAC">
            <wp:extent cx="628650" cy="447675"/>
            <wp:effectExtent l="0" t="0" r="0" b="9525"/>
            <wp:docPr id="593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FDA68D" w14:textId="77777777" w:rsidR="002C2155" w:rsidRPr="008D7EEA" w:rsidRDefault="002C2155" w:rsidP="002C2155">
      <w:r w:rsidRPr="008D7EEA">
        <w:t>Bestem vekstfaktoren når</w:t>
      </w:r>
    </w:p>
    <w:p w14:paraId="55EB1CB4" w14:textId="77777777" w:rsidR="002C2155" w:rsidRPr="008D7EEA" w:rsidRDefault="002C2155" w:rsidP="00883283">
      <w:pPr>
        <w:numPr>
          <w:ilvl w:val="0"/>
          <w:numId w:val="118"/>
        </w:numPr>
      </w:pPr>
      <w:r w:rsidRPr="008D7EEA">
        <w:t>Prisen på en vare reduseres med 15 %.</w:t>
      </w:r>
      <w:r w:rsidR="004E7479" w:rsidRPr="008D7EEA">
        <w:br/>
      </w:r>
    </w:p>
    <w:p w14:paraId="37B9090C" w14:textId="77777777" w:rsidR="002C2155" w:rsidRPr="008D7EEA" w:rsidRDefault="002C2155" w:rsidP="00883283">
      <w:pPr>
        <w:numPr>
          <w:ilvl w:val="0"/>
          <w:numId w:val="118"/>
        </w:numPr>
      </w:pPr>
      <w:r w:rsidRPr="008D7EEA">
        <w:t>Verdien på en bil synker med 20 %.</w:t>
      </w:r>
      <w:r w:rsidR="004E7479" w:rsidRPr="008D7EEA">
        <w:br/>
      </w:r>
    </w:p>
    <w:p w14:paraId="509CDB2A" w14:textId="77777777" w:rsidR="008A29A5" w:rsidRPr="008D7EEA" w:rsidRDefault="002C2155" w:rsidP="00883283">
      <w:pPr>
        <w:numPr>
          <w:ilvl w:val="0"/>
          <w:numId w:val="118"/>
        </w:numPr>
      </w:pPr>
      <w:r w:rsidRPr="008D7EEA">
        <w:t>Folketallet i en k</w:t>
      </w:r>
      <w:r w:rsidR="004E7479" w:rsidRPr="008D7EEA">
        <w:t>ommune går ned med 0,5 % per år.</w:t>
      </w:r>
      <w:r w:rsidR="004E7479" w:rsidRPr="008D7EEA">
        <w:br/>
      </w:r>
    </w:p>
    <w:p w14:paraId="2C90B0E0" w14:textId="77777777" w:rsidR="00AF24EE" w:rsidRPr="008D7EEA" w:rsidRDefault="00AF24EE" w:rsidP="00E761F6">
      <w:pPr>
        <w:rPr>
          <w:b/>
        </w:rPr>
      </w:pPr>
      <w:bookmarkStart w:id="110" w:name="_Toc301180126"/>
      <w:r w:rsidRPr="008D7EEA">
        <w:br w:type="page"/>
      </w:r>
      <w:bookmarkEnd w:id="109"/>
      <w:bookmarkEnd w:id="110"/>
      <w:r w:rsidR="00E761F6" w:rsidRPr="008D7EEA">
        <w:rPr>
          <w:b/>
        </w:rPr>
        <w:lastRenderedPageBreak/>
        <w:t xml:space="preserve"> </w:t>
      </w:r>
      <w:r w:rsidR="005412A6" w:rsidRPr="008D7EEA">
        <w:rPr>
          <w:b/>
        </w:rPr>
        <w:t>1.9.3</w:t>
      </w:r>
    </w:p>
    <w:p w14:paraId="45DE5A51" w14:textId="77777777" w:rsidR="00255718" w:rsidRPr="008D7EEA" w:rsidRDefault="00BB5F99" w:rsidP="004E7479">
      <w:pPr>
        <w:spacing w:after="0"/>
        <w:rPr>
          <w:b/>
        </w:rPr>
      </w:pPr>
      <w:r w:rsidRPr="008D7EEA">
        <w:t>Martin</w:t>
      </w:r>
      <w:r w:rsidR="00255718" w:rsidRPr="008D7EEA">
        <w:t xml:space="preserve"> kjøpte en scooter for 10 000 </w:t>
      </w:r>
      <w:r w:rsidR="005026E2" w:rsidRPr="008D7EEA">
        <w:t xml:space="preserve">kroner </w:t>
      </w:r>
      <w:r w:rsidR="00255718" w:rsidRPr="008D7EEA">
        <w:t>i begynnelsen av 20</w:t>
      </w:r>
      <w:r w:rsidRPr="008D7EEA">
        <w:t>11</w:t>
      </w:r>
      <w:r w:rsidR="00255718" w:rsidRPr="008D7EEA">
        <w:t>. Vi regner med at verdien synker med 15 % per år.</w:t>
      </w:r>
    </w:p>
    <w:p w14:paraId="7E3BA033" w14:textId="77777777" w:rsidR="00BB5F99" w:rsidRPr="008D7EEA" w:rsidRDefault="00BB5F99" w:rsidP="00883283">
      <w:pPr>
        <w:numPr>
          <w:ilvl w:val="0"/>
          <w:numId w:val="46"/>
        </w:numPr>
        <w:spacing w:after="0" w:line="240" w:lineRule="auto"/>
      </w:pPr>
      <w:r w:rsidRPr="008D7EEA">
        <w:t>Hva vil scooterens verdi være når den er tre år gammel?</w:t>
      </w:r>
    </w:p>
    <w:p w14:paraId="507DCF5E" w14:textId="77777777" w:rsidR="00255718" w:rsidRPr="008D7EEA" w:rsidRDefault="00255718" w:rsidP="008A29A5">
      <w:pPr>
        <w:spacing w:after="0" w:line="240" w:lineRule="auto"/>
        <w:ind w:left="360"/>
      </w:pPr>
    </w:p>
    <w:p w14:paraId="05893952" w14:textId="77777777" w:rsidR="00CB128A" w:rsidRPr="008D7EEA" w:rsidRDefault="00BB5F99" w:rsidP="00883283">
      <w:pPr>
        <w:numPr>
          <w:ilvl w:val="0"/>
          <w:numId w:val="46"/>
        </w:numPr>
        <w:spacing w:after="0" w:line="240" w:lineRule="auto"/>
      </w:pPr>
      <w:r w:rsidRPr="008D7EEA">
        <w:t>Finn ved regning når scooterens verdi er 3 000 kroner.</w:t>
      </w:r>
    </w:p>
    <w:p w14:paraId="7C68AF0A" w14:textId="77777777" w:rsidR="00AF24EE" w:rsidRPr="008D7EEA" w:rsidRDefault="00AF24EE" w:rsidP="00AF24EE">
      <w:pPr>
        <w:spacing w:after="0" w:line="240" w:lineRule="auto"/>
      </w:pPr>
    </w:p>
    <w:p w14:paraId="571011EF" w14:textId="77777777" w:rsidR="00AF24EE" w:rsidRPr="008D7EEA" w:rsidRDefault="00AF24EE" w:rsidP="00AF24EE">
      <w:pPr>
        <w:pStyle w:val="Listeavsnitt"/>
      </w:pPr>
    </w:p>
    <w:p w14:paraId="1E8CEF0B" w14:textId="77777777" w:rsidR="005412A6" w:rsidRPr="008D7EEA" w:rsidRDefault="005412A6" w:rsidP="005412A6">
      <w:pPr>
        <w:spacing w:after="0" w:line="240" w:lineRule="auto"/>
        <w:rPr>
          <w:b/>
        </w:rPr>
      </w:pPr>
      <w:r w:rsidRPr="008D7EEA">
        <w:rPr>
          <w:b/>
        </w:rPr>
        <w:t>1.9.</w:t>
      </w:r>
      <w:r w:rsidR="00C94692" w:rsidRPr="008D7EEA">
        <w:rPr>
          <w:noProof/>
          <w:lang w:eastAsia="nb-NO"/>
        </w:rPr>
        <w:drawing>
          <wp:anchor distT="0" distB="0" distL="114300" distR="114300" simplePos="0" relativeHeight="251666432" behindDoc="0" locked="0" layoutInCell="1" allowOverlap="1" wp14:anchorId="0352FB02" wp14:editId="21742C35">
            <wp:simplePos x="0" y="0"/>
            <wp:positionH relativeFrom="column">
              <wp:posOffset>3600450</wp:posOffset>
            </wp:positionH>
            <wp:positionV relativeFrom="paragraph">
              <wp:posOffset>34290</wp:posOffset>
            </wp:positionV>
            <wp:extent cx="2430145" cy="3430270"/>
            <wp:effectExtent l="0" t="0" r="8255" b="0"/>
            <wp:wrapSquare wrapText="bothSides"/>
            <wp:docPr id="601" name="Bilde 1413" descr="Beskrivelse: Kjøleska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413" descr="Beskrivelse: Kjøleskap"/>
                    <pic:cNvPicPr>
                      <a:picLocks noChangeAspect="1" noChangeArrowheads="1"/>
                    </pic:cNvPicPr>
                  </pic:nvPicPr>
                  <pic:blipFill>
                    <a:blip r:embed="rId9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30145" cy="3430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D7EEA">
        <w:rPr>
          <w:b/>
        </w:rPr>
        <w:t>4</w:t>
      </w:r>
    </w:p>
    <w:p w14:paraId="1FBB3E15" w14:textId="77777777" w:rsidR="00C87152" w:rsidRPr="008D7EEA" w:rsidRDefault="00C87152" w:rsidP="005412A6">
      <w:pPr>
        <w:spacing w:after="0" w:line="240" w:lineRule="auto"/>
        <w:rPr>
          <w:b/>
        </w:rPr>
      </w:pPr>
      <w:r w:rsidRPr="008D7EEA">
        <w:t xml:space="preserve">Temperaturen </w:t>
      </w:r>
      <w:r w:rsidRPr="008D7EEA">
        <w:rPr>
          <w:position w:val="-10"/>
        </w:rPr>
        <w:object w:dxaOrig="460" w:dyaOrig="300" w14:anchorId="00D0B4BE">
          <v:shape id="_x0000_i1496" type="#_x0000_t75" style="width:23.5pt;height:15pt" o:ole="">
            <v:imagedata r:id="rId961" o:title=""/>
          </v:shape>
          <o:OLEObject Type="Embed" ProgID="Equation.DSMT4" ShapeID="_x0000_i1496" DrawAspect="Content" ObjectID="_1621770684" r:id="rId962"/>
        </w:object>
      </w:r>
      <w:r w:rsidRPr="008D7EEA">
        <w:t xml:space="preserve"> i et kjøleskap de første </w:t>
      </w:r>
      <w:r w:rsidRPr="008D7EEA">
        <w:rPr>
          <w:position w:val="-4"/>
        </w:rPr>
        <w:object w:dxaOrig="180" w:dyaOrig="200" w14:anchorId="61B28C14">
          <v:shape id="_x0000_i1497" type="#_x0000_t75" style="width:9pt;height:10pt" o:ole="">
            <v:imagedata r:id="rId963" o:title=""/>
          </v:shape>
          <o:OLEObject Type="Embed" ProgID="Equation.DSMT4" ShapeID="_x0000_i1497" DrawAspect="Content" ObjectID="_1621770685" r:id="rId964"/>
        </w:object>
      </w:r>
      <w:r w:rsidRPr="008D7EEA">
        <w:t xml:space="preserve"> timene etter et strømbrudd er gitt ved </w:t>
      </w:r>
      <w:r w:rsidRPr="008D7EEA">
        <w:rPr>
          <w:position w:val="-8"/>
        </w:rPr>
        <w:object w:dxaOrig="1140" w:dyaOrig="340" w14:anchorId="19B4B7CE">
          <v:shape id="_x0000_i1498" type="#_x0000_t75" style="width:57pt;height:17.5pt" o:ole="">
            <v:imagedata r:id="rId965" o:title=""/>
          </v:shape>
          <o:OLEObject Type="Embed" ProgID="Equation.DSMT4" ShapeID="_x0000_i1498" DrawAspect="Content" ObjectID="_1621770686" r:id="rId966"/>
        </w:object>
      </w:r>
      <w:r w:rsidRPr="008D7EEA">
        <w:t>.</w:t>
      </w:r>
    </w:p>
    <w:p w14:paraId="6D49713C" w14:textId="77777777" w:rsidR="008A29A5" w:rsidRPr="008D7EEA" w:rsidRDefault="00255718" w:rsidP="00883283">
      <w:pPr>
        <w:numPr>
          <w:ilvl w:val="0"/>
          <w:numId w:val="48"/>
        </w:numPr>
        <w:spacing w:after="0" w:line="240" w:lineRule="auto"/>
        <w:rPr>
          <w:color w:val="0000FF"/>
          <w:position w:val="-6"/>
          <w:u w:val="double"/>
        </w:rPr>
      </w:pPr>
      <w:r w:rsidRPr="008D7EEA">
        <w:t>Hva var temperaturen i kjøleskapet ved strømbruddet?</w:t>
      </w:r>
    </w:p>
    <w:p w14:paraId="358A012F" w14:textId="77777777" w:rsidR="00255718" w:rsidRPr="008D7EEA" w:rsidRDefault="00255718" w:rsidP="00C87152">
      <w:pPr>
        <w:spacing w:after="0" w:line="240" w:lineRule="auto"/>
        <w:ind w:left="360"/>
        <w:rPr>
          <w:u w:val="double"/>
        </w:rPr>
      </w:pPr>
      <w:r w:rsidRPr="008D7EEA">
        <w:rPr>
          <w:color w:val="0000FF"/>
          <w:position w:val="-6"/>
          <w:u w:val="double"/>
        </w:rPr>
        <w:br/>
      </w:r>
    </w:p>
    <w:p w14:paraId="0A5C419E" w14:textId="77777777" w:rsidR="00255718" w:rsidRPr="008D7EEA" w:rsidRDefault="00255718" w:rsidP="00883283">
      <w:pPr>
        <w:numPr>
          <w:ilvl w:val="0"/>
          <w:numId w:val="48"/>
        </w:numPr>
        <w:spacing w:after="0" w:line="240" w:lineRule="auto"/>
      </w:pPr>
      <w:r w:rsidRPr="008D7EEA">
        <w:t>Hvor lang tid går det før temperaturen er 10</w:t>
      </w:r>
      <w:r w:rsidR="00C87152" w:rsidRPr="008D7EEA">
        <w:rPr>
          <w:position w:val="-10"/>
        </w:rPr>
        <w:object w:dxaOrig="300" w:dyaOrig="300" w14:anchorId="44FC254A">
          <v:shape id="_x0000_i1499" type="#_x0000_t75" style="width:15pt;height:15pt" o:ole="">
            <v:imagedata r:id="rId967" o:title=""/>
          </v:shape>
          <o:OLEObject Type="Embed" ProgID="Equation.DSMT4" ShapeID="_x0000_i1499" DrawAspect="Content" ObjectID="_1621770687" r:id="rId968"/>
        </w:object>
      </w:r>
      <w:r w:rsidRPr="008D7EEA">
        <w:t xml:space="preserve"> i kjøleskapet?</w:t>
      </w:r>
      <w:r w:rsidRPr="008D7EEA">
        <w:br/>
      </w:r>
      <w:r w:rsidR="00446986" w:rsidRPr="008D7EEA">
        <w:br/>
      </w:r>
    </w:p>
    <w:p w14:paraId="104E0033" w14:textId="77777777" w:rsidR="008A29A5" w:rsidRPr="008D7EEA" w:rsidRDefault="00255718" w:rsidP="00883283">
      <w:pPr>
        <w:numPr>
          <w:ilvl w:val="0"/>
          <w:numId w:val="48"/>
        </w:numPr>
        <w:spacing w:after="0" w:line="240" w:lineRule="auto"/>
      </w:pPr>
      <w:r w:rsidRPr="008D7EEA">
        <w:t xml:space="preserve">Er det realistisk å bruke denne modellen dersom strømmen er borte over en lengre periode </w:t>
      </w:r>
      <w:r w:rsidR="00C87152" w:rsidRPr="008D7EEA">
        <w:br/>
      </w:r>
      <w:r w:rsidRPr="008D7EEA">
        <w:t>(mer enn 1 døgn)? Begrunn svaret ditt.</w:t>
      </w:r>
    </w:p>
    <w:p w14:paraId="1B6A680A" w14:textId="77777777" w:rsidR="00255718" w:rsidRPr="008D7EEA" w:rsidRDefault="00255718" w:rsidP="00446986">
      <w:pPr>
        <w:spacing w:after="0" w:line="240" w:lineRule="auto"/>
        <w:ind w:left="360"/>
      </w:pPr>
      <w:r w:rsidRPr="008D7EEA">
        <w:br/>
      </w:r>
    </w:p>
    <w:p w14:paraId="5C26145C" w14:textId="77777777" w:rsidR="00255718" w:rsidRPr="008D7EEA" w:rsidRDefault="00C94692" w:rsidP="00255718">
      <w:pPr>
        <w:rPr>
          <w:b/>
        </w:rPr>
      </w:pPr>
      <w:r w:rsidRPr="008D7EEA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182F5E5A" wp14:editId="6C436DB2">
                <wp:simplePos x="0" y="0"/>
                <wp:positionH relativeFrom="column">
                  <wp:posOffset>3600450</wp:posOffset>
                </wp:positionH>
                <wp:positionV relativeFrom="paragraph">
                  <wp:posOffset>858520</wp:posOffset>
                </wp:positionV>
                <wp:extent cx="2430145" cy="408940"/>
                <wp:effectExtent l="0" t="0" r="0" b="0"/>
                <wp:wrapNone/>
                <wp:docPr id="8" name="Text Box 14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30145" cy="408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3D55DCF7" w14:textId="77777777" w:rsidR="00EE48D5" w:rsidRPr="009F0BAB" w:rsidRDefault="00EE48D5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 w:rsidRPr="009F0BAB">
                              <w:rPr>
                                <w:b/>
                                <w:sz w:val="20"/>
                                <w:szCs w:val="20"/>
                              </w:rPr>
                              <w:t>Hva er temperaturen i kjøleskapet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2F5E5A" id="Text Box 1414" o:spid="_x0000_s1039" type="#_x0000_t202" style="position:absolute;margin-left:283.5pt;margin-top:67.6pt;width:191.35pt;height:32.2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" filled="f" stroked="f">
                <v:textbox>
                  <w:txbxContent>
                    <w:p w14:paraId="3D55DCF7" w14:textId="77777777" w:rsidR="00EE48D5" w:rsidRPr="009F0BAB" w:rsidRDefault="00EE48D5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 w:rsidRPr="009F0BAB">
                        <w:rPr>
                          <w:b/>
                          <w:sz w:val="20"/>
                          <w:szCs w:val="20"/>
                        </w:rPr>
                        <w:t>Hva er temperaturen i kjøleskapet?</w:t>
                      </w:r>
                    </w:p>
                  </w:txbxContent>
                </v:textbox>
              </v:shape>
            </w:pict>
          </mc:Fallback>
        </mc:AlternateContent>
      </w:r>
      <w:r w:rsidR="00AF24EE" w:rsidRPr="008D7EEA">
        <w:rPr>
          <w:b/>
        </w:rPr>
        <w:br w:type="page"/>
      </w:r>
      <w:r w:rsidR="005412A6" w:rsidRPr="008D7EEA">
        <w:rPr>
          <w:b/>
        </w:rPr>
        <w:lastRenderedPageBreak/>
        <w:t>1.9.5</w:t>
      </w:r>
      <w:r w:rsidR="00255718" w:rsidRPr="008D7EEA">
        <w:rPr>
          <w:b/>
        </w:rPr>
        <w:br/>
      </w:r>
      <w:r w:rsidR="00255718" w:rsidRPr="008D7EEA">
        <w:t>Vi antar at hummerbestanden øker med 2,5 % i året. Hvor mange år tar det før bestanden er doblet?</w:t>
      </w:r>
    </w:p>
    <w:p w14:paraId="3BE7E743" w14:textId="77777777" w:rsidR="005412A6" w:rsidRPr="008D7EEA" w:rsidRDefault="00C94692" w:rsidP="005412A6">
      <w:pPr>
        <w:rPr>
          <w:b/>
        </w:rPr>
      </w:pPr>
      <w:r w:rsidRPr="008D7EEA">
        <w:rPr>
          <w:noProof/>
          <w:lang w:eastAsia="nb-NO"/>
        </w:rPr>
        <w:drawing>
          <wp:anchor distT="0" distB="0" distL="114300" distR="114300" simplePos="0" relativeHeight="251668480" behindDoc="0" locked="0" layoutInCell="1" allowOverlap="1" wp14:anchorId="71D43F0C" wp14:editId="76839316">
            <wp:simplePos x="0" y="0"/>
            <wp:positionH relativeFrom="column">
              <wp:posOffset>3002280</wp:posOffset>
            </wp:positionH>
            <wp:positionV relativeFrom="paragraph">
              <wp:posOffset>-245745</wp:posOffset>
            </wp:positionV>
            <wp:extent cx="3060065" cy="2019300"/>
            <wp:effectExtent l="0" t="0" r="6985" b="0"/>
            <wp:wrapSquare wrapText="bothSides"/>
            <wp:docPr id="6" name="Bilde 1415" descr="Beskrivelse: Hummer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415" descr="Beskrivelse: Hummer"/>
                    <pic:cNvPicPr>
                      <a:picLocks noChangeAspect="1" noChangeArrowheads="1"/>
                    </pic:cNvPicPr>
                  </pic:nvPicPr>
                  <pic:blipFill>
                    <a:blip r:embed="rId9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065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A9FC703" w14:textId="77777777" w:rsidR="005412A6" w:rsidRPr="008D7EEA" w:rsidRDefault="005412A6" w:rsidP="005412A6">
      <w:pPr>
        <w:rPr>
          <w:b/>
        </w:rPr>
      </w:pPr>
    </w:p>
    <w:p w14:paraId="6EA2977A" w14:textId="77777777" w:rsidR="005412A6" w:rsidRPr="008D7EEA" w:rsidRDefault="005412A6" w:rsidP="005412A6">
      <w:pPr>
        <w:rPr>
          <w:b/>
        </w:rPr>
      </w:pPr>
    </w:p>
    <w:p w14:paraId="6E9A17E8" w14:textId="77777777" w:rsidR="005412A6" w:rsidRPr="008D7EEA" w:rsidRDefault="005412A6" w:rsidP="005412A6">
      <w:pPr>
        <w:rPr>
          <w:b/>
        </w:rPr>
      </w:pPr>
    </w:p>
    <w:p w14:paraId="28941166" w14:textId="77777777" w:rsidR="005412A6" w:rsidRPr="008D7EEA" w:rsidRDefault="005412A6" w:rsidP="005412A6">
      <w:pPr>
        <w:rPr>
          <w:b/>
        </w:rPr>
      </w:pPr>
      <w:r w:rsidRPr="008D7EEA">
        <w:rPr>
          <w:noProof/>
          <w:lang w:eastAsia="nb-NO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0AEAA34" wp14:editId="37C4666E">
                <wp:simplePos x="0" y="0"/>
                <wp:positionH relativeFrom="column">
                  <wp:posOffset>2954655</wp:posOffset>
                </wp:positionH>
                <wp:positionV relativeFrom="paragraph">
                  <wp:posOffset>286385</wp:posOffset>
                </wp:positionV>
                <wp:extent cx="3060065" cy="2454910"/>
                <wp:effectExtent l="0" t="0" r="0" b="2540"/>
                <wp:wrapNone/>
                <wp:docPr id="5" name="Text Box 1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60065" cy="24549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FAABCD5" w14:textId="77777777" w:rsidR="00EE48D5" w:rsidRPr="00D300A4" w:rsidRDefault="00EE48D5" w:rsidP="00D300A4">
                            <w:pPr>
                              <w:pStyle w:val="NormalWeb"/>
                              <w:outlineLvl w:val="4"/>
                              <w:rPr>
                                <w:rFonts w:ascii="Calibri" w:hAnsi="Calibri" w:cs="Calibri"/>
                                <w:b/>
                                <w:sz w:val="20"/>
                                <w:szCs w:val="20"/>
                              </w:rPr>
                            </w:pPr>
                            <w:r w:rsidRPr="00D300A4">
                              <w:rPr>
                                <w:rFonts w:ascii="Calibri" w:hAnsi="Calibri" w:cs="Calibri"/>
                                <w:b/>
                                <w:sz w:val="20"/>
                                <w:szCs w:val="20"/>
                              </w:rPr>
                              <w:t xml:space="preserve">For å bygge opp bestanden av hummer langs norskekysten har fiskerimyndighetene vedtatt regler for fisket etter hummer. </w:t>
                            </w:r>
                          </w:p>
                          <w:p w14:paraId="241AE3E3" w14:textId="77777777" w:rsidR="00EE48D5" w:rsidRPr="00D300A4" w:rsidRDefault="00EE48D5" w:rsidP="00D300A4">
                            <w:pPr>
                              <w:spacing w:before="100" w:beforeAutospacing="1" w:after="100" w:afterAutospacing="1" w:line="240" w:lineRule="auto"/>
                              <w:rPr>
                                <w:rFonts w:cs="Calibri"/>
                                <w:b/>
                                <w:sz w:val="20"/>
                                <w:szCs w:val="20"/>
                              </w:rPr>
                            </w:pPr>
                            <w:r w:rsidRPr="00D300A4">
                              <w:rPr>
                                <w:rFonts w:cs="Calibri"/>
                                <w:b/>
                                <w:sz w:val="20"/>
                                <w:szCs w:val="20"/>
                              </w:rPr>
                              <w:t xml:space="preserve">På kyststrekningen fra svenskegrensen til og med Sogn og Fjordane fylke er det tillatt å fange hummer i perioden fra 1. oktober klokken 08:00 til og med 30. november klokken 08:00, mens fisketiden for resten av landet er 1. oktober 08:00 til og med 31. desember. </w:t>
                            </w:r>
                          </w:p>
                          <w:p w14:paraId="36A55142" w14:textId="77777777" w:rsidR="00EE48D5" w:rsidRPr="00D300A4" w:rsidRDefault="00EE48D5" w:rsidP="00D300A4">
                            <w:pPr>
                              <w:spacing w:before="100" w:beforeAutospacing="1" w:after="100" w:afterAutospacing="1" w:line="240" w:lineRule="auto"/>
                              <w:rPr>
                                <w:rFonts w:cs="Calibri"/>
                                <w:b/>
                                <w:sz w:val="20"/>
                                <w:szCs w:val="20"/>
                              </w:rPr>
                            </w:pPr>
                            <w:r w:rsidRPr="00D300A4">
                              <w:rPr>
                                <w:rFonts w:cs="Calibri"/>
                                <w:b/>
                                <w:sz w:val="20"/>
                                <w:szCs w:val="20"/>
                              </w:rPr>
                              <w:t xml:space="preserve">Det er bare tillatt å fiske med hummerteiner </w:t>
                            </w:r>
                          </w:p>
                          <w:p w14:paraId="7F2B29FD" w14:textId="77777777" w:rsidR="00EE48D5" w:rsidRPr="005E7A37" w:rsidRDefault="00EE48D5" w:rsidP="00D300A4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AEAA34" id="Text Box 1416" o:spid="_x0000_s1040" type="#_x0000_t202" style="position:absolute;margin-left:232.65pt;margin-top:22.55pt;width:240.95pt;height:193.3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" filled="f" stroked="f">
                <v:textbox>
                  <w:txbxContent>
                    <w:p w14:paraId="0FAABCD5" w14:textId="77777777" w:rsidR="00EE48D5" w:rsidRPr="00D300A4" w:rsidRDefault="00EE48D5" w:rsidP="00D300A4">
                      <w:pPr>
                        <w:pStyle w:val="NormalWeb"/>
                        <w:outlineLvl w:val="4"/>
                        <w:rPr>
                          <w:rFonts w:ascii="Calibri" w:hAnsi="Calibri" w:cs="Calibri"/>
                          <w:b/>
                          <w:sz w:val="20"/>
                          <w:szCs w:val="20"/>
                        </w:rPr>
                      </w:pPr>
                      <w:r w:rsidRPr="00D300A4">
                        <w:rPr>
                          <w:rFonts w:ascii="Calibri" w:hAnsi="Calibri" w:cs="Calibri"/>
                          <w:b/>
                          <w:sz w:val="20"/>
                          <w:szCs w:val="20"/>
                        </w:rPr>
                        <w:t xml:space="preserve">For å bygge opp bestanden av hummer langs norskekysten har fiskerimyndighetene vedtatt regler for fisket etter hummer. </w:t>
                      </w:r>
                    </w:p>
                    <w:p w14:paraId="241AE3E3" w14:textId="77777777" w:rsidR="00EE48D5" w:rsidRPr="00D300A4" w:rsidRDefault="00EE48D5" w:rsidP="00D300A4">
                      <w:pPr>
                        <w:spacing w:before="100" w:beforeAutospacing="1" w:after="100" w:afterAutospacing="1" w:line="240" w:lineRule="auto"/>
                        <w:rPr>
                          <w:rFonts w:cs="Calibri"/>
                          <w:b/>
                          <w:sz w:val="20"/>
                          <w:szCs w:val="20"/>
                        </w:rPr>
                      </w:pPr>
                      <w:r w:rsidRPr="00D300A4">
                        <w:rPr>
                          <w:rFonts w:cs="Calibri"/>
                          <w:b/>
                          <w:sz w:val="20"/>
                          <w:szCs w:val="20"/>
                        </w:rPr>
                        <w:t xml:space="preserve">På kyststrekningen fra svenskegrensen til og med Sogn og Fjordane fylke er det tillatt å fange hummer i perioden fra 1. oktober klokken 08:00 til og med 30. november klokken 08:00, mens fisketiden for resten av landet er 1. oktober 08:00 til og med 31. desember. </w:t>
                      </w:r>
                    </w:p>
                    <w:p w14:paraId="36A55142" w14:textId="77777777" w:rsidR="00EE48D5" w:rsidRPr="00D300A4" w:rsidRDefault="00EE48D5" w:rsidP="00D300A4">
                      <w:pPr>
                        <w:spacing w:before="100" w:beforeAutospacing="1" w:after="100" w:afterAutospacing="1" w:line="240" w:lineRule="auto"/>
                        <w:rPr>
                          <w:rFonts w:cs="Calibri"/>
                          <w:b/>
                          <w:sz w:val="20"/>
                          <w:szCs w:val="20"/>
                        </w:rPr>
                      </w:pPr>
                      <w:r w:rsidRPr="00D300A4">
                        <w:rPr>
                          <w:rFonts w:cs="Calibri"/>
                          <w:b/>
                          <w:sz w:val="20"/>
                          <w:szCs w:val="20"/>
                        </w:rPr>
                        <w:t xml:space="preserve">Det er bare tillatt å fiske med hummerteiner </w:t>
                      </w:r>
                    </w:p>
                    <w:p w14:paraId="7F2B29FD" w14:textId="77777777" w:rsidR="00EE48D5" w:rsidRPr="005E7A37" w:rsidRDefault="00EE48D5" w:rsidP="00D300A4">
                      <w:pPr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Pr="008D7EEA">
        <w:rPr>
          <w:b/>
        </w:rPr>
        <w:br w:type="page"/>
      </w:r>
    </w:p>
    <w:p w14:paraId="536C421B" w14:textId="77777777" w:rsidR="00255718" w:rsidRPr="008D7EEA" w:rsidRDefault="00D74A1F" w:rsidP="005412A6">
      <w:pPr>
        <w:rPr>
          <w:b/>
        </w:rPr>
      </w:pPr>
      <w:r w:rsidRPr="008D7EEA">
        <w:rPr>
          <w:b/>
        </w:rPr>
        <w:lastRenderedPageBreak/>
        <w:t>1.9.</w:t>
      </w:r>
      <w:r w:rsidR="005412A6" w:rsidRPr="008D7EEA">
        <w:rPr>
          <w:b/>
        </w:rPr>
        <w:t>6</w:t>
      </w:r>
      <w:r w:rsidR="004E7479" w:rsidRPr="008D7EEA">
        <w:rPr>
          <w:b/>
        </w:rPr>
        <w:br/>
      </w:r>
      <w:r w:rsidR="00255718" w:rsidRPr="008D7EEA">
        <w:t>I 1735 var Norges befolkning på 616 109 personer. I 2005 var befolkningen på 4 606 363 personer.</w:t>
      </w:r>
      <w:r w:rsidR="004E7479" w:rsidRPr="008D7EEA">
        <w:br/>
      </w:r>
    </w:p>
    <w:p w14:paraId="7B30EDA8" w14:textId="77777777" w:rsidR="00255718" w:rsidRPr="008D7EEA" w:rsidRDefault="00F939A9" w:rsidP="00883283">
      <w:pPr>
        <w:numPr>
          <w:ilvl w:val="0"/>
          <w:numId w:val="47"/>
        </w:numPr>
        <w:spacing w:after="0" w:line="240" w:lineRule="auto"/>
      </w:pPr>
      <w:r w:rsidRPr="008D7EEA">
        <w:t>Hvor stor var økningen i prosent i denne perioden?</w:t>
      </w:r>
      <w:r w:rsidRPr="008D7EEA">
        <w:br/>
      </w:r>
    </w:p>
    <w:p w14:paraId="1F1A3CCC" w14:textId="77777777" w:rsidR="003A5831" w:rsidRPr="008D7EEA" w:rsidRDefault="00BB74D3" w:rsidP="00883283">
      <w:pPr>
        <w:numPr>
          <w:ilvl w:val="0"/>
          <w:numId w:val="47"/>
        </w:numPr>
        <w:spacing w:after="0" w:line="240" w:lineRule="auto"/>
        <w:rPr>
          <w:rFonts w:eastAsia="Times New Roman" w:cs="Arial"/>
          <w:b/>
          <w:bCs/>
          <w:lang w:eastAsia="nb-NO"/>
        </w:rPr>
      </w:pPr>
      <w:r w:rsidRPr="008D7EEA">
        <w:t>Hvor stor var</w:t>
      </w:r>
      <w:r w:rsidR="00255718" w:rsidRPr="008D7EEA">
        <w:t xml:space="preserve"> den prosentvise øk</w:t>
      </w:r>
      <w:r w:rsidR="0024151D" w:rsidRPr="008D7EEA">
        <w:t>ningen per år fra 1735 til 2005?</w:t>
      </w:r>
      <w:r w:rsidR="00255718" w:rsidRPr="008D7EEA">
        <w:br/>
      </w:r>
    </w:p>
    <w:p w14:paraId="4C9B0DD7" w14:textId="77777777" w:rsidR="00255718" w:rsidRPr="008D7EEA" w:rsidRDefault="00AF2C36" w:rsidP="004E7479">
      <w:pPr>
        <w:spacing w:after="0"/>
        <w:rPr>
          <w:b/>
        </w:rPr>
      </w:pPr>
      <w:r w:rsidRPr="008D7EEA">
        <w:rPr>
          <w:b/>
        </w:rPr>
        <w:br/>
      </w:r>
      <w:r w:rsidR="002F732C" w:rsidRPr="008D7EEA">
        <w:rPr>
          <w:b/>
        </w:rPr>
        <w:br/>
      </w:r>
      <w:r w:rsidR="002F732C" w:rsidRPr="008D7EEA">
        <w:rPr>
          <w:b/>
        </w:rPr>
        <w:br/>
      </w:r>
      <w:r w:rsidR="005412A6" w:rsidRPr="008D7EEA">
        <w:rPr>
          <w:b/>
        </w:rPr>
        <w:t>1.9.7</w:t>
      </w:r>
      <w:r w:rsidR="004E7479" w:rsidRPr="008D7EEA">
        <w:rPr>
          <w:b/>
        </w:rPr>
        <w:br/>
      </w:r>
      <w:r w:rsidR="00255718" w:rsidRPr="008D7EEA">
        <w:t xml:space="preserve">Verdien </w:t>
      </w:r>
      <w:r w:rsidR="001C5998" w:rsidRPr="008D7EEA">
        <w:t>av</w:t>
      </w:r>
      <w:r w:rsidR="00255718" w:rsidRPr="008D7EEA">
        <w:t xml:space="preserve"> en bolig var 950 000 </w:t>
      </w:r>
      <w:r w:rsidR="005026E2" w:rsidRPr="008D7EEA">
        <w:t xml:space="preserve">kroner </w:t>
      </w:r>
      <w:r w:rsidR="00255718" w:rsidRPr="008D7EEA">
        <w:t xml:space="preserve">i begynnelsen av </w:t>
      </w:r>
      <w:r w:rsidR="00BB74D3" w:rsidRPr="008D7EEA">
        <w:t>2002</w:t>
      </w:r>
      <w:r w:rsidR="00255718" w:rsidRPr="008D7EEA">
        <w:t>. I begynnelsen 20</w:t>
      </w:r>
      <w:r w:rsidR="00BB74D3" w:rsidRPr="008D7EEA">
        <w:t>10</w:t>
      </w:r>
      <w:r w:rsidR="00255718" w:rsidRPr="008D7EEA">
        <w:t xml:space="preserve"> </w:t>
      </w:r>
      <w:r w:rsidR="00BB74D3" w:rsidRPr="008D7EEA">
        <w:t>var</w:t>
      </w:r>
      <w:r w:rsidR="00255718" w:rsidRPr="008D7EEA">
        <w:t xml:space="preserve"> verdien 1 500 000 </w:t>
      </w:r>
      <w:r w:rsidR="005026E2" w:rsidRPr="008D7EEA">
        <w:t xml:space="preserve">kroner. </w:t>
      </w:r>
      <w:r w:rsidR="004E7479" w:rsidRPr="008D7EEA">
        <w:br/>
      </w:r>
    </w:p>
    <w:p w14:paraId="736EBFA1" w14:textId="77777777" w:rsidR="00255718" w:rsidRPr="008D7EEA" w:rsidRDefault="00BB74D3" w:rsidP="00883283">
      <w:pPr>
        <w:numPr>
          <w:ilvl w:val="0"/>
          <w:numId w:val="49"/>
        </w:numPr>
        <w:spacing w:after="0" w:line="240" w:lineRule="auto"/>
      </w:pPr>
      <w:r w:rsidRPr="008D7EEA">
        <w:t>Hvor stor var den prosentvise veksten per år fra 2002 til 2010?</w:t>
      </w:r>
      <w:r w:rsidR="00255718" w:rsidRPr="008D7EEA">
        <w:rPr>
          <w:color w:val="0000FF"/>
          <w:u w:val="double"/>
        </w:rPr>
        <w:br/>
      </w:r>
    </w:p>
    <w:p w14:paraId="7ABA6B1C" w14:textId="77777777" w:rsidR="00255718" w:rsidRPr="008D7EEA" w:rsidRDefault="001C5998" w:rsidP="00883283">
      <w:pPr>
        <w:numPr>
          <w:ilvl w:val="0"/>
          <w:numId w:val="49"/>
        </w:numPr>
        <w:spacing w:after="0" w:line="240" w:lineRule="auto"/>
      </w:pPr>
      <w:r w:rsidRPr="008D7EEA">
        <w:t xml:space="preserve">Hva vil verdien </w:t>
      </w:r>
      <w:r w:rsidR="00AA6AEF" w:rsidRPr="008D7EEA">
        <w:t>av</w:t>
      </w:r>
      <w:r w:rsidRPr="008D7EEA">
        <w:t xml:space="preserve"> boligen være i begynnelsen av 2014 dersom verdistigningen er den samme de neste årene? </w:t>
      </w:r>
      <w:r w:rsidR="00255718" w:rsidRPr="008D7EEA">
        <w:br/>
      </w:r>
    </w:p>
    <w:p w14:paraId="5CAC1977" w14:textId="77777777" w:rsidR="00E53319" w:rsidRPr="008D7EEA" w:rsidRDefault="001C5998" w:rsidP="00883283">
      <w:pPr>
        <w:numPr>
          <w:ilvl w:val="0"/>
          <w:numId w:val="49"/>
        </w:numPr>
        <w:spacing w:after="0" w:line="240" w:lineRule="auto"/>
      </w:pPr>
      <w:r w:rsidRPr="008D7EEA">
        <w:t xml:space="preserve">Hvor lang tid tar det før verdien av boligen har økt til 3 000 000 kroner. </w:t>
      </w:r>
      <w:r w:rsidRPr="008D7EEA">
        <w:br/>
        <w:t>(Bruk samme vekstfaktor som ovenfor.)</w:t>
      </w:r>
      <w:bookmarkStart w:id="111" w:name="_Toc233863052"/>
    </w:p>
    <w:p w14:paraId="5159D3A7" w14:textId="77777777" w:rsidR="005412A6" w:rsidRPr="008D7EEA" w:rsidRDefault="005412A6">
      <w:pPr>
        <w:spacing w:after="0" w:line="240" w:lineRule="auto"/>
        <w:rPr>
          <w:rFonts w:ascii="Cambria" w:eastAsia="Times New Roman" w:hAnsi="Cambria"/>
          <w:b/>
          <w:bCs/>
          <w:color w:val="4F81BD"/>
          <w:sz w:val="26"/>
          <w:szCs w:val="26"/>
        </w:rPr>
      </w:pPr>
      <w:r w:rsidRPr="008D7EEA">
        <w:br w:type="page"/>
      </w:r>
    </w:p>
    <w:p w14:paraId="7E199D4F" w14:textId="77777777" w:rsidR="00E761F6" w:rsidRPr="008D7EEA" w:rsidRDefault="00E761F6" w:rsidP="00E761F6">
      <w:pPr>
        <w:pStyle w:val="Overskrift2"/>
        <w:spacing w:before="240" w:after="200"/>
      </w:pPr>
      <w:bookmarkStart w:id="112" w:name="_Toc428876200"/>
      <w:r w:rsidRPr="008D7EEA">
        <w:lastRenderedPageBreak/>
        <w:t>Briggske logaritmer</w:t>
      </w:r>
      <w:bookmarkEnd w:id="112"/>
    </w:p>
    <w:p w14:paraId="37B4D244" w14:textId="77777777" w:rsidR="00E761F6" w:rsidRPr="008D7EEA" w:rsidRDefault="00E761F6" w:rsidP="00E761F6">
      <w:pPr>
        <w:spacing w:after="0"/>
        <w:rPr>
          <w:b/>
        </w:rPr>
      </w:pPr>
      <w:r w:rsidRPr="008D7EEA">
        <w:rPr>
          <w:b/>
        </w:rPr>
        <w:t>1.9.</w:t>
      </w:r>
      <w:r w:rsidR="005412A6" w:rsidRPr="008D7EEA">
        <w:rPr>
          <w:b/>
        </w:rPr>
        <w:t>8</w:t>
      </w:r>
      <w:r w:rsidRPr="008D7EEA">
        <w:rPr>
          <w:b/>
          <w:noProof/>
          <w:lang w:eastAsia="nb-NO"/>
        </w:rPr>
        <w:drawing>
          <wp:inline distT="0" distB="0" distL="0" distR="0" wp14:anchorId="049A6620" wp14:editId="324C9D23">
            <wp:extent cx="628650" cy="447675"/>
            <wp:effectExtent l="0" t="0" r="0" b="9525"/>
            <wp:docPr id="59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rPr>
          <w:b/>
        </w:rPr>
        <w:br/>
      </w:r>
      <w:r w:rsidRPr="008D7EEA">
        <w:t>Bestem</w:t>
      </w:r>
      <w:r w:rsidRPr="008D7EEA">
        <w:br/>
      </w:r>
    </w:p>
    <w:p w14:paraId="2EF34A34" w14:textId="77777777" w:rsidR="00E761F6" w:rsidRPr="008D7EEA" w:rsidRDefault="00E761F6" w:rsidP="00E761F6">
      <w:pPr>
        <w:numPr>
          <w:ilvl w:val="0"/>
          <w:numId w:val="119"/>
        </w:numPr>
      </w:pPr>
      <w:r w:rsidRPr="008D7EEA">
        <w:rPr>
          <w:position w:val="-10"/>
        </w:rPr>
        <w:object w:dxaOrig="680" w:dyaOrig="300" w14:anchorId="40351471">
          <v:shape id="_x0000_i1500" type="#_x0000_t75" style="width:33.5pt;height:15pt" o:ole="">
            <v:imagedata r:id="rId970" o:title=""/>
          </v:shape>
          <o:OLEObject Type="Embed" ProgID="Equation.DSMT4" ShapeID="_x0000_i1500" DrawAspect="Content" ObjectID="_1621770688" r:id="rId971"/>
        </w:object>
      </w:r>
      <w:r w:rsidRPr="008D7EEA">
        <w:rPr>
          <w:position w:val="-4"/>
        </w:rPr>
        <w:br/>
      </w:r>
    </w:p>
    <w:p w14:paraId="46727C04" w14:textId="77777777" w:rsidR="00E761F6" w:rsidRPr="008D7EEA" w:rsidRDefault="00E761F6" w:rsidP="00E761F6">
      <w:pPr>
        <w:numPr>
          <w:ilvl w:val="0"/>
          <w:numId w:val="119"/>
        </w:numPr>
      </w:pPr>
      <w:r w:rsidRPr="008D7EEA">
        <w:rPr>
          <w:position w:val="-10"/>
        </w:rPr>
        <w:object w:dxaOrig="1040" w:dyaOrig="300" w14:anchorId="4F5E0CE4">
          <v:shape id="_x0000_i1501" type="#_x0000_t75" style="width:52pt;height:15pt" o:ole="">
            <v:imagedata r:id="rId972" o:title=""/>
          </v:shape>
          <o:OLEObject Type="Embed" ProgID="Equation.DSMT4" ShapeID="_x0000_i1501" DrawAspect="Content" ObjectID="_1621770689" r:id="rId973"/>
        </w:object>
      </w:r>
      <w:r w:rsidRPr="008D7EEA">
        <w:rPr>
          <w:position w:val="-10"/>
        </w:rPr>
        <w:br/>
      </w:r>
    </w:p>
    <w:p w14:paraId="310C781A" w14:textId="77777777" w:rsidR="00E761F6" w:rsidRPr="008D7EEA" w:rsidRDefault="00E761F6" w:rsidP="00E761F6">
      <w:pPr>
        <w:numPr>
          <w:ilvl w:val="0"/>
          <w:numId w:val="119"/>
        </w:numPr>
      </w:pPr>
      <w:r w:rsidRPr="008D7EEA">
        <w:rPr>
          <w:position w:val="-10"/>
        </w:rPr>
        <w:object w:dxaOrig="340" w:dyaOrig="300" w14:anchorId="6621587F">
          <v:shape id="_x0000_i1502" type="#_x0000_t75" style="width:17.5pt;height:15pt" o:ole="">
            <v:imagedata r:id="rId974" o:title=""/>
          </v:shape>
          <o:OLEObject Type="Embed" ProgID="Equation.DSMT4" ShapeID="_x0000_i1502" DrawAspect="Content" ObjectID="_1621770690" r:id="rId975"/>
        </w:object>
      </w:r>
      <w:r w:rsidRPr="008D7EEA">
        <w:tab/>
      </w:r>
      <w:r w:rsidRPr="008D7EEA">
        <w:br/>
      </w:r>
    </w:p>
    <w:p w14:paraId="46683E55" w14:textId="77777777" w:rsidR="00E761F6" w:rsidRPr="008D7EEA" w:rsidRDefault="00E761F6" w:rsidP="00E761F6">
      <w:pPr>
        <w:numPr>
          <w:ilvl w:val="0"/>
          <w:numId w:val="119"/>
        </w:numPr>
      </w:pPr>
      <w:r w:rsidRPr="008D7EEA">
        <w:rPr>
          <w:position w:val="-10"/>
        </w:rPr>
        <w:object w:dxaOrig="639" w:dyaOrig="300" w14:anchorId="284CFFE4">
          <v:shape id="_x0000_i1503" type="#_x0000_t75" style="width:32.5pt;height:15pt" o:ole="">
            <v:imagedata r:id="rId976" o:title=""/>
          </v:shape>
          <o:OLEObject Type="Embed" ProgID="Equation.DSMT4" ShapeID="_x0000_i1503" DrawAspect="Content" ObjectID="_1621770691" r:id="rId977"/>
        </w:object>
      </w:r>
      <w:r w:rsidRPr="008D7EEA">
        <w:br/>
      </w:r>
    </w:p>
    <w:p w14:paraId="282C2842" w14:textId="77777777" w:rsidR="00E761F6" w:rsidRPr="008D7EEA" w:rsidRDefault="00E761F6" w:rsidP="00E761F6">
      <w:pPr>
        <w:spacing w:after="0"/>
        <w:rPr>
          <w:b/>
        </w:rPr>
      </w:pPr>
      <w:r w:rsidRPr="008D7EEA">
        <w:rPr>
          <w:b/>
        </w:rPr>
        <w:br/>
      </w:r>
      <w:r w:rsidRPr="008D7EEA">
        <w:rPr>
          <w:b/>
        </w:rPr>
        <w:br/>
      </w:r>
      <w:r w:rsidRPr="008D7EEA">
        <w:rPr>
          <w:b/>
        </w:rPr>
        <w:br/>
        <w:t>1.9.</w:t>
      </w:r>
      <w:r w:rsidR="005412A6" w:rsidRPr="008D7EEA">
        <w:rPr>
          <w:b/>
        </w:rPr>
        <w:t>9</w:t>
      </w:r>
      <w:r w:rsidRPr="008D7EEA">
        <w:rPr>
          <w:b/>
          <w:noProof/>
          <w:lang w:eastAsia="nb-NO"/>
        </w:rPr>
        <w:drawing>
          <wp:inline distT="0" distB="0" distL="0" distR="0" wp14:anchorId="2D019C0E" wp14:editId="31CC90D7">
            <wp:extent cx="628650" cy="447675"/>
            <wp:effectExtent l="0" t="0" r="0" b="9525"/>
            <wp:docPr id="599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rPr>
          <w:b/>
        </w:rPr>
        <w:br/>
      </w:r>
      <w:r w:rsidRPr="008D7EEA">
        <w:t xml:space="preserve">Bestem </w:t>
      </w:r>
      <w:r w:rsidRPr="008D7EEA">
        <w:rPr>
          <w:i/>
        </w:rPr>
        <w:t>a</w:t>
      </w:r>
      <w:r w:rsidRPr="008D7EEA">
        <w:t xml:space="preserve"> når</w:t>
      </w:r>
      <w:r w:rsidRPr="008D7EEA">
        <w:br/>
      </w:r>
    </w:p>
    <w:p w14:paraId="41113C9A" w14:textId="77777777" w:rsidR="00E761F6" w:rsidRPr="008D7EEA" w:rsidRDefault="00E761F6" w:rsidP="00E761F6">
      <w:pPr>
        <w:numPr>
          <w:ilvl w:val="0"/>
          <w:numId w:val="120"/>
        </w:numPr>
        <w:ind w:left="360"/>
      </w:pPr>
      <w:r w:rsidRPr="008D7EEA">
        <w:rPr>
          <w:position w:val="-10"/>
        </w:rPr>
        <w:object w:dxaOrig="660" w:dyaOrig="300" w14:anchorId="0FDD5416">
          <v:shape id="_x0000_i1504" type="#_x0000_t75" style="width:33.5pt;height:15pt" o:ole="">
            <v:imagedata r:id="rId978" o:title=""/>
          </v:shape>
          <o:OLEObject Type="Embed" ProgID="Equation.DSMT4" ShapeID="_x0000_i1504" DrawAspect="Content" ObjectID="_1621770692" r:id="rId979"/>
        </w:object>
      </w:r>
      <w:r w:rsidRPr="008D7EEA">
        <w:br/>
      </w:r>
    </w:p>
    <w:p w14:paraId="4D4EA481" w14:textId="77777777" w:rsidR="00E761F6" w:rsidRPr="008D7EEA" w:rsidRDefault="00E761F6" w:rsidP="00E761F6">
      <w:pPr>
        <w:numPr>
          <w:ilvl w:val="0"/>
          <w:numId w:val="120"/>
        </w:numPr>
        <w:ind w:left="360"/>
      </w:pPr>
      <w:r w:rsidRPr="008D7EEA">
        <w:rPr>
          <w:position w:val="-10"/>
        </w:rPr>
        <w:object w:dxaOrig="660" w:dyaOrig="300" w14:anchorId="38EF8A83">
          <v:shape id="_x0000_i1505" type="#_x0000_t75" style="width:33.5pt;height:15pt" o:ole="">
            <v:imagedata r:id="rId980" o:title=""/>
          </v:shape>
          <o:OLEObject Type="Embed" ProgID="Equation.DSMT4" ShapeID="_x0000_i1505" DrawAspect="Content" ObjectID="_1621770693" r:id="rId981"/>
        </w:object>
      </w:r>
      <w:r w:rsidRPr="008D7EEA">
        <w:br/>
      </w:r>
    </w:p>
    <w:p w14:paraId="5D09CA6B" w14:textId="77777777" w:rsidR="00E761F6" w:rsidRPr="008D7EEA" w:rsidRDefault="00E761F6" w:rsidP="00E761F6">
      <w:pPr>
        <w:numPr>
          <w:ilvl w:val="0"/>
          <w:numId w:val="120"/>
        </w:numPr>
        <w:ind w:left="360"/>
      </w:pPr>
      <w:r w:rsidRPr="008D7EEA">
        <w:rPr>
          <w:position w:val="-10"/>
        </w:rPr>
        <w:object w:dxaOrig="780" w:dyaOrig="300" w14:anchorId="58A1981C">
          <v:shape id="_x0000_i1506" type="#_x0000_t75" style="width:39pt;height:15pt" o:ole="">
            <v:imagedata r:id="rId982" o:title=""/>
          </v:shape>
          <o:OLEObject Type="Embed" ProgID="Equation.DSMT4" ShapeID="_x0000_i1506" DrawAspect="Content" ObjectID="_1621770694" r:id="rId983"/>
        </w:object>
      </w:r>
      <w:r w:rsidRPr="008D7EEA">
        <w:br/>
      </w:r>
    </w:p>
    <w:p w14:paraId="5BA757BE" w14:textId="77777777" w:rsidR="00E761F6" w:rsidRPr="008D7EEA" w:rsidRDefault="00E761F6" w:rsidP="00E761F6">
      <w:pPr>
        <w:numPr>
          <w:ilvl w:val="0"/>
          <w:numId w:val="120"/>
        </w:numPr>
        <w:ind w:left="360"/>
      </w:pPr>
      <w:r w:rsidRPr="008D7EEA">
        <w:rPr>
          <w:position w:val="-10"/>
        </w:rPr>
        <w:object w:dxaOrig="660" w:dyaOrig="300" w14:anchorId="4A553FD1">
          <v:shape id="_x0000_i1507" type="#_x0000_t75" style="width:33.5pt;height:15pt" o:ole="">
            <v:imagedata r:id="rId984" o:title=""/>
          </v:shape>
          <o:OLEObject Type="Embed" ProgID="Equation.DSMT4" ShapeID="_x0000_i1507" DrawAspect="Content" ObjectID="_1621770695" r:id="rId985"/>
        </w:object>
      </w:r>
    </w:p>
    <w:p w14:paraId="3DDDEAF1" w14:textId="77777777" w:rsidR="00E761F6" w:rsidRPr="008D7EEA" w:rsidRDefault="00E761F6" w:rsidP="00E761F6">
      <w:pPr>
        <w:pStyle w:val="Overskrift2"/>
      </w:pPr>
      <w:r w:rsidRPr="008D7EEA">
        <w:br w:type="page"/>
      </w:r>
      <w:bookmarkStart w:id="113" w:name="_Toc428876201"/>
      <w:r w:rsidRPr="008D7EEA">
        <w:lastRenderedPageBreak/>
        <w:t xml:space="preserve">Eksponentiallikninger </w:t>
      </w:r>
      <w:r w:rsidR="00570EB2" w:rsidRPr="008D7EEA">
        <w:t>uten bruk av digitale verktøy</w:t>
      </w:r>
      <w:bookmarkEnd w:id="113"/>
    </w:p>
    <w:p w14:paraId="058AEE01" w14:textId="77777777" w:rsidR="00E761F6" w:rsidRPr="008D7EEA" w:rsidRDefault="00E761F6" w:rsidP="00E761F6">
      <w:pPr>
        <w:spacing w:after="0"/>
        <w:rPr>
          <w:b/>
        </w:rPr>
      </w:pPr>
      <w:r w:rsidRPr="008D7EEA">
        <w:rPr>
          <w:b/>
        </w:rPr>
        <w:br/>
        <w:t>1.9.</w:t>
      </w:r>
      <w:r w:rsidR="005412A6" w:rsidRPr="008D7EEA">
        <w:rPr>
          <w:b/>
        </w:rPr>
        <w:t>10</w:t>
      </w:r>
      <w:r w:rsidRPr="008D7EEA">
        <w:rPr>
          <w:b/>
          <w:noProof/>
          <w:lang w:eastAsia="nb-NO"/>
        </w:rPr>
        <w:drawing>
          <wp:inline distT="0" distB="0" distL="0" distR="0" wp14:anchorId="437E0001" wp14:editId="53D3005A">
            <wp:extent cx="628650" cy="447675"/>
            <wp:effectExtent l="0" t="0" r="0" b="9525"/>
            <wp:docPr id="60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rPr>
          <w:b/>
        </w:rPr>
        <w:br/>
      </w:r>
      <w:r w:rsidRPr="008D7EEA">
        <w:t>Løs likningene</w:t>
      </w:r>
      <w:r w:rsidRPr="008D7EEA">
        <w:br/>
      </w:r>
    </w:p>
    <w:tbl>
      <w:tblPr>
        <w:tblW w:w="0" w:type="auto"/>
        <w:tblLook w:val="04A0" w:firstRow="1" w:lastRow="0" w:firstColumn="1" w:lastColumn="0" w:noHBand="0" w:noVBand="1"/>
      </w:tblPr>
      <w:tblGrid>
        <w:gridCol w:w="3070"/>
      </w:tblGrid>
      <w:tr w:rsidR="00E761F6" w:rsidRPr="008D7EEA" w14:paraId="057C6AEB" w14:textId="77777777" w:rsidTr="00840440">
        <w:tc>
          <w:tcPr>
            <w:tcW w:w="3070" w:type="dxa"/>
          </w:tcPr>
          <w:p w14:paraId="3DD956A8" w14:textId="77777777" w:rsidR="00E761F6" w:rsidRPr="008D7EEA" w:rsidRDefault="00E761F6" w:rsidP="00840440">
            <w:pPr>
              <w:pStyle w:val="Listeavsnitt"/>
              <w:numPr>
                <w:ilvl w:val="0"/>
                <w:numId w:val="72"/>
              </w:numPr>
              <w:spacing w:after="0" w:line="240" w:lineRule="auto"/>
            </w:pPr>
            <w:r w:rsidRPr="008D7EEA">
              <w:rPr>
                <w:position w:val="-6"/>
              </w:rPr>
              <w:object w:dxaOrig="700" w:dyaOrig="320" w14:anchorId="60C15C4D">
                <v:shape id="_x0000_i1508" type="#_x0000_t75" style="width:35pt;height:16pt" o:ole="">
                  <v:imagedata r:id="rId986" o:title=""/>
                </v:shape>
                <o:OLEObject Type="Embed" ProgID="Equation.DSMT4" ShapeID="_x0000_i1508" DrawAspect="Content" ObjectID="_1621770696" r:id="rId987"/>
              </w:object>
            </w:r>
            <w:r w:rsidRPr="008D7EEA">
              <w:br/>
            </w:r>
          </w:p>
          <w:p w14:paraId="55DE5102" w14:textId="77777777" w:rsidR="00E761F6" w:rsidRPr="008D7EEA" w:rsidRDefault="00E761F6" w:rsidP="00840440">
            <w:pPr>
              <w:pStyle w:val="Listeavsnitt"/>
              <w:numPr>
                <w:ilvl w:val="0"/>
                <w:numId w:val="72"/>
              </w:numPr>
              <w:spacing w:after="0" w:line="240" w:lineRule="auto"/>
            </w:pPr>
            <w:r w:rsidRPr="008D7EEA">
              <w:rPr>
                <w:position w:val="-6"/>
              </w:rPr>
              <w:object w:dxaOrig="660" w:dyaOrig="320" w14:anchorId="74FEED7B">
                <v:shape id="_x0000_i1509" type="#_x0000_t75" style="width:33.5pt;height:16pt" o:ole="">
                  <v:imagedata r:id="rId988" o:title=""/>
                </v:shape>
                <o:OLEObject Type="Embed" ProgID="Equation.DSMT4" ShapeID="_x0000_i1509" DrawAspect="Content" ObjectID="_1621770697" r:id="rId989"/>
              </w:object>
            </w:r>
          </w:p>
          <w:p w14:paraId="4CD69BBB" w14:textId="77777777" w:rsidR="00E761F6" w:rsidRPr="008D7EEA" w:rsidRDefault="00E761F6" w:rsidP="00840440">
            <w:pPr>
              <w:pStyle w:val="Listeavsnitt"/>
              <w:spacing w:after="0" w:line="240" w:lineRule="auto"/>
              <w:ind w:left="360"/>
            </w:pPr>
          </w:p>
          <w:p w14:paraId="60214540" w14:textId="77777777" w:rsidR="00E761F6" w:rsidRPr="008D7EEA" w:rsidRDefault="00E761F6" w:rsidP="00840440">
            <w:pPr>
              <w:pStyle w:val="Listeavsnitt"/>
              <w:numPr>
                <w:ilvl w:val="0"/>
                <w:numId w:val="72"/>
              </w:numPr>
              <w:spacing w:after="0" w:line="240" w:lineRule="auto"/>
            </w:pPr>
            <w:r w:rsidRPr="008D7EEA">
              <w:rPr>
                <w:position w:val="-4"/>
              </w:rPr>
              <w:object w:dxaOrig="740" w:dyaOrig="300" w14:anchorId="72E97D05">
                <v:shape id="_x0000_i1510" type="#_x0000_t75" style="width:37pt;height:15pt" o:ole="">
                  <v:imagedata r:id="rId990" o:title=""/>
                </v:shape>
                <o:OLEObject Type="Embed" ProgID="Equation.DSMT4" ShapeID="_x0000_i1510" DrawAspect="Content" ObjectID="_1621770698" r:id="rId991"/>
              </w:object>
            </w:r>
          </w:p>
          <w:p w14:paraId="776A8CCD" w14:textId="77777777" w:rsidR="00E761F6" w:rsidRPr="008D7EEA" w:rsidRDefault="00E761F6" w:rsidP="00840440">
            <w:pPr>
              <w:spacing w:after="0"/>
              <w:rPr>
                <w:b/>
              </w:rPr>
            </w:pPr>
            <w:r w:rsidRPr="008D7EEA">
              <w:rPr>
                <w:b/>
              </w:rPr>
              <w:br/>
              <w:t>1.9.</w:t>
            </w:r>
            <w:r w:rsidR="005412A6" w:rsidRPr="008D7EEA">
              <w:rPr>
                <w:b/>
              </w:rPr>
              <w:t>11</w:t>
            </w:r>
            <w:r w:rsidRPr="008D7EEA">
              <w:rPr>
                <w:b/>
                <w:noProof/>
                <w:lang w:eastAsia="nb-NO"/>
              </w:rPr>
              <w:drawing>
                <wp:inline distT="0" distB="0" distL="0" distR="0" wp14:anchorId="026E140B" wp14:editId="54039AC6">
                  <wp:extent cx="628650" cy="447675"/>
                  <wp:effectExtent l="0" t="0" r="0" b="9525"/>
                  <wp:docPr id="608" name="Bild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ild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EA">
              <w:rPr>
                <w:b/>
              </w:rPr>
              <w:br/>
            </w:r>
            <w:r w:rsidRPr="008D7EEA">
              <w:t>Løs likningene</w:t>
            </w:r>
            <w:r w:rsidRPr="008D7EEA">
              <w:br/>
            </w:r>
          </w:p>
          <w:p w14:paraId="4DA88B89" w14:textId="77777777" w:rsidR="00E761F6" w:rsidRPr="008D7EEA" w:rsidRDefault="00E761F6" w:rsidP="00840440">
            <w:pPr>
              <w:pStyle w:val="Listeavsnitt"/>
              <w:numPr>
                <w:ilvl w:val="0"/>
                <w:numId w:val="129"/>
              </w:numPr>
              <w:spacing w:after="0" w:line="240" w:lineRule="auto"/>
            </w:pPr>
            <w:r w:rsidRPr="008D7EEA">
              <w:rPr>
                <w:color w:val="FF0000"/>
                <w:position w:val="-6"/>
              </w:rPr>
              <w:object w:dxaOrig="1240" w:dyaOrig="320" w14:anchorId="2955814A">
                <v:shape id="_x0000_i1511" type="#_x0000_t75" style="width:62pt;height:16pt" o:ole="">
                  <v:imagedata r:id="rId992" o:title=""/>
                </v:shape>
                <o:OLEObject Type="Embed" ProgID="Equation.DSMT4" ShapeID="_x0000_i1511" DrawAspect="Content" ObjectID="_1621770699" r:id="rId993"/>
              </w:object>
            </w:r>
            <w:r w:rsidRPr="008D7EEA">
              <w:rPr>
                <w:color w:val="FF0000"/>
                <w:position w:val="-6"/>
              </w:rPr>
              <w:br/>
            </w:r>
          </w:p>
          <w:p w14:paraId="55FDD25F" w14:textId="77777777" w:rsidR="00E761F6" w:rsidRPr="008D7EEA" w:rsidRDefault="00E761F6" w:rsidP="00840440">
            <w:pPr>
              <w:pStyle w:val="Listeavsnitt"/>
              <w:numPr>
                <w:ilvl w:val="0"/>
                <w:numId w:val="129"/>
              </w:numPr>
              <w:spacing w:before="240" w:after="0" w:line="240" w:lineRule="auto"/>
              <w:rPr>
                <w:color w:val="FF0000"/>
              </w:rPr>
            </w:pPr>
            <w:r w:rsidRPr="008D7EEA">
              <w:rPr>
                <w:position w:val="-24"/>
              </w:rPr>
              <w:object w:dxaOrig="880" w:dyaOrig="639" w14:anchorId="504DB8D1">
                <v:shape id="_x0000_i1512" type="#_x0000_t75" style="width:44pt;height:32.5pt" o:ole="">
                  <v:imagedata r:id="rId994" o:title=""/>
                </v:shape>
                <o:OLEObject Type="Embed" ProgID="Equation.DSMT4" ShapeID="_x0000_i1512" DrawAspect="Content" ObjectID="_1621770700" r:id="rId995"/>
              </w:object>
            </w:r>
          </w:p>
        </w:tc>
      </w:tr>
      <w:tr w:rsidR="00E761F6" w:rsidRPr="008D7EEA" w14:paraId="598CF81F" w14:textId="77777777" w:rsidTr="00840440">
        <w:tc>
          <w:tcPr>
            <w:tcW w:w="3070" w:type="dxa"/>
          </w:tcPr>
          <w:p w14:paraId="111E7C23" w14:textId="77777777" w:rsidR="00E761F6" w:rsidRPr="008D7EEA" w:rsidRDefault="00E761F6" w:rsidP="00840440">
            <w:pPr>
              <w:spacing w:after="0" w:line="240" w:lineRule="auto"/>
              <w:ind w:left="720"/>
            </w:pPr>
          </w:p>
        </w:tc>
      </w:tr>
    </w:tbl>
    <w:p w14:paraId="101799F4" w14:textId="77777777" w:rsidR="00E761F6" w:rsidRPr="008D7EEA" w:rsidRDefault="00E761F6" w:rsidP="00E761F6">
      <w:pPr>
        <w:spacing w:before="240" w:after="0"/>
      </w:pPr>
      <w:r w:rsidRPr="008D7EEA">
        <w:rPr>
          <w:b/>
        </w:rPr>
        <w:t>1.9.</w:t>
      </w:r>
      <w:r w:rsidR="005412A6" w:rsidRPr="008D7EEA">
        <w:rPr>
          <w:b/>
        </w:rPr>
        <w:t>12</w:t>
      </w:r>
      <w:r w:rsidRPr="008D7EEA">
        <w:rPr>
          <w:b/>
          <w:noProof/>
          <w:lang w:eastAsia="nb-NO"/>
        </w:rPr>
        <w:drawing>
          <wp:inline distT="0" distB="0" distL="0" distR="0" wp14:anchorId="50B807F6" wp14:editId="3F1640A2">
            <wp:extent cx="628650" cy="447675"/>
            <wp:effectExtent l="0" t="0" r="0" b="9525"/>
            <wp:docPr id="611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t xml:space="preserve"> </w:t>
      </w:r>
      <w:r w:rsidRPr="008D7EEA">
        <w:br/>
        <w:t xml:space="preserve">Løs likningene når du får oppgitt at </w:t>
      </w:r>
      <w:r w:rsidRPr="008D7EEA">
        <w:rPr>
          <w:position w:val="-26"/>
        </w:rPr>
        <w:object w:dxaOrig="980" w:dyaOrig="620" w14:anchorId="53BA5FA4">
          <v:shape id="_x0000_i1513" type="#_x0000_t75" style="width:49pt;height:31pt" o:ole="">
            <v:imagedata r:id="rId996" o:title=""/>
          </v:shape>
          <o:OLEObject Type="Embed" ProgID="Equation.DSMT4" ShapeID="_x0000_i1513" DrawAspect="Content" ObjectID="_1621770701" r:id="rId997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320"/>
      </w:tblGrid>
      <w:tr w:rsidR="00E761F6" w:rsidRPr="008D7EEA" w14:paraId="3FF195D0" w14:textId="77777777" w:rsidTr="00840440">
        <w:trPr>
          <w:trHeight w:val="148"/>
        </w:trPr>
        <w:tc>
          <w:tcPr>
            <w:tcW w:w="5320" w:type="dxa"/>
          </w:tcPr>
          <w:p w14:paraId="7479CD33" w14:textId="77777777" w:rsidR="00E761F6" w:rsidRPr="008D7EEA" w:rsidRDefault="00E761F6" w:rsidP="00840440">
            <w:pPr>
              <w:pStyle w:val="Listeavsnitt"/>
              <w:numPr>
                <w:ilvl w:val="0"/>
                <w:numId w:val="87"/>
              </w:numPr>
              <w:spacing w:after="0" w:line="240" w:lineRule="auto"/>
            </w:pPr>
            <w:r w:rsidRPr="008D7EEA">
              <w:br w:type="page"/>
            </w:r>
            <w:r w:rsidRPr="008D7EEA">
              <w:rPr>
                <w:position w:val="-6"/>
              </w:rPr>
              <w:object w:dxaOrig="820" w:dyaOrig="320" w14:anchorId="2FF3F9C9">
                <v:shape id="_x0000_i1514" type="#_x0000_t75" style="width:41pt;height:16pt" o:ole="">
                  <v:imagedata r:id="rId998" o:title=""/>
                </v:shape>
                <o:OLEObject Type="Embed" ProgID="Equation.DSMT4" ShapeID="_x0000_i1514" DrawAspect="Content" ObjectID="_1621770702" r:id="rId999"/>
              </w:object>
            </w:r>
            <w:r w:rsidRPr="008D7EEA">
              <w:rPr>
                <w:position w:val="-234"/>
              </w:rPr>
              <w:br/>
            </w:r>
          </w:p>
          <w:p w14:paraId="7FC21A21" w14:textId="77777777" w:rsidR="005412A6" w:rsidRPr="008D7EEA" w:rsidRDefault="00E761F6" w:rsidP="005412A6">
            <w:pPr>
              <w:pStyle w:val="Listeavsnitt"/>
              <w:numPr>
                <w:ilvl w:val="0"/>
                <w:numId w:val="87"/>
              </w:numPr>
              <w:spacing w:after="0" w:line="240" w:lineRule="auto"/>
            </w:pPr>
            <w:r w:rsidRPr="008D7EEA">
              <w:rPr>
                <w:position w:val="-16"/>
              </w:rPr>
              <w:object w:dxaOrig="1260" w:dyaOrig="440" w14:anchorId="3DC25A61">
                <v:shape id="_x0000_i1515" type="#_x0000_t75" style="width:63.5pt;height:22pt" o:ole="">
                  <v:imagedata r:id="rId1000" o:title=""/>
                </v:shape>
                <o:OLEObject Type="Embed" ProgID="Equation.DSMT4" ShapeID="_x0000_i1515" DrawAspect="Content" ObjectID="_1621770703" r:id="rId1001"/>
              </w:object>
            </w:r>
          </w:p>
          <w:p w14:paraId="547166E3" w14:textId="77777777" w:rsidR="005412A6" w:rsidRPr="008D7EEA" w:rsidRDefault="005412A6" w:rsidP="005412A6">
            <w:pPr>
              <w:spacing w:after="0" w:line="240" w:lineRule="auto"/>
              <w:rPr>
                <w:b/>
              </w:rPr>
            </w:pPr>
          </w:p>
          <w:p w14:paraId="1D84F8E5" w14:textId="77777777" w:rsidR="00E761F6" w:rsidRPr="008D7EEA" w:rsidRDefault="00E761F6" w:rsidP="005412A6">
            <w:pPr>
              <w:spacing w:after="0" w:line="240" w:lineRule="auto"/>
            </w:pPr>
            <w:r w:rsidRPr="008D7EEA">
              <w:rPr>
                <w:b/>
              </w:rPr>
              <w:t>1.9.</w:t>
            </w:r>
            <w:r w:rsidR="005412A6" w:rsidRPr="008D7EEA">
              <w:rPr>
                <w:b/>
              </w:rPr>
              <w:t>13</w:t>
            </w:r>
            <w:r w:rsidRPr="008D7EEA">
              <w:rPr>
                <w:b/>
              </w:rPr>
              <w:t xml:space="preserve"> </w:t>
            </w:r>
            <w:r w:rsidRPr="008D7EEA">
              <w:rPr>
                <w:noProof/>
                <w:lang w:eastAsia="nb-NO"/>
              </w:rPr>
              <w:drawing>
                <wp:inline distT="0" distB="0" distL="0" distR="0" wp14:anchorId="64120437" wp14:editId="2238AF0A">
                  <wp:extent cx="628650" cy="447675"/>
                  <wp:effectExtent l="0" t="0" r="0" b="9525"/>
                  <wp:docPr id="615" name="Bild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ild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EA">
              <w:t xml:space="preserve"> </w:t>
            </w:r>
            <w:r w:rsidRPr="008D7EEA">
              <w:br/>
              <w:t xml:space="preserve">Løs likningene når du får oppgitt at </w:t>
            </w:r>
            <w:r w:rsidRPr="008D7EEA">
              <w:rPr>
                <w:position w:val="-26"/>
              </w:rPr>
              <w:object w:dxaOrig="859" w:dyaOrig="620" w14:anchorId="739FCC2D">
                <v:shape id="_x0000_i1516" type="#_x0000_t75" style="width:42.5pt;height:31pt" o:ole="">
                  <v:imagedata r:id="rId1002" o:title=""/>
                </v:shape>
                <o:OLEObject Type="Embed" ProgID="Equation.DSMT4" ShapeID="_x0000_i1516" DrawAspect="Content" ObjectID="_1621770704" r:id="rId1003"/>
              </w:object>
            </w:r>
          </w:p>
          <w:p w14:paraId="114D2849" w14:textId="77777777" w:rsidR="00E761F6" w:rsidRPr="008D7EEA" w:rsidRDefault="00E761F6" w:rsidP="00840440">
            <w:pPr>
              <w:pStyle w:val="Listeavsnitt"/>
              <w:numPr>
                <w:ilvl w:val="0"/>
                <w:numId w:val="130"/>
              </w:numPr>
              <w:spacing w:after="0" w:line="240" w:lineRule="auto"/>
            </w:pPr>
            <w:r w:rsidRPr="008D7EEA">
              <w:rPr>
                <w:position w:val="-6"/>
              </w:rPr>
              <w:object w:dxaOrig="1160" w:dyaOrig="320" w14:anchorId="5468C75E">
                <v:shape id="_x0000_i1517" type="#_x0000_t75" style="width:58pt;height:16pt" o:ole="">
                  <v:imagedata r:id="rId1004" o:title=""/>
                </v:shape>
                <o:OLEObject Type="Embed" ProgID="Equation.DSMT4" ShapeID="_x0000_i1517" DrawAspect="Content" ObjectID="_1621770705" r:id="rId1005"/>
              </w:object>
            </w:r>
            <w:r w:rsidRPr="008D7EEA">
              <w:br/>
            </w:r>
          </w:p>
          <w:p w14:paraId="580F29BF" w14:textId="77777777" w:rsidR="00E761F6" w:rsidRPr="008D7EEA" w:rsidRDefault="00E761F6" w:rsidP="00840440">
            <w:pPr>
              <w:pStyle w:val="Listeavsnitt"/>
              <w:numPr>
                <w:ilvl w:val="0"/>
                <w:numId w:val="130"/>
              </w:numPr>
              <w:spacing w:after="0" w:line="240" w:lineRule="auto"/>
            </w:pPr>
            <w:r w:rsidRPr="008D7EEA">
              <w:rPr>
                <w:position w:val="-22"/>
              </w:rPr>
              <w:object w:dxaOrig="1300" w:dyaOrig="580" w14:anchorId="52B54613">
                <v:shape id="_x0000_i1518" type="#_x0000_t75" style="width:65.5pt;height:29.5pt" o:ole="">
                  <v:imagedata r:id="rId1006" o:title=""/>
                </v:shape>
                <o:OLEObject Type="Embed" ProgID="Equation.DSMT4" ShapeID="_x0000_i1518" DrawAspect="Content" ObjectID="_1621770706" r:id="rId1007"/>
              </w:object>
            </w:r>
            <w:r w:rsidRPr="008D7EEA">
              <w:br/>
            </w:r>
          </w:p>
          <w:p w14:paraId="58C16B30" w14:textId="77777777" w:rsidR="00E761F6" w:rsidRPr="008D7EEA" w:rsidRDefault="00E761F6" w:rsidP="00840440">
            <w:pPr>
              <w:pStyle w:val="Listeavsnitt"/>
              <w:numPr>
                <w:ilvl w:val="0"/>
                <w:numId w:val="130"/>
              </w:numPr>
              <w:spacing w:after="0" w:line="240" w:lineRule="auto"/>
            </w:pPr>
            <w:r w:rsidRPr="008D7EEA">
              <w:rPr>
                <w:position w:val="-22"/>
              </w:rPr>
              <w:object w:dxaOrig="620" w:dyaOrig="620" w14:anchorId="0F4E3A72">
                <v:shape id="_x0000_i1519" type="#_x0000_t75" style="width:31.5pt;height:31.5pt" o:ole="">
                  <v:imagedata r:id="rId1008" o:title=""/>
                </v:shape>
                <o:OLEObject Type="Embed" ProgID="Equation.DSMT4" ShapeID="_x0000_i1519" DrawAspect="Content" ObjectID="_1621770707" r:id="rId1009"/>
              </w:object>
            </w:r>
          </w:p>
          <w:p w14:paraId="0F39F25F" w14:textId="77777777" w:rsidR="00E761F6" w:rsidRPr="008D7EEA" w:rsidRDefault="00E761F6" w:rsidP="00840440">
            <w:pPr>
              <w:pStyle w:val="Listeavsnitt"/>
              <w:spacing w:after="0" w:line="240" w:lineRule="auto"/>
              <w:ind w:left="360"/>
            </w:pPr>
          </w:p>
          <w:p w14:paraId="3D13E980" w14:textId="77777777" w:rsidR="00E761F6" w:rsidRPr="008D7EEA" w:rsidRDefault="00E761F6" w:rsidP="00840440">
            <w:pPr>
              <w:pStyle w:val="Listeavsnitt"/>
              <w:spacing w:after="0" w:line="240" w:lineRule="auto"/>
              <w:ind w:left="360"/>
            </w:pPr>
          </w:p>
        </w:tc>
      </w:tr>
    </w:tbl>
    <w:p w14:paraId="320D1CE3" w14:textId="77777777" w:rsidR="00255718" w:rsidRPr="008D7EEA" w:rsidRDefault="00255718" w:rsidP="00255718">
      <w:pPr>
        <w:pStyle w:val="Overskrift2"/>
      </w:pPr>
      <w:bookmarkStart w:id="114" w:name="_Toc428876202"/>
      <w:r w:rsidRPr="008D7EEA">
        <w:lastRenderedPageBreak/>
        <w:t>Enkle logaritmelikninger</w:t>
      </w:r>
      <w:bookmarkEnd w:id="111"/>
      <w:bookmarkEnd w:id="114"/>
    </w:p>
    <w:p w14:paraId="3C19FF84" w14:textId="77777777" w:rsidR="00D60E29" w:rsidRPr="008D7EEA" w:rsidRDefault="00D60E29" w:rsidP="00A01581">
      <w:pPr>
        <w:spacing w:after="0"/>
        <w:rPr>
          <w:b/>
        </w:rPr>
      </w:pPr>
    </w:p>
    <w:p w14:paraId="4C6C36A1" w14:textId="77777777" w:rsidR="00255718" w:rsidRPr="008D7EEA" w:rsidRDefault="00D74A1F" w:rsidP="00A01581">
      <w:pPr>
        <w:spacing w:after="0"/>
        <w:rPr>
          <w:b/>
        </w:rPr>
      </w:pPr>
      <w:r w:rsidRPr="008D7EEA">
        <w:rPr>
          <w:b/>
        </w:rPr>
        <w:t>1.9.14</w:t>
      </w:r>
      <w:r w:rsidR="00C94692" w:rsidRPr="008D7EEA">
        <w:rPr>
          <w:b/>
          <w:noProof/>
          <w:lang w:eastAsia="nb-NO"/>
        </w:rPr>
        <w:drawing>
          <wp:inline distT="0" distB="0" distL="0" distR="0" wp14:anchorId="4724DE56" wp14:editId="6C72688C">
            <wp:extent cx="628650" cy="447675"/>
            <wp:effectExtent l="0" t="0" r="0" b="9525"/>
            <wp:docPr id="624" name="Bild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26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" cy="447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E78A9DC" w14:textId="77777777" w:rsidR="00255718" w:rsidRPr="008D7EEA" w:rsidRDefault="00B62958" w:rsidP="00255718">
      <w:r w:rsidRPr="008D7EEA">
        <w:t>Løs likningene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606"/>
      </w:tblGrid>
      <w:tr w:rsidR="00255718" w:rsidRPr="008D7EEA" w14:paraId="368724B0" w14:textId="77777777" w:rsidTr="00464AF4">
        <w:tc>
          <w:tcPr>
            <w:tcW w:w="4606" w:type="dxa"/>
          </w:tcPr>
          <w:p w14:paraId="261941ED" w14:textId="77777777" w:rsidR="00255718" w:rsidRPr="008D7EEA" w:rsidRDefault="00E14F41" w:rsidP="00883283">
            <w:pPr>
              <w:numPr>
                <w:ilvl w:val="0"/>
                <w:numId w:val="50"/>
              </w:numPr>
              <w:spacing w:after="0" w:line="240" w:lineRule="auto"/>
            </w:pPr>
            <w:r w:rsidRPr="008D7EEA">
              <w:rPr>
                <w:position w:val="-10"/>
              </w:rPr>
              <w:object w:dxaOrig="660" w:dyaOrig="300" w14:anchorId="7C21C4DB">
                <v:shape id="_x0000_i1520" type="#_x0000_t75" style="width:33.5pt;height:15pt" o:ole="">
                  <v:imagedata r:id="rId1010" o:title=""/>
                </v:shape>
                <o:OLEObject Type="Embed" ProgID="Equation.DSMT4" ShapeID="_x0000_i1520" DrawAspect="Content" ObjectID="_1621770708" r:id="rId1011"/>
              </w:object>
            </w:r>
          </w:p>
          <w:p w14:paraId="3202F53E" w14:textId="77777777" w:rsidR="00255718" w:rsidRPr="008D7EEA" w:rsidRDefault="00255718" w:rsidP="00A32871">
            <w:pPr>
              <w:spacing w:after="0" w:line="240" w:lineRule="auto"/>
              <w:ind w:left="360"/>
            </w:pPr>
          </w:p>
        </w:tc>
      </w:tr>
      <w:tr w:rsidR="00255718" w:rsidRPr="008D7EEA" w14:paraId="1F527AC1" w14:textId="77777777" w:rsidTr="00464AF4">
        <w:tc>
          <w:tcPr>
            <w:tcW w:w="4606" w:type="dxa"/>
          </w:tcPr>
          <w:p w14:paraId="7997539E" w14:textId="77777777" w:rsidR="00255718" w:rsidRPr="008D7EEA" w:rsidRDefault="00E14F41" w:rsidP="00883283">
            <w:pPr>
              <w:numPr>
                <w:ilvl w:val="0"/>
                <w:numId w:val="50"/>
              </w:numPr>
              <w:spacing w:after="0" w:line="240" w:lineRule="auto"/>
            </w:pPr>
            <w:r w:rsidRPr="008D7EEA">
              <w:rPr>
                <w:position w:val="-10"/>
              </w:rPr>
              <w:object w:dxaOrig="1520" w:dyaOrig="300" w14:anchorId="368A0B75">
                <v:shape id="_x0000_i1521" type="#_x0000_t75" style="width:75.5pt;height:15pt" o:ole="">
                  <v:imagedata r:id="rId1012" o:title=""/>
                </v:shape>
                <o:OLEObject Type="Embed" ProgID="Equation.DSMT4" ShapeID="_x0000_i1521" DrawAspect="Content" ObjectID="_1621770709" r:id="rId1013"/>
              </w:object>
            </w:r>
            <w:r w:rsidR="00255718" w:rsidRPr="008D7EEA">
              <w:rPr>
                <w:position w:val="-118"/>
              </w:rPr>
              <w:br/>
            </w:r>
          </w:p>
          <w:p w14:paraId="3D6FD2E1" w14:textId="77777777" w:rsidR="009A0670" w:rsidRPr="008D7EEA" w:rsidRDefault="00E14F41" w:rsidP="00883283">
            <w:pPr>
              <w:numPr>
                <w:ilvl w:val="0"/>
                <w:numId w:val="50"/>
              </w:numPr>
              <w:spacing w:after="0" w:line="240" w:lineRule="auto"/>
            </w:pPr>
            <w:r w:rsidRPr="008D7EEA">
              <w:rPr>
                <w:position w:val="-12"/>
              </w:rPr>
              <w:object w:dxaOrig="1140" w:dyaOrig="360" w14:anchorId="68E651C1">
                <v:shape id="_x0000_i1522" type="#_x0000_t75" style="width:57pt;height:18.5pt" o:ole="">
                  <v:imagedata r:id="rId1014" o:title=""/>
                </v:shape>
                <o:OLEObject Type="Embed" ProgID="Equation.DSMT4" ShapeID="_x0000_i1522" DrawAspect="Content" ObjectID="_1621770710" r:id="rId1015"/>
              </w:object>
            </w:r>
          </w:p>
          <w:p w14:paraId="05F9CC98" w14:textId="77777777" w:rsidR="00E14F41" w:rsidRPr="008D7EEA" w:rsidRDefault="00E14F41" w:rsidP="00E14F41">
            <w:pPr>
              <w:spacing w:after="0" w:line="240" w:lineRule="auto"/>
            </w:pPr>
          </w:p>
          <w:p w14:paraId="5B2AA84D" w14:textId="77777777" w:rsidR="006B3E3C" w:rsidRPr="008D7EEA" w:rsidRDefault="00E465D8" w:rsidP="00E465D8">
            <w:pPr>
              <w:spacing w:after="0"/>
              <w:rPr>
                <w:b/>
              </w:rPr>
            </w:pPr>
            <w:r w:rsidRPr="008D7EEA">
              <w:rPr>
                <w:b/>
              </w:rPr>
              <w:br/>
            </w:r>
            <w:r w:rsidRPr="008D7EEA">
              <w:rPr>
                <w:b/>
              </w:rPr>
              <w:br/>
            </w:r>
            <w:r w:rsidR="00D74A1F" w:rsidRPr="008D7EEA">
              <w:rPr>
                <w:b/>
              </w:rPr>
              <w:t>1.9.15</w:t>
            </w:r>
            <w:r w:rsidR="00C94692" w:rsidRPr="008D7EEA">
              <w:rPr>
                <w:b/>
                <w:noProof/>
                <w:lang w:eastAsia="nb-NO"/>
              </w:rPr>
              <w:drawing>
                <wp:inline distT="0" distB="0" distL="0" distR="0" wp14:anchorId="66DB598A" wp14:editId="0806E9B7">
                  <wp:extent cx="628650" cy="447675"/>
                  <wp:effectExtent l="0" t="0" r="0" b="9525"/>
                  <wp:docPr id="628" name="Bilde 2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Bilde 26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286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8D7EEA">
              <w:rPr>
                <w:b/>
              </w:rPr>
              <w:br/>
            </w:r>
            <w:r w:rsidR="006B3E3C" w:rsidRPr="008D7EEA">
              <w:t>Løs likningene</w:t>
            </w:r>
            <w:r w:rsidRPr="008D7EEA">
              <w:br/>
            </w:r>
          </w:p>
          <w:p w14:paraId="0E877DF3" w14:textId="77777777" w:rsidR="002F1E83" w:rsidRPr="008D7EEA" w:rsidRDefault="00AF2C36" w:rsidP="00883283">
            <w:pPr>
              <w:numPr>
                <w:ilvl w:val="0"/>
                <w:numId w:val="99"/>
              </w:numPr>
              <w:spacing w:after="0" w:line="240" w:lineRule="auto"/>
            </w:pPr>
            <w:r w:rsidRPr="008D7EEA">
              <w:rPr>
                <w:position w:val="-10"/>
              </w:rPr>
              <w:object w:dxaOrig="1219" w:dyaOrig="360" w14:anchorId="0C40B826">
                <v:shape id="_x0000_i1523" type="#_x0000_t75" style="width:60.5pt;height:18.5pt" o:ole="">
                  <v:imagedata r:id="rId1016" o:title=""/>
                </v:shape>
                <o:OLEObject Type="Embed" ProgID="Equation.DSMT4" ShapeID="_x0000_i1523" DrawAspect="Content" ObjectID="_1621770711" r:id="rId1017"/>
              </w:object>
            </w:r>
            <w:r w:rsidR="00E465D8" w:rsidRPr="008D7EEA">
              <w:rPr>
                <w:position w:val="-10"/>
              </w:rPr>
              <w:br/>
            </w:r>
          </w:p>
          <w:p w14:paraId="7EF77CEF" w14:textId="77777777" w:rsidR="002F1E83" w:rsidRPr="008D7EEA" w:rsidRDefault="00AF2C36" w:rsidP="00883283">
            <w:pPr>
              <w:numPr>
                <w:ilvl w:val="0"/>
                <w:numId w:val="99"/>
              </w:numPr>
              <w:spacing w:after="0" w:line="240" w:lineRule="auto"/>
            </w:pPr>
            <w:r w:rsidRPr="008D7EEA">
              <w:rPr>
                <w:position w:val="-10"/>
              </w:rPr>
              <w:object w:dxaOrig="1080" w:dyaOrig="360" w14:anchorId="29E532CB">
                <v:shape id="_x0000_i1524" type="#_x0000_t75" style="width:54.5pt;height:18.5pt" o:ole="">
                  <v:imagedata r:id="rId1018" o:title=""/>
                </v:shape>
                <o:OLEObject Type="Embed" ProgID="Equation.DSMT4" ShapeID="_x0000_i1524" DrawAspect="Content" ObjectID="_1621770712" r:id="rId1019"/>
              </w:object>
            </w:r>
            <w:r w:rsidR="00E465D8" w:rsidRPr="008D7EEA">
              <w:rPr>
                <w:position w:val="-10"/>
              </w:rPr>
              <w:br/>
            </w:r>
          </w:p>
          <w:p w14:paraId="7780DCB9" w14:textId="77777777" w:rsidR="00255718" w:rsidRPr="008D7EEA" w:rsidRDefault="00AF2C36" w:rsidP="00C41A69">
            <w:pPr>
              <w:numPr>
                <w:ilvl w:val="0"/>
                <w:numId w:val="99"/>
              </w:numPr>
              <w:spacing w:after="0" w:line="240" w:lineRule="auto"/>
            </w:pPr>
            <w:r w:rsidRPr="008D7EEA">
              <w:rPr>
                <w:position w:val="-10"/>
              </w:rPr>
              <w:object w:dxaOrig="1260" w:dyaOrig="360" w14:anchorId="58DA56EF">
                <v:shape id="_x0000_i1525" type="#_x0000_t75" style="width:63.5pt;height:18.5pt" o:ole="">
                  <v:imagedata r:id="rId1020" o:title=""/>
                </v:shape>
                <o:OLEObject Type="Embed" ProgID="Equation.DSMT4" ShapeID="_x0000_i1525" DrawAspect="Content" ObjectID="_1621770713" r:id="rId1021"/>
              </w:object>
            </w:r>
            <w:r w:rsidR="00E465D8" w:rsidRPr="008D7EEA">
              <w:rPr>
                <w:position w:val="-10"/>
              </w:rPr>
              <w:br/>
            </w:r>
            <w:r w:rsidRPr="008D7EEA">
              <w:br/>
            </w:r>
          </w:p>
          <w:p w14:paraId="25A0A7CF" w14:textId="77777777" w:rsidR="00255718" w:rsidRPr="008D7EEA" w:rsidRDefault="002F732C" w:rsidP="00464AF4">
            <w:pPr>
              <w:spacing w:after="0" w:line="240" w:lineRule="auto"/>
            </w:pPr>
            <w:r w:rsidRPr="008D7EEA">
              <w:br/>
            </w:r>
            <w:r w:rsidRPr="008D7EEA">
              <w:br/>
            </w:r>
          </w:p>
        </w:tc>
      </w:tr>
    </w:tbl>
    <w:p w14:paraId="3A3C0DB0" w14:textId="77777777" w:rsidR="00AA6AEF" w:rsidRPr="008D7EEA" w:rsidRDefault="00AA6AEF" w:rsidP="00255718">
      <w:pPr>
        <w:spacing w:after="0" w:line="240" w:lineRule="auto"/>
        <w:rPr>
          <w:b/>
        </w:rPr>
      </w:pPr>
    </w:p>
    <w:p w14:paraId="2CE5EF08" w14:textId="77777777" w:rsidR="005A3861" w:rsidRPr="008D7EEA" w:rsidRDefault="00E465D8" w:rsidP="00E465D8">
      <w:pPr>
        <w:spacing w:after="0" w:line="240" w:lineRule="auto"/>
      </w:pPr>
      <w:r w:rsidRPr="008D7EEA">
        <w:rPr>
          <w:b/>
        </w:rPr>
        <w:br w:type="page"/>
      </w:r>
      <w:r w:rsidR="00C94692" w:rsidRPr="008D7EEA">
        <w:rPr>
          <w:noProof/>
          <w:lang w:eastAsia="nb-NO"/>
        </w:rPr>
        <w:lastRenderedPageBreak/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B45E9B6" wp14:editId="5423D19E">
                <wp:simplePos x="0" y="0"/>
                <wp:positionH relativeFrom="column">
                  <wp:posOffset>2998470</wp:posOffset>
                </wp:positionH>
                <wp:positionV relativeFrom="paragraph">
                  <wp:posOffset>2296160</wp:posOffset>
                </wp:positionV>
                <wp:extent cx="3157855" cy="685165"/>
                <wp:effectExtent l="0" t="0" r="0" b="635"/>
                <wp:wrapSquare wrapText="bothSides"/>
                <wp:docPr id="4" name="Text Box 1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57855" cy="685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573DEB3F" w14:textId="77777777" w:rsidR="00EE48D5" w:rsidRPr="007024D5" w:rsidRDefault="00EE48D5">
                            <w:pPr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En lydstyrke i nærheten av </w:t>
                            </w:r>
                            <w:r w:rsidRPr="007024D5">
                              <w:rPr>
                                <w:b/>
                                <w:sz w:val="20"/>
                                <w:szCs w:val="20"/>
                              </w:rPr>
                              <w:t>smertegrensen?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B45E9B6" id="Text Box 1418" o:spid="_x0000_s1041" type="#_x0000_t202" style="position:absolute;margin-left:236.1pt;margin-top:180.8pt;width:248.65pt;height:53.9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" filled="f" stroked="f">
                <v:textbox>
                  <w:txbxContent>
                    <w:p w14:paraId="573DEB3F" w14:textId="77777777" w:rsidR="00EE48D5" w:rsidRPr="007024D5" w:rsidRDefault="00EE48D5">
                      <w:pPr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sz w:val="20"/>
                          <w:szCs w:val="20"/>
                        </w:rPr>
                        <w:t xml:space="preserve">En lydstyrke i nærheten av </w:t>
                      </w:r>
                      <w:r w:rsidRPr="007024D5">
                        <w:rPr>
                          <w:b/>
                          <w:sz w:val="20"/>
                          <w:szCs w:val="20"/>
                        </w:rPr>
                        <w:t>smertegrensen?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94692" w:rsidRPr="008D7EEA">
        <w:rPr>
          <w:noProof/>
          <w:lang w:eastAsia="nb-NO"/>
        </w:rPr>
        <w:drawing>
          <wp:anchor distT="0" distB="0" distL="114300" distR="114300" simplePos="0" relativeHeight="251670528" behindDoc="0" locked="0" layoutInCell="1" allowOverlap="1" wp14:anchorId="7D2D86D1" wp14:editId="5699F9C2">
            <wp:simplePos x="0" y="0"/>
            <wp:positionH relativeFrom="column">
              <wp:posOffset>3084195</wp:posOffset>
            </wp:positionH>
            <wp:positionV relativeFrom="paragraph">
              <wp:posOffset>194310</wp:posOffset>
            </wp:positionV>
            <wp:extent cx="3051810" cy="2073275"/>
            <wp:effectExtent l="0" t="0" r="0" b="3175"/>
            <wp:wrapSquare wrapText="bothSides"/>
            <wp:docPr id="596" name="Bilde 1417" descr="Beskrivelse: Diskotek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1417" descr="Beskrivelse: Diskotek"/>
                    <pic:cNvPicPr>
                      <a:picLocks noChangeAspect="1" noChangeArrowheads="1"/>
                    </pic:cNvPicPr>
                  </pic:nvPicPr>
                  <pic:blipFill>
                    <a:blip r:embed="rId10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51810" cy="2073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74A1F" w:rsidRPr="008D7EEA">
        <w:rPr>
          <w:b/>
        </w:rPr>
        <w:t>1.9.16</w:t>
      </w:r>
      <w:r w:rsidR="00255718" w:rsidRPr="008D7EEA">
        <w:rPr>
          <w:b/>
        </w:rPr>
        <w:br/>
      </w:r>
      <w:r w:rsidR="005F3C80" w:rsidRPr="008D7EEA">
        <w:t>Lydintensitet måles i watt</w:t>
      </w:r>
      <w:r w:rsidR="008A2F42" w:rsidRPr="008D7EEA">
        <w:t xml:space="preserve"> per kvadratmeter (</w:t>
      </w:r>
      <w:r w:rsidR="008A2F42" w:rsidRPr="008D7EEA">
        <w:rPr>
          <w:position w:val="-10"/>
        </w:rPr>
        <w:object w:dxaOrig="639" w:dyaOrig="360" w14:anchorId="6C0F6ECD">
          <v:shape id="_x0000_i1526" type="#_x0000_t75" style="width:32.5pt;height:18.5pt" o:ole="">
            <v:imagedata r:id="rId1023" o:title=""/>
          </v:shape>
          <o:OLEObject Type="Embed" ProgID="Equation.DSMT4" ShapeID="_x0000_i1526" DrawAspect="Content" ObjectID="_1621770714" r:id="rId1024"/>
        </w:object>
      </w:r>
      <w:r w:rsidR="008A2F42" w:rsidRPr="008D7EEA">
        <w:t>).</w:t>
      </w:r>
      <w:r w:rsidR="002F732C" w:rsidRPr="008D7EEA">
        <w:t xml:space="preserve"> Lydstyrke måles i desibel, dB</w:t>
      </w:r>
      <w:r w:rsidRPr="008D7EEA">
        <w:br/>
      </w:r>
      <w:r w:rsidRPr="008D7EEA">
        <w:br/>
      </w:r>
      <w:r w:rsidR="005A3861" w:rsidRPr="008D7EEA">
        <w:t xml:space="preserve">Laveste </w:t>
      </w:r>
      <w:r w:rsidR="005F3C80" w:rsidRPr="008D7EEA">
        <w:t>lyd</w:t>
      </w:r>
      <w:r w:rsidR="005A3861" w:rsidRPr="008D7EEA">
        <w:t xml:space="preserve">intensitet som øret kan oppfatte er </w:t>
      </w:r>
      <w:r w:rsidR="008A2F42" w:rsidRPr="008D7EEA">
        <w:rPr>
          <w:position w:val="-10"/>
        </w:rPr>
        <w:object w:dxaOrig="1980" w:dyaOrig="360" w14:anchorId="271A9AD2">
          <v:shape id="_x0000_i1527" type="#_x0000_t75" style="width:99pt;height:18.5pt" o:ole="">
            <v:imagedata r:id="rId1025" o:title=""/>
          </v:shape>
          <o:OLEObject Type="Embed" ProgID="Equation.DSMT4" ShapeID="_x0000_i1527" DrawAspect="Content" ObjectID="_1621770715" r:id="rId1026"/>
        </w:object>
      </w:r>
      <w:r w:rsidR="005A3861" w:rsidRPr="008D7EEA">
        <w:t>.</w:t>
      </w:r>
      <w:r w:rsidR="005A3861" w:rsidRPr="008D7EEA">
        <w:br/>
      </w:r>
      <w:r w:rsidR="005A3861" w:rsidRPr="008D7EEA">
        <w:br/>
        <w:t xml:space="preserve">Høyeste </w:t>
      </w:r>
      <w:r w:rsidR="008A2F42" w:rsidRPr="008D7EEA">
        <w:t>lyd</w:t>
      </w:r>
      <w:r w:rsidR="005A3861" w:rsidRPr="008D7EEA">
        <w:t xml:space="preserve">intensitet som øret kan oppfatte er </w:t>
      </w:r>
      <w:r w:rsidR="008A2F42" w:rsidRPr="008D7EEA">
        <w:rPr>
          <w:position w:val="-10"/>
        </w:rPr>
        <w:object w:dxaOrig="1520" w:dyaOrig="360" w14:anchorId="42B236F1">
          <v:shape id="_x0000_i1528" type="#_x0000_t75" style="width:75.5pt;height:18.5pt" o:ole="">
            <v:imagedata r:id="rId1027" o:title=""/>
          </v:shape>
          <o:OLEObject Type="Embed" ProgID="Equation.DSMT4" ShapeID="_x0000_i1528" DrawAspect="Content" ObjectID="_1621770716" r:id="rId1028"/>
        </w:object>
      </w:r>
      <w:r w:rsidR="005A3861" w:rsidRPr="008D7EEA">
        <w:t>(smertegrense).</w:t>
      </w:r>
      <w:r w:rsidR="005A3861" w:rsidRPr="008D7EEA">
        <w:br/>
      </w:r>
      <w:r w:rsidR="005A3861" w:rsidRPr="008D7EEA">
        <w:br/>
        <w:t xml:space="preserve">Det er altså et stort sprang mellom </w:t>
      </w:r>
      <w:r w:rsidR="005A3861" w:rsidRPr="008D7EEA">
        <w:rPr>
          <w:position w:val="-10"/>
        </w:rPr>
        <w:object w:dxaOrig="340" w:dyaOrig="320" w14:anchorId="49F28E6C">
          <v:shape id="_x0000_i1529" type="#_x0000_t75" style="width:17.5pt;height:16pt" o:ole="">
            <v:imagedata r:id="rId1029" o:title=""/>
          </v:shape>
          <o:OLEObject Type="Embed" ProgID="Equation.DSMT4" ShapeID="_x0000_i1529" DrawAspect="Content" ObjectID="_1621770717" r:id="rId1030"/>
        </w:object>
      </w:r>
      <w:r w:rsidR="005A3861" w:rsidRPr="008D7EEA">
        <w:t xml:space="preserve"> og </w:t>
      </w:r>
      <w:r w:rsidR="005A3861" w:rsidRPr="008D7EEA">
        <w:rPr>
          <w:position w:val="-10"/>
        </w:rPr>
        <w:object w:dxaOrig="360" w:dyaOrig="320" w14:anchorId="794E9B06">
          <v:shape id="_x0000_i1530" type="#_x0000_t75" style="width:18.5pt;height:16pt" o:ole="">
            <v:imagedata r:id="rId1031" o:title=""/>
          </v:shape>
          <o:OLEObject Type="Embed" ProgID="Equation.DSMT4" ShapeID="_x0000_i1530" DrawAspect="Content" ObjectID="_1621770718" r:id="rId1032"/>
        </w:object>
      </w:r>
      <w:r w:rsidR="005A3861" w:rsidRPr="008D7EEA">
        <w:rPr>
          <w:i/>
        </w:rPr>
        <w:t xml:space="preserve">, </w:t>
      </w:r>
      <w:r w:rsidR="005A3861" w:rsidRPr="008D7EEA">
        <w:t>og tallene er ubehagelige å regne med.</w:t>
      </w:r>
      <w:r w:rsidR="005A3861" w:rsidRPr="008D7EEA">
        <w:br/>
        <w:t>Vi ønsker oss en mer hensiktsmessig skala.</w:t>
      </w:r>
      <w:r w:rsidR="005A3861" w:rsidRPr="008D7EEA">
        <w:br/>
        <w:t xml:space="preserve">Dette får vi til med et såkalt </w:t>
      </w:r>
      <w:r w:rsidR="005A3861" w:rsidRPr="008D7EEA">
        <w:rPr>
          <w:b/>
          <w:bCs/>
        </w:rPr>
        <w:t>intensitetsnivå</w:t>
      </w:r>
      <w:r w:rsidR="005A3861" w:rsidRPr="008D7EEA">
        <w:t xml:space="preserve"> eller </w:t>
      </w:r>
      <w:r w:rsidR="005A3861" w:rsidRPr="008D7EEA">
        <w:rPr>
          <w:b/>
          <w:bCs/>
        </w:rPr>
        <w:t>desibelskala</w:t>
      </w:r>
      <w:r w:rsidR="005A3861" w:rsidRPr="008D7EEA">
        <w:t>.</w:t>
      </w:r>
      <w:r w:rsidR="005A3861" w:rsidRPr="008D7EEA">
        <w:br/>
      </w:r>
      <w:r w:rsidR="005A3861" w:rsidRPr="008D7EEA">
        <w:br/>
        <w:t xml:space="preserve">For en gitt intensitet </w:t>
      </w:r>
      <w:r w:rsidR="005A3861" w:rsidRPr="008D7EEA">
        <w:rPr>
          <w:i/>
        </w:rPr>
        <w:t>I</w:t>
      </w:r>
      <w:r w:rsidR="005A3861" w:rsidRPr="008D7EEA">
        <w:t xml:space="preserve"> </w:t>
      </w:r>
      <w:r w:rsidR="008A2F42" w:rsidRPr="008D7EEA">
        <w:rPr>
          <w:position w:val="-10"/>
        </w:rPr>
        <w:object w:dxaOrig="639" w:dyaOrig="360" w14:anchorId="579E348F">
          <v:shape id="_x0000_i1531" type="#_x0000_t75" style="width:32.5pt;height:18.5pt" o:ole="">
            <v:imagedata r:id="rId1023" o:title=""/>
          </v:shape>
          <o:OLEObject Type="Embed" ProgID="Equation.DSMT4" ShapeID="_x0000_i1531" DrawAspect="Content" ObjectID="_1621770719" r:id="rId1033"/>
        </w:object>
      </w:r>
      <w:r w:rsidR="005A3861" w:rsidRPr="008D7EEA">
        <w:t>defineres lydstyrken</w:t>
      </w:r>
      <w:r w:rsidR="008A2F42" w:rsidRPr="008D7EEA">
        <w:t xml:space="preserve"> </w:t>
      </w:r>
      <w:r w:rsidR="008A2F42" w:rsidRPr="008D7EEA">
        <w:rPr>
          <w:position w:val="-4"/>
        </w:rPr>
        <w:object w:dxaOrig="160" w:dyaOrig="220" w14:anchorId="6B5323B2">
          <v:shape id="_x0000_i1532" type="#_x0000_t75" style="width:8pt;height:11.5pt" o:ole="">
            <v:imagedata r:id="rId1034" o:title=""/>
          </v:shape>
          <o:OLEObject Type="Embed" ProgID="Equation.DSMT4" ShapeID="_x0000_i1532" DrawAspect="Content" ObjectID="_1621770720" r:id="rId1035"/>
        </w:object>
      </w:r>
      <w:r w:rsidRPr="008D7EEA">
        <w:t xml:space="preserve"> dB ved</w:t>
      </w:r>
      <w:r w:rsidRPr="008D7EEA">
        <w:br/>
      </w:r>
      <w:r w:rsidRPr="008D7EEA">
        <w:br/>
      </w:r>
      <w:r w:rsidRPr="008D7EEA">
        <w:tab/>
      </w:r>
      <w:r w:rsidRPr="008D7EEA">
        <w:tab/>
      </w:r>
      <w:r w:rsidR="005A3861" w:rsidRPr="008D7EEA">
        <w:rPr>
          <w:b/>
          <w:position w:val="-10"/>
        </w:rPr>
        <w:object w:dxaOrig="1340" w:dyaOrig="300" w14:anchorId="6F8D4405">
          <v:shape id="_x0000_i1533" type="#_x0000_t75" style="width:67pt;height:15pt" o:ole="">
            <v:imagedata r:id="rId1036" o:title=""/>
          </v:shape>
          <o:OLEObject Type="Embed" ProgID="Equation.DSMT4" ShapeID="_x0000_i1533" DrawAspect="Content" ObjectID="_1621770721" r:id="rId1037"/>
        </w:object>
      </w:r>
      <w:r w:rsidR="005A3861" w:rsidRPr="008D7EEA">
        <w:rPr>
          <w:position w:val="-10"/>
        </w:rPr>
        <w:br/>
      </w:r>
      <w:r w:rsidRPr="008D7EEA">
        <w:br/>
      </w:r>
      <w:r w:rsidR="005A3861" w:rsidRPr="008D7EEA">
        <w:t>For vårt høreområde (fra</w:t>
      </w:r>
      <w:r w:rsidR="008A2F42" w:rsidRPr="008D7EEA">
        <w:rPr>
          <w:position w:val="-10"/>
        </w:rPr>
        <w:object w:dxaOrig="2299" w:dyaOrig="360" w14:anchorId="19776470">
          <v:shape id="_x0000_i1534" type="#_x0000_t75" style="width:114.5pt;height:18.5pt" o:ole="">
            <v:imagedata r:id="rId1038" o:title=""/>
          </v:shape>
          <o:OLEObject Type="Embed" ProgID="Equation.DSMT4" ShapeID="_x0000_i1534" DrawAspect="Content" ObjectID="_1621770722" r:id="rId1039"/>
        </w:object>
      </w:r>
      <w:r w:rsidR="005A3861" w:rsidRPr="008D7EEA">
        <w:t xml:space="preserve">) får vi </w:t>
      </w:r>
      <w:r w:rsidR="008A2F42" w:rsidRPr="008D7EEA">
        <w:t>da</w:t>
      </w:r>
      <w:r w:rsidR="005A3861" w:rsidRPr="008D7EEA">
        <w:t xml:space="preserve"> en skala som går fra 0</w:t>
      </w:r>
      <w:r w:rsidR="008A2F42" w:rsidRPr="008D7EEA">
        <w:t xml:space="preserve"> dB</w:t>
      </w:r>
      <w:r w:rsidR="005A3861" w:rsidRPr="008D7EEA">
        <w:t xml:space="preserve"> til 120</w:t>
      </w:r>
      <w:r w:rsidR="008A2F42" w:rsidRPr="008D7EEA">
        <w:t xml:space="preserve"> dB</w:t>
      </w:r>
      <w:r w:rsidR="005A3861" w:rsidRPr="008D7EEA">
        <w:t>.</w:t>
      </w:r>
    </w:p>
    <w:p w14:paraId="0C0FD46F" w14:textId="77777777" w:rsidR="00255718" w:rsidRPr="008D7EEA" w:rsidRDefault="00255718" w:rsidP="005A3861">
      <w:pPr>
        <w:spacing w:after="0" w:line="240" w:lineRule="auto"/>
        <w:rPr>
          <w:b/>
        </w:rPr>
      </w:pPr>
    </w:p>
    <w:p w14:paraId="56556796" w14:textId="77777777" w:rsidR="00255718" w:rsidRPr="008D7EEA" w:rsidRDefault="00255718" w:rsidP="00883283">
      <w:pPr>
        <w:numPr>
          <w:ilvl w:val="0"/>
          <w:numId w:val="51"/>
        </w:numPr>
        <w:spacing w:after="0" w:line="240" w:lineRule="auto"/>
      </w:pPr>
      <w:r w:rsidRPr="008D7EEA">
        <w:t xml:space="preserve">Sett </w:t>
      </w:r>
      <w:r w:rsidR="007B00C5" w:rsidRPr="008D7EEA">
        <w:rPr>
          <w:position w:val="-10"/>
        </w:rPr>
        <w:object w:dxaOrig="980" w:dyaOrig="320" w14:anchorId="1454D077">
          <v:shape id="_x0000_i1535" type="#_x0000_t75" style="width:49pt;height:16pt" o:ole="">
            <v:imagedata r:id="rId1040" o:title=""/>
          </v:shape>
          <o:OLEObject Type="Embed" ProgID="Equation.DSMT4" ShapeID="_x0000_i1535" DrawAspect="Content" ObjectID="_1621770723" r:id="rId1041"/>
        </w:object>
      </w:r>
      <w:r w:rsidRPr="008D7EEA">
        <w:t xml:space="preserve"> inn i formelen </w:t>
      </w:r>
      <w:r w:rsidR="005F3C80" w:rsidRPr="008D7EEA">
        <w:t>ovenfor</w:t>
      </w:r>
      <w:r w:rsidRPr="008D7EEA">
        <w:t xml:space="preserve"> og vis at vi får en skala som går fra 0</w:t>
      </w:r>
      <w:r w:rsidR="008A2F42" w:rsidRPr="008D7EEA">
        <w:t xml:space="preserve"> dB</w:t>
      </w:r>
      <w:r w:rsidRPr="008D7EEA">
        <w:t xml:space="preserve"> til 120 d</w:t>
      </w:r>
      <w:r w:rsidR="008A2F42" w:rsidRPr="008D7EEA">
        <w:t>B</w:t>
      </w:r>
      <w:r w:rsidRPr="008D7EEA">
        <w:t>.</w:t>
      </w:r>
      <w:r w:rsidRPr="008D7EEA">
        <w:rPr>
          <w:position w:val="-34"/>
        </w:rPr>
        <w:br/>
      </w:r>
    </w:p>
    <w:p w14:paraId="2573C75A" w14:textId="77777777" w:rsidR="00255718" w:rsidRPr="008D7EEA" w:rsidRDefault="00255718" w:rsidP="00255718">
      <w:r w:rsidRPr="008D7EEA">
        <w:t xml:space="preserve">Et rop kan ha en </w:t>
      </w:r>
      <w:proofErr w:type="spellStart"/>
      <w:r w:rsidRPr="008D7EEA">
        <w:t>lydintensitet</w:t>
      </w:r>
      <w:proofErr w:type="spellEnd"/>
      <w:r w:rsidRPr="008D7EEA">
        <w:t xml:space="preserve"> på </w:t>
      </w:r>
      <w:r w:rsidR="00296DC9" w:rsidRPr="008D7EEA">
        <w:rPr>
          <w:position w:val="-6"/>
        </w:rPr>
        <w:object w:dxaOrig="440" w:dyaOrig="320" w14:anchorId="14CE2C6A">
          <v:shape id="_x0000_i1536" type="#_x0000_t75" style="width:22pt;height:16pt" o:ole="">
            <v:imagedata r:id="rId1042" o:title=""/>
          </v:shape>
          <o:OLEObject Type="Embed" ProgID="Equation.DSMT4" ShapeID="_x0000_i1536" DrawAspect="Content" ObjectID="_1621770724" r:id="rId1043"/>
        </w:object>
      </w:r>
      <w:r w:rsidR="00296DC9" w:rsidRPr="008D7EEA">
        <w:t xml:space="preserve"> </w:t>
      </w:r>
      <w:r w:rsidR="00296DC9" w:rsidRPr="008D7EEA">
        <w:rPr>
          <w:i/>
        </w:rPr>
        <w:t>W</w:t>
      </w:r>
      <w:r w:rsidR="00296DC9" w:rsidRPr="008D7EEA">
        <w:t>/</w:t>
      </w:r>
      <w:r w:rsidR="00296DC9" w:rsidRPr="008D7EEA">
        <w:rPr>
          <w:position w:val="-4"/>
        </w:rPr>
        <w:object w:dxaOrig="320" w:dyaOrig="300" w14:anchorId="448AA76A">
          <v:shape id="_x0000_i1537" type="#_x0000_t75" style="width:16pt;height:15pt" o:ole="">
            <v:imagedata r:id="rId1044" o:title=""/>
          </v:shape>
          <o:OLEObject Type="Embed" ProgID="Equation.DSMT4" ShapeID="_x0000_i1537" DrawAspect="Content" ObjectID="_1621770725" r:id="rId1045"/>
        </w:object>
      </w:r>
      <w:r w:rsidR="00296DC9" w:rsidRPr="008D7EEA">
        <w:t xml:space="preserve">. </w:t>
      </w:r>
    </w:p>
    <w:p w14:paraId="65B383B6" w14:textId="77777777" w:rsidR="00641ACE" w:rsidRPr="008D7EEA" w:rsidRDefault="00255718" w:rsidP="00883283">
      <w:pPr>
        <w:numPr>
          <w:ilvl w:val="0"/>
          <w:numId w:val="51"/>
        </w:numPr>
        <w:spacing w:after="0" w:line="240" w:lineRule="auto"/>
      </w:pPr>
      <w:r w:rsidRPr="008D7EEA">
        <w:t>Hvor mange desibel svarer det til?</w:t>
      </w:r>
      <w:r w:rsidR="00296DC9" w:rsidRPr="008D7EEA">
        <w:br/>
      </w:r>
    </w:p>
    <w:p w14:paraId="32D0C9EA" w14:textId="77777777" w:rsidR="00255718" w:rsidRPr="008D7EEA" w:rsidRDefault="00255718" w:rsidP="00641ACE">
      <w:pPr>
        <w:spacing w:after="0" w:line="240" w:lineRule="auto"/>
      </w:pPr>
      <w:r w:rsidRPr="008D7EEA">
        <w:t>Undersøkelser i barnehager viser at det gjennomsnittlige lydnivået ligger på over 85 dB.</w:t>
      </w:r>
    </w:p>
    <w:p w14:paraId="0EDEE5F6" w14:textId="77777777" w:rsidR="00255718" w:rsidRPr="008D7EEA" w:rsidRDefault="00255718" w:rsidP="00883283">
      <w:pPr>
        <w:numPr>
          <w:ilvl w:val="0"/>
          <w:numId w:val="51"/>
        </w:numPr>
        <w:spacing w:after="0" w:line="240" w:lineRule="auto"/>
        <w:rPr>
          <w:i/>
          <w:u w:val="double"/>
        </w:rPr>
      </w:pPr>
      <w:r w:rsidRPr="008D7EEA">
        <w:t>Hvor stor er lydintensiteten ved en lydstyrke på 85 dB?</w:t>
      </w:r>
      <w:r w:rsidRPr="008D7EEA">
        <w:rPr>
          <w:color w:val="0000FF"/>
          <w:position w:val="-78"/>
        </w:rPr>
        <w:br/>
      </w:r>
    </w:p>
    <w:p w14:paraId="1828BA94" w14:textId="77777777" w:rsidR="00641ACE" w:rsidRPr="008D7EEA" w:rsidRDefault="00255718" w:rsidP="00883283">
      <w:pPr>
        <w:numPr>
          <w:ilvl w:val="0"/>
          <w:numId w:val="51"/>
        </w:numPr>
        <w:spacing w:after="0" w:line="240" w:lineRule="auto"/>
      </w:pPr>
      <w:r w:rsidRPr="008D7EEA">
        <w:t>Hvor stor er lydintensiteten ved en lydstyrke på 88 dB?</w:t>
      </w:r>
      <w:bookmarkStart w:id="115" w:name="_Toc213041563"/>
    </w:p>
    <w:p w14:paraId="6D8A79AF" w14:textId="77777777" w:rsidR="00641ACE" w:rsidRPr="008D7EEA" w:rsidRDefault="00641ACE" w:rsidP="00641ACE">
      <w:pPr>
        <w:spacing w:after="0" w:line="240" w:lineRule="auto"/>
      </w:pPr>
    </w:p>
    <w:p w14:paraId="746B1812" w14:textId="77777777" w:rsidR="00E465D8" w:rsidRPr="008D7EEA" w:rsidRDefault="00255718" w:rsidP="00D60E29">
      <w:pPr>
        <w:numPr>
          <w:ilvl w:val="0"/>
          <w:numId w:val="51"/>
        </w:numPr>
        <w:spacing w:after="0" w:line="240" w:lineRule="auto"/>
      </w:pPr>
      <w:r w:rsidRPr="008D7EEA">
        <w:t>Sammenlign svarene i oppgave c</w:t>
      </w:r>
      <w:r w:rsidR="00296DC9" w:rsidRPr="008D7EEA">
        <w:t>)</w:t>
      </w:r>
      <w:r w:rsidRPr="008D7EEA">
        <w:t xml:space="preserve"> og d</w:t>
      </w:r>
      <w:r w:rsidR="00296DC9" w:rsidRPr="008D7EEA">
        <w:t>)</w:t>
      </w:r>
      <w:r w:rsidRPr="008D7EEA">
        <w:t>. Hva oppdager du?</w:t>
      </w:r>
      <w:r w:rsidRPr="008D7EEA">
        <w:br/>
      </w:r>
      <w:bookmarkStart w:id="116" w:name="_Toc233863037"/>
      <w:bookmarkEnd w:id="115"/>
    </w:p>
    <w:p w14:paraId="4B876126" w14:textId="77777777" w:rsidR="00570EB2" w:rsidRPr="008D7EEA" w:rsidRDefault="00AF24EE" w:rsidP="006A0306">
      <w:pPr>
        <w:pStyle w:val="Overskrift1"/>
      </w:pPr>
      <w:r w:rsidRPr="008D7EEA">
        <w:br w:type="page"/>
      </w:r>
      <w:bookmarkStart w:id="117" w:name="_Toc303420740"/>
      <w:bookmarkEnd w:id="116"/>
    </w:p>
    <w:p w14:paraId="23A6DD53" w14:textId="77777777" w:rsidR="00570EB2" w:rsidRPr="008D7EEA" w:rsidRDefault="00570EB2" w:rsidP="00570EB2">
      <w:r w:rsidRPr="008D7EEA">
        <w:rPr>
          <w:b/>
        </w:rPr>
        <w:lastRenderedPageBreak/>
        <w:t>Øvingsoppgaver og løsninger</w:t>
      </w:r>
      <w:r w:rsidRPr="008D7EEA">
        <w:t xml:space="preserve">  </w:t>
      </w:r>
      <w:r w:rsidRPr="008D7EEA">
        <w:rPr>
          <w:noProof/>
          <w:lang w:eastAsia="nb-NO"/>
        </w:rPr>
        <w:drawing>
          <wp:inline distT="0" distB="0" distL="0" distR="0" wp14:anchorId="16455D3C" wp14:editId="7E168476">
            <wp:extent cx="609600" cy="209550"/>
            <wp:effectExtent l="0" t="0" r="0" b="0"/>
            <wp:docPr id="760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10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D7EEA">
        <w:t xml:space="preserve"> </w:t>
      </w:r>
      <w:r w:rsidRPr="008D7EEA">
        <w:br/>
        <w:t xml:space="preserve">Stein Aanensen og Olav Kristensen </w:t>
      </w:r>
    </w:p>
    <w:p w14:paraId="53858FEB" w14:textId="77777777" w:rsidR="006A0306" w:rsidRPr="00C41A69" w:rsidRDefault="006A0306" w:rsidP="006A0306">
      <w:pPr>
        <w:pStyle w:val="Overskrift1"/>
        <w:rPr>
          <w:noProof/>
          <w:lang w:val="en-US" w:eastAsia="nb-NO"/>
        </w:rPr>
      </w:pPr>
      <w:bookmarkStart w:id="118" w:name="_Toc428876203"/>
      <w:r w:rsidRPr="00C41A69">
        <w:rPr>
          <w:noProof/>
          <w:lang w:val="en-US" w:eastAsia="nb-NO"/>
        </w:rPr>
        <w:t>Bildeliste</w:t>
      </w:r>
      <w:bookmarkEnd w:id="117"/>
      <w:bookmarkEnd w:id="118"/>
    </w:p>
    <w:p w14:paraId="45EF113F" w14:textId="77777777" w:rsidR="00D60E29" w:rsidRPr="00C41A69" w:rsidRDefault="00D60E29" w:rsidP="006A0306">
      <w:pPr>
        <w:spacing w:after="0"/>
        <w:rPr>
          <w:b/>
          <w:lang w:val="en-US"/>
        </w:rPr>
      </w:pPr>
    </w:p>
    <w:p w14:paraId="7F7586C8" w14:textId="77777777" w:rsidR="006A0306" w:rsidRPr="00C41A69" w:rsidRDefault="006A0306" w:rsidP="006A0306">
      <w:pPr>
        <w:spacing w:after="0"/>
        <w:rPr>
          <w:b/>
          <w:lang w:val="en-US"/>
        </w:rPr>
      </w:pPr>
      <w:r w:rsidRPr="00C41A69">
        <w:rPr>
          <w:b/>
          <w:lang w:val="en-US"/>
        </w:rPr>
        <w:t xml:space="preserve">Solsystemet </w:t>
      </w:r>
      <w:r w:rsidR="00C94692" w:rsidRPr="008D7EEA">
        <w:rPr>
          <w:rFonts w:ascii="Tahoma" w:hAnsi="Tahoma" w:cs="Tahoma"/>
          <w:noProof/>
          <w:color w:val="FF0000"/>
          <w:sz w:val="20"/>
          <w:szCs w:val="20"/>
          <w:lang w:eastAsia="nb-NO"/>
        </w:rPr>
        <w:drawing>
          <wp:inline distT="0" distB="0" distL="0" distR="0" wp14:anchorId="40E48F83" wp14:editId="1B627D1E">
            <wp:extent cx="609600" cy="209550"/>
            <wp:effectExtent l="0" t="0" r="0" b="0"/>
            <wp:docPr id="745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10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C0B23F" w14:textId="77777777" w:rsidR="006A0306" w:rsidRPr="00C41A69" w:rsidRDefault="006A0306" w:rsidP="006A0306">
      <w:pPr>
        <w:spacing w:after="0"/>
        <w:rPr>
          <w:lang w:val="en-US"/>
        </w:rPr>
      </w:pPr>
      <w:r w:rsidRPr="00C41A69">
        <w:rPr>
          <w:b/>
          <w:lang w:val="en-US"/>
        </w:rPr>
        <w:t xml:space="preserve">Bilde: </w:t>
      </w:r>
      <w:r w:rsidRPr="00C41A69">
        <w:rPr>
          <w:lang w:val="en-US"/>
        </w:rPr>
        <w:t>Science Photo Library/Scanpix</w:t>
      </w:r>
      <w:r w:rsidRPr="00C41A69">
        <w:rPr>
          <w:lang w:val="en-US"/>
        </w:rPr>
        <w:br/>
      </w:r>
    </w:p>
    <w:p w14:paraId="2D830403" w14:textId="77777777" w:rsidR="006A0306" w:rsidRPr="00C41A69" w:rsidRDefault="006A0306" w:rsidP="006A0306">
      <w:pPr>
        <w:spacing w:after="0"/>
        <w:rPr>
          <w:b/>
          <w:lang w:val="en-US"/>
        </w:rPr>
      </w:pPr>
      <w:r w:rsidRPr="00C41A69">
        <w:rPr>
          <w:b/>
          <w:lang w:val="en-US"/>
        </w:rPr>
        <w:t xml:space="preserve">Oseberg </w:t>
      </w:r>
      <w:r w:rsidR="00C94692" w:rsidRPr="008D7EEA">
        <w:rPr>
          <w:rFonts w:ascii="Tahoma" w:hAnsi="Tahoma" w:cs="Tahoma"/>
          <w:noProof/>
          <w:color w:val="FF0000"/>
          <w:sz w:val="20"/>
          <w:szCs w:val="20"/>
          <w:lang w:eastAsia="nb-NO"/>
        </w:rPr>
        <w:drawing>
          <wp:inline distT="0" distB="0" distL="0" distR="0" wp14:anchorId="2C66AA49" wp14:editId="799F89CF">
            <wp:extent cx="609600" cy="209550"/>
            <wp:effectExtent l="0" t="0" r="0" b="0"/>
            <wp:docPr id="746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10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63DBADD" w14:textId="77777777" w:rsidR="006A0306" w:rsidRPr="00C41A69" w:rsidRDefault="006A0306" w:rsidP="006A0306">
      <w:pPr>
        <w:spacing w:after="0"/>
        <w:rPr>
          <w:lang w:val="en-US"/>
        </w:rPr>
      </w:pPr>
      <w:r w:rsidRPr="00C41A69">
        <w:rPr>
          <w:b/>
          <w:lang w:val="en-US"/>
        </w:rPr>
        <w:t xml:space="preserve">Foto: </w:t>
      </w:r>
      <w:r w:rsidRPr="00C41A69">
        <w:rPr>
          <w:lang w:val="en-US"/>
        </w:rPr>
        <w:t>Marit Hommedal/Scanpix</w:t>
      </w:r>
    </w:p>
    <w:p w14:paraId="5936669B" w14:textId="77777777" w:rsidR="006A0306" w:rsidRPr="00C41A69" w:rsidRDefault="006A0306" w:rsidP="006A0306">
      <w:pPr>
        <w:spacing w:after="0"/>
        <w:rPr>
          <w:lang w:val="en-US"/>
        </w:rPr>
      </w:pPr>
    </w:p>
    <w:p w14:paraId="170B3C9A" w14:textId="77777777" w:rsidR="006A0306" w:rsidRPr="00C41A69" w:rsidRDefault="006A0306" w:rsidP="006A0306">
      <w:pPr>
        <w:spacing w:after="0"/>
        <w:rPr>
          <w:b/>
          <w:lang w:val="en-US"/>
        </w:rPr>
      </w:pPr>
      <w:r w:rsidRPr="00C41A69">
        <w:rPr>
          <w:b/>
          <w:lang w:val="en-US"/>
        </w:rPr>
        <w:t xml:space="preserve">Pizza </w:t>
      </w:r>
      <w:r w:rsidR="00C94692" w:rsidRPr="008D7EEA">
        <w:rPr>
          <w:rFonts w:ascii="Tahoma" w:hAnsi="Tahoma" w:cs="Tahoma"/>
          <w:noProof/>
          <w:color w:val="FF0000"/>
          <w:sz w:val="20"/>
          <w:szCs w:val="20"/>
          <w:lang w:eastAsia="nb-NO"/>
        </w:rPr>
        <w:drawing>
          <wp:inline distT="0" distB="0" distL="0" distR="0" wp14:anchorId="7876BB7D" wp14:editId="7E039CD2">
            <wp:extent cx="609600" cy="209550"/>
            <wp:effectExtent l="0" t="0" r="0" b="0"/>
            <wp:docPr id="747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10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5208FD4" w14:textId="77777777" w:rsidR="006A0306" w:rsidRPr="00C41A69" w:rsidRDefault="006A0306" w:rsidP="006A0306">
      <w:pPr>
        <w:spacing w:after="0"/>
        <w:rPr>
          <w:lang w:val="en-US"/>
        </w:rPr>
      </w:pPr>
      <w:r w:rsidRPr="00C41A69">
        <w:rPr>
          <w:b/>
          <w:lang w:val="en-US"/>
        </w:rPr>
        <w:t xml:space="preserve">Foto: </w:t>
      </w:r>
      <w:r w:rsidRPr="00C41A69">
        <w:rPr>
          <w:lang w:val="en-US"/>
        </w:rPr>
        <w:t>Paulo Whitaker/Reuters Creative/Scanpix</w:t>
      </w:r>
    </w:p>
    <w:p w14:paraId="6D3A6E1D" w14:textId="77777777" w:rsidR="006A0306" w:rsidRPr="00C41A69" w:rsidRDefault="006A0306" w:rsidP="006A0306">
      <w:pPr>
        <w:spacing w:after="0"/>
        <w:rPr>
          <w:lang w:val="en-US"/>
        </w:rPr>
      </w:pPr>
    </w:p>
    <w:p w14:paraId="759F2DEA" w14:textId="77777777" w:rsidR="006A0306" w:rsidRPr="00C41A69" w:rsidRDefault="006A0306" w:rsidP="006A0306">
      <w:pPr>
        <w:spacing w:after="0"/>
        <w:rPr>
          <w:b/>
          <w:lang w:val="en-US"/>
        </w:rPr>
      </w:pPr>
      <w:r w:rsidRPr="00C41A69">
        <w:rPr>
          <w:b/>
          <w:lang w:val="en-US"/>
        </w:rPr>
        <w:t xml:space="preserve">Aktivitetsdag </w:t>
      </w:r>
      <w:r w:rsidR="00C94692" w:rsidRPr="008D7EEA">
        <w:rPr>
          <w:rFonts w:ascii="Tahoma" w:hAnsi="Tahoma" w:cs="Tahoma"/>
          <w:noProof/>
          <w:color w:val="FF0000"/>
          <w:sz w:val="20"/>
          <w:szCs w:val="20"/>
          <w:lang w:eastAsia="nb-NO"/>
        </w:rPr>
        <w:drawing>
          <wp:inline distT="0" distB="0" distL="0" distR="0" wp14:anchorId="6BA43293" wp14:editId="15352F36">
            <wp:extent cx="609600" cy="209550"/>
            <wp:effectExtent l="0" t="0" r="0" b="0"/>
            <wp:docPr id="748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10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6B1730C" w14:textId="77777777" w:rsidR="006A0306" w:rsidRPr="00C41A69" w:rsidRDefault="006A0306" w:rsidP="006A0306">
      <w:pPr>
        <w:spacing w:after="0"/>
        <w:rPr>
          <w:lang w:val="en-US"/>
        </w:rPr>
      </w:pPr>
      <w:r w:rsidRPr="00C41A69">
        <w:rPr>
          <w:b/>
          <w:lang w:val="en-US"/>
        </w:rPr>
        <w:t xml:space="preserve">Foto: </w:t>
      </w:r>
      <w:r w:rsidRPr="00C41A69">
        <w:rPr>
          <w:lang w:val="en-US"/>
        </w:rPr>
        <w:t>Ingar Storfjell/Aftenposten/Scanpix</w:t>
      </w:r>
    </w:p>
    <w:p w14:paraId="10979C1B" w14:textId="77777777" w:rsidR="006A0306" w:rsidRPr="00C41A69" w:rsidRDefault="006A0306" w:rsidP="006A0306">
      <w:pPr>
        <w:spacing w:after="0"/>
        <w:rPr>
          <w:b/>
          <w:lang w:val="en-US"/>
        </w:rPr>
      </w:pPr>
    </w:p>
    <w:p w14:paraId="234C7E51" w14:textId="77777777" w:rsidR="006A0306" w:rsidRPr="00C41A69" w:rsidRDefault="006A0306" w:rsidP="006A0306">
      <w:pPr>
        <w:spacing w:after="0"/>
        <w:rPr>
          <w:rFonts w:cs="Calibri"/>
          <w:b/>
          <w:lang w:val="nn-NO"/>
        </w:rPr>
      </w:pPr>
      <w:r w:rsidRPr="00C41A69">
        <w:rPr>
          <w:rFonts w:cs="Calibri"/>
          <w:b/>
          <w:lang w:val="nn-NO"/>
        </w:rPr>
        <w:t xml:space="preserve">Fart </w:t>
      </w:r>
      <w:r w:rsidR="00C94692" w:rsidRPr="008D7EEA">
        <w:rPr>
          <w:rFonts w:cs="Calibri"/>
          <w:noProof/>
          <w:color w:val="FF0000"/>
          <w:lang w:eastAsia="nb-NO"/>
        </w:rPr>
        <w:drawing>
          <wp:inline distT="0" distB="0" distL="0" distR="0" wp14:anchorId="3460DD32" wp14:editId="031291F2">
            <wp:extent cx="609600" cy="209550"/>
            <wp:effectExtent l="0" t="0" r="0" b="0"/>
            <wp:docPr id="749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10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96C058" w14:textId="77777777" w:rsidR="006A0306" w:rsidRPr="00C41A69" w:rsidRDefault="006A0306" w:rsidP="006A0306">
      <w:pPr>
        <w:spacing w:after="0"/>
        <w:rPr>
          <w:lang w:val="nn-NO"/>
        </w:rPr>
      </w:pPr>
      <w:r w:rsidRPr="00C41A69">
        <w:rPr>
          <w:rFonts w:cs="Calibri"/>
          <w:b/>
          <w:lang w:val="nn-NO"/>
        </w:rPr>
        <w:t>Foto</w:t>
      </w:r>
      <w:r w:rsidRPr="00C41A69">
        <w:rPr>
          <w:b/>
          <w:lang w:val="nn-NO"/>
        </w:rPr>
        <w:t xml:space="preserve">: </w:t>
      </w:r>
      <w:r w:rsidRPr="00C41A69">
        <w:rPr>
          <w:lang w:val="nn-NO"/>
        </w:rPr>
        <w:t>Morten Holm/Scanpix</w:t>
      </w:r>
    </w:p>
    <w:p w14:paraId="5A5DBE6B" w14:textId="77777777" w:rsidR="006A0306" w:rsidRPr="00C41A69" w:rsidRDefault="006A0306" w:rsidP="006A0306">
      <w:pPr>
        <w:spacing w:after="0"/>
        <w:rPr>
          <w:rFonts w:cs="Calibri"/>
          <w:b/>
          <w:lang w:val="nn-NO"/>
        </w:rPr>
      </w:pPr>
    </w:p>
    <w:p w14:paraId="595EEF87" w14:textId="77777777" w:rsidR="006A0306" w:rsidRPr="00C41A69" w:rsidRDefault="006A0306" w:rsidP="006A0306">
      <w:pPr>
        <w:spacing w:after="0"/>
        <w:rPr>
          <w:rFonts w:cs="Calibri"/>
          <w:b/>
          <w:lang w:val="nn-NO"/>
        </w:rPr>
      </w:pPr>
      <w:r w:rsidRPr="00C41A69">
        <w:rPr>
          <w:rFonts w:cs="Calibri"/>
          <w:b/>
          <w:lang w:val="nn-NO"/>
        </w:rPr>
        <w:t xml:space="preserve">Torsk </w:t>
      </w:r>
      <w:r w:rsidR="00C94692" w:rsidRPr="008D7EEA">
        <w:rPr>
          <w:rFonts w:cs="Calibri"/>
          <w:noProof/>
          <w:color w:val="FF0000"/>
          <w:lang w:eastAsia="nb-NO"/>
        </w:rPr>
        <w:drawing>
          <wp:inline distT="0" distB="0" distL="0" distR="0" wp14:anchorId="7A75AF07" wp14:editId="0FC88FA4">
            <wp:extent cx="609600" cy="209550"/>
            <wp:effectExtent l="0" t="0" r="0" b="0"/>
            <wp:docPr id="750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10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A17F406" w14:textId="77777777" w:rsidR="006A0306" w:rsidRPr="00C41A69" w:rsidRDefault="006A0306" w:rsidP="006A0306">
      <w:pPr>
        <w:spacing w:after="0"/>
        <w:rPr>
          <w:lang w:val="nn-NO"/>
        </w:rPr>
      </w:pPr>
      <w:r w:rsidRPr="00C41A69">
        <w:rPr>
          <w:rFonts w:cs="Calibri"/>
          <w:b/>
          <w:lang w:val="nn-NO"/>
        </w:rPr>
        <w:t>Foto</w:t>
      </w:r>
      <w:r w:rsidRPr="00C41A69">
        <w:rPr>
          <w:b/>
          <w:lang w:val="nn-NO"/>
        </w:rPr>
        <w:t xml:space="preserve">: </w:t>
      </w:r>
      <w:r w:rsidRPr="00C41A69">
        <w:rPr>
          <w:lang w:val="nn-NO"/>
        </w:rPr>
        <w:t>Magnar Kirknes/VG/Scanpix</w:t>
      </w:r>
    </w:p>
    <w:p w14:paraId="73F945D2" w14:textId="77777777" w:rsidR="006A0306" w:rsidRPr="00C41A69" w:rsidRDefault="006A0306" w:rsidP="006A0306">
      <w:pPr>
        <w:rPr>
          <w:b/>
          <w:noProof/>
          <w:lang w:val="nn-NO" w:eastAsia="nb-NO"/>
        </w:rPr>
      </w:pPr>
    </w:p>
    <w:p w14:paraId="3CF8799B" w14:textId="77777777" w:rsidR="006A0306" w:rsidRPr="00C41A69" w:rsidRDefault="006A0306" w:rsidP="006A0306">
      <w:pPr>
        <w:spacing w:after="0"/>
        <w:rPr>
          <w:rFonts w:cs="Calibri"/>
          <w:b/>
          <w:lang w:val="nn-NO"/>
        </w:rPr>
      </w:pPr>
      <w:r w:rsidRPr="00C41A69">
        <w:rPr>
          <w:rFonts w:cs="Calibri"/>
          <w:b/>
          <w:lang w:val="nn-NO"/>
        </w:rPr>
        <w:t xml:space="preserve">Eple </w:t>
      </w:r>
      <w:r w:rsidR="00C94692" w:rsidRPr="008D7EEA">
        <w:rPr>
          <w:rFonts w:cs="Calibri"/>
          <w:noProof/>
          <w:color w:val="FF0000"/>
          <w:lang w:eastAsia="nb-NO"/>
        </w:rPr>
        <w:drawing>
          <wp:inline distT="0" distB="0" distL="0" distR="0" wp14:anchorId="1C3B46F2" wp14:editId="291D6684">
            <wp:extent cx="609600" cy="209550"/>
            <wp:effectExtent l="0" t="0" r="0" b="0"/>
            <wp:docPr id="751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10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5E13F0" w14:textId="77777777" w:rsidR="006A0306" w:rsidRPr="00C41A69" w:rsidRDefault="006A0306" w:rsidP="006A0306">
      <w:pPr>
        <w:spacing w:after="0"/>
        <w:rPr>
          <w:lang w:val="nn-NO"/>
        </w:rPr>
      </w:pPr>
      <w:r w:rsidRPr="00C41A69">
        <w:rPr>
          <w:rFonts w:cs="Calibri"/>
          <w:b/>
          <w:lang w:val="nn-NO"/>
        </w:rPr>
        <w:t>Foto</w:t>
      </w:r>
      <w:r w:rsidRPr="00C41A69">
        <w:rPr>
          <w:b/>
          <w:lang w:val="nn-NO"/>
        </w:rPr>
        <w:t xml:space="preserve">: </w:t>
      </w:r>
      <w:r w:rsidRPr="00C41A69">
        <w:rPr>
          <w:lang w:val="nn-NO"/>
        </w:rPr>
        <w:t>Svein Erik Furulund/Aftenposten/Scanpix</w:t>
      </w:r>
    </w:p>
    <w:p w14:paraId="6B2FB5DA" w14:textId="77777777" w:rsidR="006A0306" w:rsidRPr="00C41A69" w:rsidRDefault="006A0306" w:rsidP="006A0306">
      <w:pPr>
        <w:spacing w:after="0"/>
        <w:rPr>
          <w:rFonts w:cs="Calibri"/>
          <w:b/>
          <w:lang w:val="nn-NO"/>
        </w:rPr>
      </w:pPr>
    </w:p>
    <w:p w14:paraId="206059F8" w14:textId="77777777" w:rsidR="006A0306" w:rsidRPr="00C41A69" w:rsidRDefault="006A0306" w:rsidP="006A0306">
      <w:pPr>
        <w:spacing w:after="0"/>
        <w:rPr>
          <w:rFonts w:cs="Calibri"/>
          <w:b/>
          <w:lang w:val="nn-NO"/>
        </w:rPr>
      </w:pPr>
      <w:r w:rsidRPr="00C41A69">
        <w:rPr>
          <w:rFonts w:cs="Calibri"/>
          <w:b/>
          <w:lang w:val="nn-NO"/>
        </w:rPr>
        <w:t xml:space="preserve">Pære </w:t>
      </w:r>
      <w:r w:rsidR="00C94692" w:rsidRPr="008D7EEA">
        <w:rPr>
          <w:rFonts w:cs="Calibri"/>
          <w:noProof/>
          <w:color w:val="FF0000"/>
          <w:lang w:eastAsia="nb-NO"/>
        </w:rPr>
        <w:drawing>
          <wp:inline distT="0" distB="0" distL="0" distR="0" wp14:anchorId="67F29D0F" wp14:editId="618030BF">
            <wp:extent cx="609600" cy="209550"/>
            <wp:effectExtent l="0" t="0" r="0" b="0"/>
            <wp:docPr id="752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10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68369E" w14:textId="77777777" w:rsidR="006A0306" w:rsidRPr="00C41A69" w:rsidRDefault="006A0306" w:rsidP="006A0306">
      <w:pPr>
        <w:spacing w:after="0"/>
        <w:rPr>
          <w:lang w:val="nn-NO"/>
        </w:rPr>
      </w:pPr>
      <w:r w:rsidRPr="00C41A69">
        <w:rPr>
          <w:rFonts w:cs="Calibri"/>
          <w:b/>
          <w:lang w:val="nn-NO"/>
        </w:rPr>
        <w:t>Foto</w:t>
      </w:r>
      <w:r w:rsidRPr="00C41A69">
        <w:rPr>
          <w:b/>
          <w:lang w:val="nn-NO"/>
        </w:rPr>
        <w:t xml:space="preserve">: </w:t>
      </w:r>
      <w:r w:rsidRPr="00C41A69">
        <w:rPr>
          <w:lang w:val="nn-NO"/>
        </w:rPr>
        <w:t>Svein Erik Furulund/Aftenposten/Scanpix</w:t>
      </w:r>
    </w:p>
    <w:p w14:paraId="580415BA" w14:textId="77777777" w:rsidR="006A0306" w:rsidRPr="00C41A69" w:rsidRDefault="006A0306" w:rsidP="006A0306">
      <w:pPr>
        <w:spacing w:after="0"/>
        <w:rPr>
          <w:lang w:val="nn-NO"/>
        </w:rPr>
      </w:pPr>
    </w:p>
    <w:p w14:paraId="2FC2619B" w14:textId="77777777" w:rsidR="006A0306" w:rsidRPr="00C41A69" w:rsidRDefault="006A0306" w:rsidP="006A0306">
      <w:pPr>
        <w:spacing w:after="0"/>
        <w:rPr>
          <w:rFonts w:cs="Calibri"/>
          <w:b/>
          <w:lang w:val="nn-NO"/>
        </w:rPr>
      </w:pPr>
      <w:r w:rsidRPr="00C41A69">
        <w:rPr>
          <w:rFonts w:cs="Calibri"/>
          <w:b/>
          <w:lang w:val="nn-NO"/>
        </w:rPr>
        <w:t xml:space="preserve">Bruksboks </w:t>
      </w:r>
      <w:r w:rsidR="00C94692" w:rsidRPr="008D7EEA">
        <w:rPr>
          <w:rFonts w:cs="Calibri"/>
          <w:noProof/>
          <w:color w:val="FF0000"/>
          <w:lang w:eastAsia="nb-NO"/>
        </w:rPr>
        <w:drawing>
          <wp:inline distT="0" distB="0" distL="0" distR="0" wp14:anchorId="0DDB0999" wp14:editId="270BEFE0">
            <wp:extent cx="609600" cy="209550"/>
            <wp:effectExtent l="0" t="0" r="0" b="0"/>
            <wp:docPr id="753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10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F273367" w14:textId="77777777" w:rsidR="006A0306" w:rsidRPr="00C41A69" w:rsidRDefault="006A0306" w:rsidP="006A0306">
      <w:pPr>
        <w:spacing w:after="0"/>
        <w:rPr>
          <w:lang w:val="nn-NO"/>
        </w:rPr>
      </w:pPr>
      <w:r w:rsidRPr="00C41A69">
        <w:rPr>
          <w:rFonts w:cs="Calibri"/>
          <w:b/>
          <w:lang w:val="nn-NO"/>
        </w:rPr>
        <w:t>Foto</w:t>
      </w:r>
      <w:r w:rsidRPr="00C41A69">
        <w:rPr>
          <w:b/>
          <w:lang w:val="nn-NO"/>
        </w:rPr>
        <w:t xml:space="preserve">: </w:t>
      </w:r>
      <w:r w:rsidRPr="00C41A69">
        <w:rPr>
          <w:lang w:val="nn-NO"/>
        </w:rPr>
        <w:t>Stein J. Bjørge/Aftenposten/Scanpix</w:t>
      </w:r>
    </w:p>
    <w:p w14:paraId="2DEBC3D2" w14:textId="77777777" w:rsidR="006A0306" w:rsidRPr="00C41A69" w:rsidRDefault="006A0306" w:rsidP="006A0306">
      <w:pPr>
        <w:spacing w:after="0"/>
        <w:rPr>
          <w:lang w:val="nn-NO"/>
        </w:rPr>
      </w:pPr>
    </w:p>
    <w:p w14:paraId="48C41B1E" w14:textId="77777777" w:rsidR="006A0306" w:rsidRPr="00C41A69" w:rsidRDefault="006A0306" w:rsidP="006A0306">
      <w:pPr>
        <w:spacing w:after="0"/>
        <w:rPr>
          <w:rFonts w:cs="Calibri"/>
          <w:b/>
          <w:lang w:val="nn-NO"/>
        </w:rPr>
      </w:pPr>
      <w:r w:rsidRPr="00C41A69">
        <w:rPr>
          <w:rFonts w:cs="Calibri"/>
          <w:b/>
          <w:lang w:val="nn-NO"/>
        </w:rPr>
        <w:t xml:space="preserve">Jordbær </w:t>
      </w:r>
      <w:r w:rsidR="00C94692" w:rsidRPr="008D7EEA">
        <w:rPr>
          <w:rFonts w:cs="Calibri"/>
          <w:noProof/>
          <w:color w:val="FF0000"/>
          <w:lang w:eastAsia="nb-NO"/>
        </w:rPr>
        <w:drawing>
          <wp:inline distT="0" distB="0" distL="0" distR="0" wp14:anchorId="0FFE2E2F" wp14:editId="253E7154">
            <wp:extent cx="609600" cy="209550"/>
            <wp:effectExtent l="0" t="0" r="0" b="0"/>
            <wp:docPr id="754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10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65120D9" w14:textId="77777777" w:rsidR="006A0306" w:rsidRPr="00C41A69" w:rsidRDefault="006A0306" w:rsidP="006A0306">
      <w:pPr>
        <w:spacing w:after="0"/>
        <w:rPr>
          <w:lang w:val="nn-NO"/>
        </w:rPr>
      </w:pPr>
      <w:r w:rsidRPr="00C41A69">
        <w:rPr>
          <w:rFonts w:cs="Calibri"/>
          <w:b/>
          <w:lang w:val="nn-NO"/>
        </w:rPr>
        <w:t>Foto</w:t>
      </w:r>
      <w:r w:rsidRPr="00C41A69">
        <w:rPr>
          <w:b/>
          <w:lang w:val="nn-NO"/>
        </w:rPr>
        <w:t xml:space="preserve">: </w:t>
      </w:r>
      <w:r w:rsidRPr="00C41A69">
        <w:rPr>
          <w:lang w:val="nn-NO"/>
        </w:rPr>
        <w:t>Sara Johannessen/VG/Scanpix</w:t>
      </w:r>
    </w:p>
    <w:p w14:paraId="1165DB3C" w14:textId="77777777" w:rsidR="006A0306" w:rsidRPr="00C41A69" w:rsidRDefault="006A0306" w:rsidP="006A0306">
      <w:pPr>
        <w:spacing w:after="0"/>
        <w:rPr>
          <w:lang w:val="nn-NO"/>
        </w:rPr>
      </w:pPr>
    </w:p>
    <w:p w14:paraId="0B983B55" w14:textId="77777777" w:rsidR="006A0306" w:rsidRPr="00C41A69" w:rsidRDefault="006A0306" w:rsidP="006A0306">
      <w:pPr>
        <w:spacing w:after="0"/>
        <w:rPr>
          <w:rFonts w:cs="Calibri"/>
          <w:b/>
          <w:lang w:val="nn-NO"/>
        </w:rPr>
      </w:pPr>
      <w:r w:rsidRPr="00C41A69">
        <w:rPr>
          <w:rFonts w:cs="Calibri"/>
          <w:b/>
          <w:lang w:val="nn-NO"/>
        </w:rPr>
        <w:t xml:space="preserve">Jordbær </w:t>
      </w:r>
      <w:r w:rsidR="00C94692" w:rsidRPr="008D7EEA">
        <w:rPr>
          <w:rFonts w:cs="Calibri"/>
          <w:noProof/>
          <w:color w:val="FF0000"/>
          <w:lang w:eastAsia="nb-NO"/>
        </w:rPr>
        <w:drawing>
          <wp:inline distT="0" distB="0" distL="0" distR="0" wp14:anchorId="678E7C74" wp14:editId="60495F48">
            <wp:extent cx="609600" cy="209550"/>
            <wp:effectExtent l="0" t="0" r="0" b="0"/>
            <wp:docPr id="755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10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28D7A3" w14:textId="77777777" w:rsidR="006A0306" w:rsidRPr="00C41A69" w:rsidRDefault="006A0306" w:rsidP="006A0306">
      <w:pPr>
        <w:spacing w:after="0"/>
        <w:rPr>
          <w:lang w:val="nn-NO"/>
        </w:rPr>
      </w:pPr>
      <w:r w:rsidRPr="00C41A69">
        <w:rPr>
          <w:rFonts w:cs="Calibri"/>
          <w:b/>
          <w:lang w:val="nn-NO"/>
        </w:rPr>
        <w:t>Foto</w:t>
      </w:r>
      <w:r w:rsidRPr="00C41A69">
        <w:rPr>
          <w:b/>
          <w:lang w:val="nn-NO"/>
        </w:rPr>
        <w:t xml:space="preserve">: </w:t>
      </w:r>
      <w:r w:rsidRPr="00C41A69">
        <w:rPr>
          <w:lang w:val="nn-NO"/>
        </w:rPr>
        <w:t>Sara Johannessen/VG/Scanpix</w:t>
      </w:r>
    </w:p>
    <w:p w14:paraId="3BE5650D" w14:textId="77777777" w:rsidR="006A0306" w:rsidRPr="00C41A69" w:rsidRDefault="006A0306" w:rsidP="006A0306">
      <w:pPr>
        <w:spacing w:after="0"/>
        <w:rPr>
          <w:rFonts w:cs="Calibri"/>
          <w:b/>
          <w:lang w:val="nn-NO"/>
        </w:rPr>
      </w:pPr>
    </w:p>
    <w:p w14:paraId="6A627F95" w14:textId="77777777" w:rsidR="006A0306" w:rsidRPr="00C41A69" w:rsidRDefault="006A0306" w:rsidP="006A0306">
      <w:pPr>
        <w:spacing w:after="0"/>
        <w:rPr>
          <w:rFonts w:cs="Calibri"/>
          <w:b/>
          <w:lang w:val="nn-NO"/>
        </w:rPr>
      </w:pPr>
      <w:r w:rsidRPr="00C41A69">
        <w:rPr>
          <w:rFonts w:cs="Calibri"/>
          <w:b/>
          <w:lang w:val="nn-NO"/>
        </w:rPr>
        <w:lastRenderedPageBreak/>
        <w:t xml:space="preserve">Avis bilutleie </w:t>
      </w:r>
      <w:r w:rsidR="00C94692" w:rsidRPr="008D7EEA">
        <w:rPr>
          <w:rFonts w:cs="Calibri"/>
          <w:noProof/>
          <w:color w:val="FF0000"/>
          <w:lang w:eastAsia="nb-NO"/>
        </w:rPr>
        <w:drawing>
          <wp:inline distT="0" distB="0" distL="0" distR="0" wp14:anchorId="79D931A2" wp14:editId="1C5203F2">
            <wp:extent cx="609600" cy="209550"/>
            <wp:effectExtent l="0" t="0" r="0" b="0"/>
            <wp:docPr id="756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10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C56B7E" w14:textId="77777777" w:rsidR="006A0306" w:rsidRPr="00C41A69" w:rsidRDefault="006A0306" w:rsidP="006A0306">
      <w:pPr>
        <w:spacing w:after="0"/>
        <w:rPr>
          <w:lang w:val="nn-NO"/>
        </w:rPr>
      </w:pPr>
      <w:r w:rsidRPr="00C41A69">
        <w:rPr>
          <w:rFonts w:cs="Calibri"/>
          <w:b/>
          <w:lang w:val="nn-NO"/>
        </w:rPr>
        <w:t>Foto</w:t>
      </w:r>
      <w:r w:rsidRPr="00C41A69">
        <w:rPr>
          <w:b/>
          <w:lang w:val="nn-NO"/>
        </w:rPr>
        <w:t xml:space="preserve">: </w:t>
      </w:r>
      <w:r w:rsidRPr="00C41A69">
        <w:rPr>
          <w:lang w:val="nn-NO"/>
        </w:rPr>
        <w:t>Halvard Alvik/Scanpix</w:t>
      </w:r>
    </w:p>
    <w:p w14:paraId="33B99DFC" w14:textId="77777777" w:rsidR="006A0306" w:rsidRPr="00C41A69" w:rsidRDefault="006A0306" w:rsidP="006A0306">
      <w:pPr>
        <w:spacing w:after="0"/>
        <w:rPr>
          <w:rFonts w:cs="Calibri"/>
          <w:b/>
          <w:lang w:val="nn-NO"/>
        </w:rPr>
      </w:pPr>
      <w:r w:rsidRPr="00C41A69">
        <w:rPr>
          <w:rFonts w:cs="Calibri"/>
          <w:b/>
          <w:noProof/>
          <w:lang w:val="nn-NO" w:eastAsia="nb-NO"/>
        </w:rPr>
        <w:br/>
      </w:r>
      <w:r w:rsidRPr="00C41A69">
        <w:rPr>
          <w:rFonts w:cs="Calibri"/>
          <w:b/>
          <w:lang w:val="nn-NO"/>
        </w:rPr>
        <w:t xml:space="preserve">Kjøleskap </w:t>
      </w:r>
      <w:r w:rsidR="00C94692" w:rsidRPr="008D7EEA">
        <w:rPr>
          <w:rFonts w:cs="Calibri"/>
          <w:noProof/>
          <w:color w:val="FF0000"/>
          <w:lang w:eastAsia="nb-NO"/>
        </w:rPr>
        <w:drawing>
          <wp:inline distT="0" distB="0" distL="0" distR="0" wp14:anchorId="116E2A91" wp14:editId="4A63B360">
            <wp:extent cx="609600" cy="209550"/>
            <wp:effectExtent l="0" t="0" r="0" b="0"/>
            <wp:docPr id="757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10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EEA4E2" w14:textId="77777777" w:rsidR="006A0306" w:rsidRPr="00C41A69" w:rsidRDefault="006A0306" w:rsidP="006A0306">
      <w:pPr>
        <w:spacing w:after="0"/>
        <w:rPr>
          <w:lang w:val="nn-NO"/>
        </w:rPr>
      </w:pPr>
      <w:r w:rsidRPr="00C41A69">
        <w:rPr>
          <w:rFonts w:cs="Calibri"/>
          <w:b/>
          <w:lang w:val="nn-NO"/>
        </w:rPr>
        <w:t>Foto</w:t>
      </w:r>
      <w:r w:rsidRPr="00C41A69">
        <w:rPr>
          <w:b/>
          <w:lang w:val="nn-NO"/>
        </w:rPr>
        <w:t xml:space="preserve">: </w:t>
      </w:r>
      <w:r w:rsidRPr="00C41A69">
        <w:rPr>
          <w:lang w:val="nn-NO"/>
        </w:rPr>
        <w:t>Henning Carr Ekroll/VG/Scanpix</w:t>
      </w:r>
    </w:p>
    <w:p w14:paraId="48387839" w14:textId="77777777" w:rsidR="006A0306" w:rsidRPr="00C41A69" w:rsidRDefault="006A0306" w:rsidP="006A0306">
      <w:pPr>
        <w:spacing w:after="0"/>
        <w:rPr>
          <w:lang w:val="nn-NO"/>
        </w:rPr>
      </w:pPr>
    </w:p>
    <w:p w14:paraId="396901F1" w14:textId="77777777" w:rsidR="006A0306" w:rsidRPr="00C41A69" w:rsidRDefault="006A0306" w:rsidP="006A0306">
      <w:pPr>
        <w:spacing w:after="0"/>
        <w:rPr>
          <w:rFonts w:cs="Calibri"/>
          <w:b/>
          <w:lang w:val="nn-NO"/>
        </w:rPr>
      </w:pPr>
      <w:r w:rsidRPr="00C41A69">
        <w:rPr>
          <w:rFonts w:cs="Calibri"/>
          <w:b/>
          <w:lang w:val="nn-NO"/>
        </w:rPr>
        <w:t xml:space="preserve">Hummer </w:t>
      </w:r>
      <w:r w:rsidR="00C94692" w:rsidRPr="008D7EEA">
        <w:rPr>
          <w:rFonts w:cs="Calibri"/>
          <w:noProof/>
          <w:color w:val="FF0000"/>
          <w:lang w:eastAsia="nb-NO"/>
        </w:rPr>
        <w:drawing>
          <wp:inline distT="0" distB="0" distL="0" distR="0" wp14:anchorId="6DE53447" wp14:editId="0D136FCC">
            <wp:extent cx="609600" cy="209550"/>
            <wp:effectExtent l="0" t="0" r="0" b="0"/>
            <wp:docPr id="758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10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C7C4F39" w14:textId="77777777" w:rsidR="006A0306" w:rsidRPr="00C41A69" w:rsidRDefault="006A0306" w:rsidP="006A0306">
      <w:pPr>
        <w:spacing w:after="0"/>
        <w:rPr>
          <w:lang w:val="nn-NO"/>
        </w:rPr>
      </w:pPr>
      <w:r w:rsidRPr="00C41A69">
        <w:rPr>
          <w:rFonts w:cs="Calibri"/>
          <w:b/>
          <w:lang w:val="nn-NO"/>
        </w:rPr>
        <w:t>Foto</w:t>
      </w:r>
      <w:r w:rsidRPr="00C41A69">
        <w:rPr>
          <w:b/>
          <w:lang w:val="nn-NO"/>
        </w:rPr>
        <w:t xml:space="preserve">: </w:t>
      </w:r>
      <w:r w:rsidRPr="00C41A69">
        <w:rPr>
          <w:lang w:val="nn-NO"/>
        </w:rPr>
        <w:t>Morten Rasmussen/Scanpix Denmark</w:t>
      </w:r>
    </w:p>
    <w:p w14:paraId="17F7FAED" w14:textId="77777777" w:rsidR="006A0306" w:rsidRPr="008D7EEA" w:rsidRDefault="006A0306" w:rsidP="006A0306">
      <w:pPr>
        <w:spacing w:after="0"/>
        <w:rPr>
          <w:rFonts w:cs="Calibri"/>
          <w:b/>
        </w:rPr>
      </w:pPr>
      <w:r w:rsidRPr="00C41A69">
        <w:rPr>
          <w:rFonts w:cs="Calibri"/>
          <w:b/>
          <w:lang w:val="nn-NO"/>
        </w:rPr>
        <w:br/>
      </w:r>
      <w:r w:rsidRPr="008D7EEA">
        <w:rPr>
          <w:rFonts w:cs="Calibri"/>
          <w:b/>
        </w:rPr>
        <w:t xml:space="preserve">Melk </w:t>
      </w:r>
      <w:r w:rsidR="00C94692" w:rsidRPr="008D7EEA">
        <w:rPr>
          <w:rFonts w:cs="Calibri"/>
          <w:noProof/>
          <w:color w:val="FF0000"/>
          <w:lang w:eastAsia="nb-NO"/>
        </w:rPr>
        <w:drawing>
          <wp:inline distT="0" distB="0" distL="0" distR="0" wp14:anchorId="3DB49D15" wp14:editId="54FAFC67">
            <wp:extent cx="609600" cy="209550"/>
            <wp:effectExtent l="0" t="0" r="0" b="0"/>
            <wp:docPr id="759" name="Bilde 3" descr="Beskrivelse: CC BY NC SA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ilde 3" descr="Beskrivelse: CC BY NC SA.png"/>
                    <pic:cNvPicPr>
                      <a:picLocks noChangeAspect="1" noChangeArrowheads="1"/>
                    </pic:cNvPicPr>
                  </pic:nvPicPr>
                  <pic:blipFill>
                    <a:blip r:embed="rId10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6218F0" w14:textId="77777777" w:rsidR="006A0306" w:rsidRPr="008D7EEA" w:rsidRDefault="006A0306" w:rsidP="006A0306">
      <w:pPr>
        <w:spacing w:after="0"/>
      </w:pPr>
      <w:r w:rsidRPr="008D7EEA">
        <w:rPr>
          <w:rFonts w:cs="Calibri"/>
          <w:b/>
        </w:rPr>
        <w:t>Foto</w:t>
      </w:r>
      <w:r w:rsidRPr="008D7EEA">
        <w:rPr>
          <w:b/>
        </w:rPr>
        <w:t xml:space="preserve">: </w:t>
      </w:r>
      <w:r w:rsidRPr="008D7EEA">
        <w:t>Aftenposten/Scanpix</w:t>
      </w:r>
    </w:p>
    <w:sectPr w:rsidR="006A0306" w:rsidRPr="008D7EEA" w:rsidSect="00BB5798">
      <w:headerReference w:type="default" r:id="rId1047"/>
      <w:footerReference w:type="default" r:id="rId1048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7EF8C79" w14:textId="77777777" w:rsidR="00492013" w:rsidRDefault="00492013" w:rsidP="00C32A5C">
      <w:pPr>
        <w:spacing w:after="0" w:line="240" w:lineRule="auto"/>
      </w:pPr>
      <w:r>
        <w:separator/>
      </w:r>
    </w:p>
  </w:endnote>
  <w:endnote w:type="continuationSeparator" w:id="0">
    <w:p w14:paraId="59AC2CEF" w14:textId="77777777" w:rsidR="00492013" w:rsidRDefault="00492013" w:rsidP="00C32A5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22E3A18" w14:textId="7545785E" w:rsidR="00EE48D5" w:rsidRDefault="00EE48D5" w:rsidP="00C32A5C">
    <w:pPr>
      <w:pStyle w:val="Bunntekst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A80BF1">
      <w:rPr>
        <w:noProof/>
      </w:rPr>
      <w:t>21</w:t>
    </w:r>
    <w:r>
      <w:fldChar w:fldCharType="end"/>
    </w:r>
  </w:p>
  <w:p w14:paraId="62776323" w14:textId="77777777" w:rsidR="00EE48D5" w:rsidRDefault="00EE48D5">
    <w:pPr>
      <w:pStyle w:val="Bunn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C378EF6" w14:textId="77777777" w:rsidR="00492013" w:rsidRDefault="00492013" w:rsidP="00C32A5C">
      <w:pPr>
        <w:spacing w:after="0" w:line="240" w:lineRule="auto"/>
      </w:pPr>
      <w:r>
        <w:separator/>
      </w:r>
    </w:p>
  </w:footnote>
  <w:footnote w:type="continuationSeparator" w:id="0">
    <w:p w14:paraId="087B362F" w14:textId="77777777" w:rsidR="00492013" w:rsidRDefault="00492013" w:rsidP="00C32A5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898B211" w14:textId="290F7A33" w:rsidR="00EE48D5" w:rsidRDefault="00EE48D5" w:rsidP="00E761F6">
    <w:pPr>
      <w:pStyle w:val="Topptekst"/>
    </w:pPr>
    <w:r>
      <w:rPr>
        <w:b/>
        <w:noProof/>
        <w:lang w:eastAsia="nb-NO"/>
      </w:rPr>
      <w:drawing>
        <wp:anchor distT="0" distB="0" distL="114300" distR="114300" simplePos="0" relativeHeight="251657728" behindDoc="0" locked="0" layoutInCell="1" allowOverlap="1" wp14:anchorId="58FBCFF5" wp14:editId="4F65DA05">
          <wp:simplePos x="0" y="0"/>
          <wp:positionH relativeFrom="column">
            <wp:posOffset>5099050</wp:posOffset>
          </wp:positionH>
          <wp:positionV relativeFrom="paragraph">
            <wp:posOffset>-282575</wp:posOffset>
          </wp:positionV>
          <wp:extent cx="652145" cy="652145"/>
          <wp:effectExtent l="0" t="0" r="0" b="0"/>
          <wp:wrapSquare wrapText="bothSides"/>
          <wp:docPr id="2" name="Bilde 2" descr="NDLA matematik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NDLA matematikk"/>
                  <pic:cNvPicPr>
                    <a:picLocks noChangeAspect="1" noChangeArrowheads="1"/>
                  </pic:cNvPicPr>
                </pic:nvPicPr>
                <pic:blipFill>
                  <a:blip r:embed="rId1" r:link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52145" cy="65214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6D0B9E">
      <w:rPr>
        <w:b/>
      </w:rPr>
      <w:t xml:space="preserve">Tall og algebra </w:t>
    </w:r>
    <w:r>
      <w:rPr>
        <w:b/>
      </w:rPr>
      <w:t>1T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97617"/>
    <w:multiLevelType w:val="hybridMultilevel"/>
    <w:tmpl w:val="45842B90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0CB135A"/>
    <w:multiLevelType w:val="hybridMultilevel"/>
    <w:tmpl w:val="4E904584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2691C3C"/>
    <w:multiLevelType w:val="hybridMultilevel"/>
    <w:tmpl w:val="8B38787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3F034EE"/>
    <w:multiLevelType w:val="hybridMultilevel"/>
    <w:tmpl w:val="2170139E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" w15:restartNumberingAfterBreak="0">
    <w:nsid w:val="04A90917"/>
    <w:multiLevelType w:val="hybridMultilevel"/>
    <w:tmpl w:val="5866BAB4"/>
    <w:lvl w:ilvl="0" w:tplc="5BB2171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 w15:restartNumberingAfterBreak="0">
    <w:nsid w:val="06D37033"/>
    <w:multiLevelType w:val="hybridMultilevel"/>
    <w:tmpl w:val="490259AA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 w15:restartNumberingAfterBreak="0">
    <w:nsid w:val="07753147"/>
    <w:multiLevelType w:val="hybridMultilevel"/>
    <w:tmpl w:val="2EA859B8"/>
    <w:lvl w:ilvl="0" w:tplc="6038DF9A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07B25C3F"/>
    <w:multiLevelType w:val="hybridMultilevel"/>
    <w:tmpl w:val="1598AB4E"/>
    <w:lvl w:ilvl="0" w:tplc="1E3C4320">
      <w:start w:val="1"/>
      <w:numFmt w:val="lowerLetter"/>
      <w:lvlText w:val="%1)"/>
      <w:lvlJc w:val="left"/>
      <w:pPr>
        <w:tabs>
          <w:tab w:val="num" w:pos="1700"/>
        </w:tabs>
        <w:ind w:left="170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2800"/>
        </w:tabs>
        <w:ind w:left="280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3520"/>
        </w:tabs>
        <w:ind w:left="352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4240"/>
        </w:tabs>
        <w:ind w:left="424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4960"/>
        </w:tabs>
        <w:ind w:left="496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5680"/>
        </w:tabs>
        <w:ind w:left="568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6400"/>
        </w:tabs>
        <w:ind w:left="640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7120"/>
        </w:tabs>
        <w:ind w:left="712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7840"/>
        </w:tabs>
        <w:ind w:left="7840" w:hanging="180"/>
      </w:pPr>
    </w:lvl>
  </w:abstractNum>
  <w:abstractNum w:abstractNumId="8" w15:restartNumberingAfterBreak="0">
    <w:nsid w:val="08E56BE6"/>
    <w:multiLevelType w:val="hybridMultilevel"/>
    <w:tmpl w:val="EFF06A64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0934470E"/>
    <w:multiLevelType w:val="hybridMultilevel"/>
    <w:tmpl w:val="44C82BFE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09536186"/>
    <w:multiLevelType w:val="hybridMultilevel"/>
    <w:tmpl w:val="148E0288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09536608"/>
    <w:multiLevelType w:val="hybridMultilevel"/>
    <w:tmpl w:val="7F2C48C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0AC857C4"/>
    <w:multiLevelType w:val="hybridMultilevel"/>
    <w:tmpl w:val="C1C4085A"/>
    <w:lvl w:ilvl="0" w:tplc="D116DFD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0BD6436A"/>
    <w:multiLevelType w:val="hybridMultilevel"/>
    <w:tmpl w:val="02A84D74"/>
    <w:lvl w:ilvl="0" w:tplc="83BC5228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b w:val="0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0CCC1A80"/>
    <w:multiLevelType w:val="hybridMultilevel"/>
    <w:tmpl w:val="BF20DB96"/>
    <w:lvl w:ilvl="0" w:tplc="1E3C4320">
      <w:start w:val="1"/>
      <w:numFmt w:val="lowerLetter"/>
      <w:lvlText w:val="%1)"/>
      <w:lvlJc w:val="left"/>
      <w:pPr>
        <w:ind w:left="360" w:hanging="36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0CF073B6"/>
    <w:multiLevelType w:val="hybridMultilevel"/>
    <w:tmpl w:val="6DA84E00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0D442BFA"/>
    <w:multiLevelType w:val="hybridMultilevel"/>
    <w:tmpl w:val="8F1C8E98"/>
    <w:lvl w:ilvl="0" w:tplc="C35A000E">
      <w:start w:val="1"/>
      <w:numFmt w:val="lowerLetter"/>
      <w:lvlText w:val="%1)"/>
      <w:lvlJc w:val="left"/>
      <w:pPr>
        <w:ind w:left="360" w:hanging="360"/>
      </w:pPr>
      <w:rPr>
        <w:b w:val="0"/>
        <w:color w:val="auto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0D6460E6"/>
    <w:multiLevelType w:val="hybridMultilevel"/>
    <w:tmpl w:val="206C25AE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8" w15:restartNumberingAfterBreak="0">
    <w:nsid w:val="0D703CE7"/>
    <w:multiLevelType w:val="hybridMultilevel"/>
    <w:tmpl w:val="0EC880E4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0DAA5BB0"/>
    <w:multiLevelType w:val="hybridMultilevel"/>
    <w:tmpl w:val="6164C86A"/>
    <w:lvl w:ilvl="0" w:tplc="BA76DD1A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 w15:restartNumberingAfterBreak="0">
    <w:nsid w:val="0E4E7D2A"/>
    <w:multiLevelType w:val="hybridMultilevel"/>
    <w:tmpl w:val="8D846926"/>
    <w:lvl w:ilvl="0" w:tplc="6CB0F5CA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0FC0714A"/>
    <w:multiLevelType w:val="hybridMultilevel"/>
    <w:tmpl w:val="C89EDD24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1">
      <w:start w:val="1"/>
      <w:numFmt w:val="decimal"/>
      <w:lvlText w:val="%2)"/>
      <w:lvlJc w:val="left"/>
      <w:pPr>
        <w:tabs>
          <w:tab w:val="num" w:pos="426"/>
        </w:tabs>
        <w:ind w:left="710" w:hanging="284"/>
      </w:pPr>
      <w:rPr>
        <w:rFonts w:hint="default"/>
        <w:i w:val="0"/>
      </w:rPr>
    </w:lvl>
    <w:lvl w:ilvl="2" w:tplc="0414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12FF684E"/>
    <w:multiLevelType w:val="hybridMultilevel"/>
    <w:tmpl w:val="9C46A304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14CD2207"/>
    <w:multiLevelType w:val="hybridMultilevel"/>
    <w:tmpl w:val="F14225E4"/>
    <w:lvl w:ilvl="0" w:tplc="EAE8880A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b w:val="0"/>
        <w:i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 w15:restartNumberingAfterBreak="0">
    <w:nsid w:val="168D6336"/>
    <w:multiLevelType w:val="hybridMultilevel"/>
    <w:tmpl w:val="AB28B02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16B5432B"/>
    <w:multiLevelType w:val="hybridMultilevel"/>
    <w:tmpl w:val="1C400D78"/>
    <w:lvl w:ilvl="0" w:tplc="5BB2171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6" w15:restartNumberingAfterBreak="0">
    <w:nsid w:val="178B6DC6"/>
    <w:multiLevelType w:val="hybridMultilevel"/>
    <w:tmpl w:val="8D846926"/>
    <w:lvl w:ilvl="0" w:tplc="6CB0F5CA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18F821AE"/>
    <w:multiLevelType w:val="hybridMultilevel"/>
    <w:tmpl w:val="F5F45088"/>
    <w:lvl w:ilvl="0" w:tplc="07F0D22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192019AB"/>
    <w:multiLevelType w:val="hybridMultilevel"/>
    <w:tmpl w:val="E82EB3BA"/>
    <w:lvl w:ilvl="0" w:tplc="5BB2171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1CB201E3"/>
    <w:multiLevelType w:val="hybridMultilevel"/>
    <w:tmpl w:val="258231C6"/>
    <w:lvl w:ilvl="0" w:tplc="5C84AB7C">
      <w:start w:val="5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1D02168B"/>
    <w:multiLevelType w:val="hybridMultilevel"/>
    <w:tmpl w:val="91D8873C"/>
    <w:lvl w:ilvl="0" w:tplc="497A486E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  <w:color w:val="auto"/>
      </w:rPr>
    </w:lvl>
    <w:lvl w:ilvl="1" w:tplc="48CAEB02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  <w:rPr>
        <w:color w:val="auto"/>
      </w:r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1" w15:restartNumberingAfterBreak="0">
    <w:nsid w:val="1D3A6289"/>
    <w:multiLevelType w:val="hybridMultilevel"/>
    <w:tmpl w:val="EB4ED45A"/>
    <w:lvl w:ilvl="0" w:tplc="5BB2171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 w15:restartNumberingAfterBreak="0">
    <w:nsid w:val="1E5A275B"/>
    <w:multiLevelType w:val="hybridMultilevel"/>
    <w:tmpl w:val="F4A066E2"/>
    <w:lvl w:ilvl="0" w:tplc="5BB2171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1E8B7B22"/>
    <w:multiLevelType w:val="hybridMultilevel"/>
    <w:tmpl w:val="687277BC"/>
    <w:lvl w:ilvl="0" w:tplc="C7583580">
      <w:start w:val="1"/>
      <w:numFmt w:val="lowerLetter"/>
      <w:lvlText w:val="%1)"/>
      <w:lvlJc w:val="left"/>
      <w:pPr>
        <w:ind w:left="360" w:hanging="360"/>
      </w:pPr>
      <w:rPr>
        <w:b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4" w15:restartNumberingAfterBreak="0">
    <w:nsid w:val="1EDE5B80"/>
    <w:multiLevelType w:val="hybridMultilevel"/>
    <w:tmpl w:val="7B26BFC4"/>
    <w:lvl w:ilvl="0" w:tplc="80027188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1FFC3B56"/>
    <w:multiLevelType w:val="hybridMultilevel"/>
    <w:tmpl w:val="0F6602E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207857A9"/>
    <w:multiLevelType w:val="hybridMultilevel"/>
    <w:tmpl w:val="6AE2D158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7" w15:restartNumberingAfterBreak="0">
    <w:nsid w:val="225C6DC5"/>
    <w:multiLevelType w:val="hybridMultilevel"/>
    <w:tmpl w:val="7F569FD0"/>
    <w:lvl w:ilvl="0" w:tplc="A3DC9D5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 w15:restartNumberingAfterBreak="0">
    <w:nsid w:val="231E012E"/>
    <w:multiLevelType w:val="hybridMultilevel"/>
    <w:tmpl w:val="FDBEF540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9" w15:restartNumberingAfterBreak="0">
    <w:nsid w:val="234373A2"/>
    <w:multiLevelType w:val="hybridMultilevel"/>
    <w:tmpl w:val="6BDC5C22"/>
    <w:lvl w:ilvl="0" w:tplc="10CE3104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0" w15:restartNumberingAfterBreak="0">
    <w:nsid w:val="243A6E3D"/>
    <w:multiLevelType w:val="hybridMultilevel"/>
    <w:tmpl w:val="C86460D2"/>
    <w:lvl w:ilvl="0" w:tplc="5BB2171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1" w15:restartNumberingAfterBreak="0">
    <w:nsid w:val="24EA5752"/>
    <w:multiLevelType w:val="hybridMultilevel"/>
    <w:tmpl w:val="2BCA39F2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2" w15:restartNumberingAfterBreak="0">
    <w:nsid w:val="24EA6CE2"/>
    <w:multiLevelType w:val="hybridMultilevel"/>
    <w:tmpl w:val="CA3A8EE2"/>
    <w:lvl w:ilvl="0" w:tplc="0414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3" w15:restartNumberingAfterBreak="0">
    <w:nsid w:val="24F617E4"/>
    <w:multiLevelType w:val="hybridMultilevel"/>
    <w:tmpl w:val="30885C12"/>
    <w:lvl w:ilvl="0" w:tplc="A3DC9D56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4" w15:restartNumberingAfterBreak="0">
    <w:nsid w:val="25D80265"/>
    <w:multiLevelType w:val="hybridMultilevel"/>
    <w:tmpl w:val="1068E5D2"/>
    <w:lvl w:ilvl="0" w:tplc="48CAEB02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64B4C5F"/>
    <w:multiLevelType w:val="hybridMultilevel"/>
    <w:tmpl w:val="56766C60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6" w15:restartNumberingAfterBreak="0">
    <w:nsid w:val="28C425C5"/>
    <w:multiLevelType w:val="hybridMultilevel"/>
    <w:tmpl w:val="4EF0B3A2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7" w15:restartNumberingAfterBreak="0">
    <w:nsid w:val="2A373EA7"/>
    <w:multiLevelType w:val="hybridMultilevel"/>
    <w:tmpl w:val="BB2AD16A"/>
    <w:lvl w:ilvl="0" w:tplc="3AC884F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8" w15:restartNumberingAfterBreak="0">
    <w:nsid w:val="2A3869F6"/>
    <w:multiLevelType w:val="hybridMultilevel"/>
    <w:tmpl w:val="9E1654EE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9" w15:restartNumberingAfterBreak="0">
    <w:nsid w:val="2BF33419"/>
    <w:multiLevelType w:val="hybridMultilevel"/>
    <w:tmpl w:val="C6A40BA4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0" w15:restartNumberingAfterBreak="0">
    <w:nsid w:val="2D6413FD"/>
    <w:multiLevelType w:val="hybridMultilevel"/>
    <w:tmpl w:val="0D12D11E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1" w15:restartNumberingAfterBreak="0">
    <w:nsid w:val="2E8F6D0F"/>
    <w:multiLevelType w:val="hybridMultilevel"/>
    <w:tmpl w:val="21AE8E54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2" w15:restartNumberingAfterBreak="0">
    <w:nsid w:val="2EF536E7"/>
    <w:multiLevelType w:val="hybridMultilevel"/>
    <w:tmpl w:val="058AC06E"/>
    <w:lvl w:ilvl="0" w:tplc="AC4088D6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3" w15:restartNumberingAfterBreak="0">
    <w:nsid w:val="2FC0270B"/>
    <w:multiLevelType w:val="hybridMultilevel"/>
    <w:tmpl w:val="266C4AEC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4" w15:restartNumberingAfterBreak="0">
    <w:nsid w:val="309C137A"/>
    <w:multiLevelType w:val="hybridMultilevel"/>
    <w:tmpl w:val="45204414"/>
    <w:lvl w:ilvl="0" w:tplc="41B666F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5" w15:restartNumberingAfterBreak="0">
    <w:nsid w:val="31890520"/>
    <w:multiLevelType w:val="hybridMultilevel"/>
    <w:tmpl w:val="815C4654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 w15:restartNumberingAfterBreak="0">
    <w:nsid w:val="31D209DF"/>
    <w:multiLevelType w:val="hybridMultilevel"/>
    <w:tmpl w:val="FC4A36E0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7" w15:restartNumberingAfterBreak="0">
    <w:nsid w:val="347A63A1"/>
    <w:multiLevelType w:val="hybridMultilevel"/>
    <w:tmpl w:val="71CAB4A4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8" w15:restartNumberingAfterBreak="0">
    <w:nsid w:val="35BC2452"/>
    <w:multiLevelType w:val="hybridMultilevel"/>
    <w:tmpl w:val="648A6500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59" w15:restartNumberingAfterBreak="0">
    <w:nsid w:val="35C57B01"/>
    <w:multiLevelType w:val="hybridMultilevel"/>
    <w:tmpl w:val="FE0CD7F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0" w15:restartNumberingAfterBreak="0">
    <w:nsid w:val="376724CB"/>
    <w:multiLevelType w:val="hybridMultilevel"/>
    <w:tmpl w:val="5080C166"/>
    <w:lvl w:ilvl="0" w:tplc="5BB21718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1" w15:restartNumberingAfterBreak="0">
    <w:nsid w:val="38542334"/>
    <w:multiLevelType w:val="hybridMultilevel"/>
    <w:tmpl w:val="5EF2CBE0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2" w15:restartNumberingAfterBreak="0">
    <w:nsid w:val="3A4B19FA"/>
    <w:multiLevelType w:val="hybridMultilevel"/>
    <w:tmpl w:val="31D8A5B8"/>
    <w:lvl w:ilvl="0" w:tplc="333AA038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3" w15:restartNumberingAfterBreak="0">
    <w:nsid w:val="3A5A4CA7"/>
    <w:multiLevelType w:val="hybridMultilevel"/>
    <w:tmpl w:val="43D25DCC"/>
    <w:lvl w:ilvl="0" w:tplc="C7768888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4" w15:restartNumberingAfterBreak="0">
    <w:nsid w:val="3BF0155A"/>
    <w:multiLevelType w:val="hybridMultilevel"/>
    <w:tmpl w:val="8A882852"/>
    <w:lvl w:ilvl="0" w:tplc="78107E2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5" w15:restartNumberingAfterBreak="0">
    <w:nsid w:val="3D5E11B3"/>
    <w:multiLevelType w:val="hybridMultilevel"/>
    <w:tmpl w:val="83A6E852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6" w15:restartNumberingAfterBreak="0">
    <w:nsid w:val="3DF177BC"/>
    <w:multiLevelType w:val="hybridMultilevel"/>
    <w:tmpl w:val="AA60C352"/>
    <w:lvl w:ilvl="0" w:tplc="BA1079BE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color w:val="auto"/>
      </w:rPr>
    </w:lvl>
    <w:lvl w:ilvl="1" w:tplc="0414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7" w15:restartNumberingAfterBreak="0">
    <w:nsid w:val="3F056826"/>
    <w:multiLevelType w:val="hybridMultilevel"/>
    <w:tmpl w:val="8D846926"/>
    <w:lvl w:ilvl="0" w:tplc="6CB0F5CA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8" w15:restartNumberingAfterBreak="0">
    <w:nsid w:val="3F2E0E18"/>
    <w:multiLevelType w:val="hybridMultilevel"/>
    <w:tmpl w:val="CDB660BC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9" w15:restartNumberingAfterBreak="0">
    <w:nsid w:val="3F380E9E"/>
    <w:multiLevelType w:val="hybridMultilevel"/>
    <w:tmpl w:val="B734D7D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0" w15:restartNumberingAfterBreak="0">
    <w:nsid w:val="3F381A78"/>
    <w:multiLevelType w:val="hybridMultilevel"/>
    <w:tmpl w:val="306268EC"/>
    <w:lvl w:ilvl="0" w:tplc="3D44EB32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1" w15:restartNumberingAfterBreak="0">
    <w:nsid w:val="3FFD0407"/>
    <w:multiLevelType w:val="hybridMultilevel"/>
    <w:tmpl w:val="B1ACA18A"/>
    <w:lvl w:ilvl="0" w:tplc="B87E47B0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2" w15:restartNumberingAfterBreak="0">
    <w:nsid w:val="414B2725"/>
    <w:multiLevelType w:val="hybridMultilevel"/>
    <w:tmpl w:val="03A65E4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3" w15:restartNumberingAfterBreak="0">
    <w:nsid w:val="41E4192A"/>
    <w:multiLevelType w:val="hybridMultilevel"/>
    <w:tmpl w:val="1068E5D2"/>
    <w:lvl w:ilvl="0" w:tplc="48CAEB02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4" w15:restartNumberingAfterBreak="0">
    <w:nsid w:val="424A5A0A"/>
    <w:multiLevelType w:val="hybridMultilevel"/>
    <w:tmpl w:val="4ADA1022"/>
    <w:lvl w:ilvl="0" w:tplc="BA76DD1A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i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5" w15:restartNumberingAfterBreak="0">
    <w:nsid w:val="427006D0"/>
    <w:multiLevelType w:val="hybridMultilevel"/>
    <w:tmpl w:val="D440383A"/>
    <w:lvl w:ilvl="0" w:tplc="D116DFD8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6" w15:restartNumberingAfterBreak="0">
    <w:nsid w:val="42B0244B"/>
    <w:multiLevelType w:val="hybridMultilevel"/>
    <w:tmpl w:val="018A68A0"/>
    <w:lvl w:ilvl="0" w:tplc="78107E2A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7" w15:restartNumberingAfterBreak="0">
    <w:nsid w:val="42B97E42"/>
    <w:multiLevelType w:val="hybridMultilevel"/>
    <w:tmpl w:val="EE60617E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8" w15:restartNumberingAfterBreak="0">
    <w:nsid w:val="43763AA3"/>
    <w:multiLevelType w:val="hybridMultilevel"/>
    <w:tmpl w:val="7F0EA88C"/>
    <w:lvl w:ilvl="0" w:tplc="5BB2171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9" w15:restartNumberingAfterBreak="0">
    <w:nsid w:val="43E86AE5"/>
    <w:multiLevelType w:val="hybridMultilevel"/>
    <w:tmpl w:val="E25C8550"/>
    <w:lvl w:ilvl="0" w:tplc="D286E4CA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0" w15:restartNumberingAfterBreak="0">
    <w:nsid w:val="45E80C3B"/>
    <w:multiLevelType w:val="hybridMultilevel"/>
    <w:tmpl w:val="CB9A6956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1" w15:restartNumberingAfterBreak="0">
    <w:nsid w:val="47513BCF"/>
    <w:multiLevelType w:val="hybridMultilevel"/>
    <w:tmpl w:val="8D846926"/>
    <w:lvl w:ilvl="0" w:tplc="6CB0F5CA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2" w15:restartNumberingAfterBreak="0">
    <w:nsid w:val="478873B5"/>
    <w:multiLevelType w:val="hybridMultilevel"/>
    <w:tmpl w:val="5866BAB4"/>
    <w:lvl w:ilvl="0" w:tplc="5BB21718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3" w15:restartNumberingAfterBreak="0">
    <w:nsid w:val="47E90205"/>
    <w:multiLevelType w:val="hybridMultilevel"/>
    <w:tmpl w:val="5ECC202C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4" w15:restartNumberingAfterBreak="0">
    <w:nsid w:val="480351BF"/>
    <w:multiLevelType w:val="hybridMultilevel"/>
    <w:tmpl w:val="B3FA266E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5" w15:restartNumberingAfterBreak="0">
    <w:nsid w:val="48866ED4"/>
    <w:multiLevelType w:val="hybridMultilevel"/>
    <w:tmpl w:val="007E4D78"/>
    <w:lvl w:ilvl="0" w:tplc="83BC5228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b w:val="0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6" w15:restartNumberingAfterBreak="0">
    <w:nsid w:val="48983ED9"/>
    <w:multiLevelType w:val="hybridMultilevel"/>
    <w:tmpl w:val="99CC9D4E"/>
    <w:lvl w:ilvl="0" w:tplc="6D32ABCE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7" w15:restartNumberingAfterBreak="0">
    <w:nsid w:val="48A06A89"/>
    <w:multiLevelType w:val="hybridMultilevel"/>
    <w:tmpl w:val="9A0EA0A6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8" w15:restartNumberingAfterBreak="0">
    <w:nsid w:val="49B900A4"/>
    <w:multiLevelType w:val="hybridMultilevel"/>
    <w:tmpl w:val="62C0EC7E"/>
    <w:lvl w:ilvl="0" w:tplc="04140011">
      <w:start w:val="1"/>
      <w:numFmt w:val="decimal"/>
      <w:lvlText w:val="%1)"/>
      <w:lvlJc w:val="left"/>
      <w:pPr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9" w15:restartNumberingAfterBreak="0">
    <w:nsid w:val="49DF32BC"/>
    <w:multiLevelType w:val="hybridMultilevel"/>
    <w:tmpl w:val="67C45D48"/>
    <w:lvl w:ilvl="0" w:tplc="0B8C4714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0" w15:restartNumberingAfterBreak="0">
    <w:nsid w:val="4A171CD8"/>
    <w:multiLevelType w:val="hybridMultilevel"/>
    <w:tmpl w:val="56B26B1C"/>
    <w:lvl w:ilvl="0" w:tplc="699A90BA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1" w15:restartNumberingAfterBreak="0">
    <w:nsid w:val="4FA11060"/>
    <w:multiLevelType w:val="hybridMultilevel"/>
    <w:tmpl w:val="8A86B32C"/>
    <w:lvl w:ilvl="0" w:tplc="1BA26396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2" w15:restartNumberingAfterBreak="0">
    <w:nsid w:val="50592218"/>
    <w:multiLevelType w:val="hybridMultilevel"/>
    <w:tmpl w:val="422AD25C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93" w15:restartNumberingAfterBreak="0">
    <w:nsid w:val="51422A09"/>
    <w:multiLevelType w:val="hybridMultilevel"/>
    <w:tmpl w:val="C53037DE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4" w15:restartNumberingAfterBreak="0">
    <w:nsid w:val="516A1C67"/>
    <w:multiLevelType w:val="hybridMultilevel"/>
    <w:tmpl w:val="A09CF9E8"/>
    <w:lvl w:ilvl="0" w:tplc="06788BD2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5" w15:restartNumberingAfterBreak="0">
    <w:nsid w:val="518A55D2"/>
    <w:multiLevelType w:val="hybridMultilevel"/>
    <w:tmpl w:val="EFF06A64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6" w15:restartNumberingAfterBreak="0">
    <w:nsid w:val="51CD6394"/>
    <w:multiLevelType w:val="hybridMultilevel"/>
    <w:tmpl w:val="907C7D0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7" w15:restartNumberingAfterBreak="0">
    <w:nsid w:val="523E4AB3"/>
    <w:multiLevelType w:val="hybridMultilevel"/>
    <w:tmpl w:val="1ACA3C96"/>
    <w:lvl w:ilvl="0" w:tplc="93A6F1BE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8" w15:restartNumberingAfterBreak="0">
    <w:nsid w:val="52C10B0B"/>
    <w:multiLevelType w:val="hybridMultilevel"/>
    <w:tmpl w:val="8D846926"/>
    <w:lvl w:ilvl="0" w:tplc="6CB0F5CA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9" w15:restartNumberingAfterBreak="0">
    <w:nsid w:val="55515B29"/>
    <w:multiLevelType w:val="hybridMultilevel"/>
    <w:tmpl w:val="E98C3BEC"/>
    <w:lvl w:ilvl="0" w:tplc="A3DC9D5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0" w15:restartNumberingAfterBreak="0">
    <w:nsid w:val="55B84743"/>
    <w:multiLevelType w:val="hybridMultilevel"/>
    <w:tmpl w:val="3A985A80"/>
    <w:lvl w:ilvl="0" w:tplc="78107E2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1" w15:restartNumberingAfterBreak="0">
    <w:nsid w:val="567E7407"/>
    <w:multiLevelType w:val="hybridMultilevel"/>
    <w:tmpl w:val="7BFA83DC"/>
    <w:lvl w:ilvl="0" w:tplc="D116DFD8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2" w15:restartNumberingAfterBreak="0">
    <w:nsid w:val="573546A5"/>
    <w:multiLevelType w:val="hybridMultilevel"/>
    <w:tmpl w:val="CDFA65D0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3" w15:restartNumberingAfterBreak="0">
    <w:nsid w:val="57855492"/>
    <w:multiLevelType w:val="hybridMultilevel"/>
    <w:tmpl w:val="6EC86EFC"/>
    <w:lvl w:ilvl="0" w:tplc="ED38357E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4" w15:restartNumberingAfterBreak="0">
    <w:nsid w:val="57BC18E0"/>
    <w:multiLevelType w:val="hybridMultilevel"/>
    <w:tmpl w:val="D38EAC62"/>
    <w:lvl w:ilvl="0" w:tplc="AEE88B8C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05" w15:restartNumberingAfterBreak="0">
    <w:nsid w:val="5A623CCA"/>
    <w:multiLevelType w:val="hybridMultilevel"/>
    <w:tmpl w:val="AFC22B72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6" w15:restartNumberingAfterBreak="0">
    <w:nsid w:val="5A6E7A69"/>
    <w:multiLevelType w:val="hybridMultilevel"/>
    <w:tmpl w:val="7D9C4B5A"/>
    <w:lvl w:ilvl="0" w:tplc="0414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5BA7707E"/>
    <w:multiLevelType w:val="hybridMultilevel"/>
    <w:tmpl w:val="1890BFF0"/>
    <w:lvl w:ilvl="0" w:tplc="142C467A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8" w15:restartNumberingAfterBreak="0">
    <w:nsid w:val="5C5152C8"/>
    <w:multiLevelType w:val="hybridMultilevel"/>
    <w:tmpl w:val="1D48C9D0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9" w15:restartNumberingAfterBreak="0">
    <w:nsid w:val="5C9D3197"/>
    <w:multiLevelType w:val="hybridMultilevel"/>
    <w:tmpl w:val="3ACCECF4"/>
    <w:lvl w:ilvl="0" w:tplc="C2F00BA2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0" w15:restartNumberingAfterBreak="0">
    <w:nsid w:val="5E970EAE"/>
    <w:multiLevelType w:val="hybridMultilevel"/>
    <w:tmpl w:val="FCF4B5BC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1" w15:restartNumberingAfterBreak="0">
    <w:nsid w:val="60545255"/>
    <w:multiLevelType w:val="hybridMultilevel"/>
    <w:tmpl w:val="FDBEF540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2" w15:restartNumberingAfterBreak="0">
    <w:nsid w:val="615553FE"/>
    <w:multiLevelType w:val="hybridMultilevel"/>
    <w:tmpl w:val="22881316"/>
    <w:lvl w:ilvl="0" w:tplc="1E3C4320">
      <w:start w:val="1"/>
      <w:numFmt w:val="lowerLetter"/>
      <w:lvlText w:val="%1)"/>
      <w:lvlJc w:val="left"/>
      <w:pPr>
        <w:ind w:left="360" w:hanging="36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3" w15:restartNumberingAfterBreak="0">
    <w:nsid w:val="619A288C"/>
    <w:multiLevelType w:val="hybridMultilevel"/>
    <w:tmpl w:val="7DF00738"/>
    <w:lvl w:ilvl="0" w:tplc="82124F8A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6345211D"/>
    <w:multiLevelType w:val="hybridMultilevel"/>
    <w:tmpl w:val="515E1444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5" w15:restartNumberingAfterBreak="0">
    <w:nsid w:val="63B84D87"/>
    <w:multiLevelType w:val="hybridMultilevel"/>
    <w:tmpl w:val="D4C6598A"/>
    <w:lvl w:ilvl="0" w:tplc="04140017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6" w15:restartNumberingAfterBreak="0">
    <w:nsid w:val="648B6311"/>
    <w:multiLevelType w:val="hybridMultilevel"/>
    <w:tmpl w:val="9B2C68D4"/>
    <w:lvl w:ilvl="0" w:tplc="ED78A1CE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i w:val="0"/>
        <w:color w:val="auto"/>
      </w:rPr>
    </w:lvl>
    <w:lvl w:ilvl="1" w:tplc="0414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7" w15:restartNumberingAfterBreak="0">
    <w:nsid w:val="65106741"/>
    <w:multiLevelType w:val="hybridMultilevel"/>
    <w:tmpl w:val="1F821B70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8" w15:restartNumberingAfterBreak="0">
    <w:nsid w:val="659005A9"/>
    <w:multiLevelType w:val="hybridMultilevel"/>
    <w:tmpl w:val="5F7ECC4E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9" w15:restartNumberingAfterBreak="0">
    <w:nsid w:val="65DD0E3E"/>
    <w:multiLevelType w:val="hybridMultilevel"/>
    <w:tmpl w:val="2632C1FA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0" w15:restartNumberingAfterBreak="0">
    <w:nsid w:val="66691908"/>
    <w:multiLevelType w:val="hybridMultilevel"/>
    <w:tmpl w:val="F38A81D0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1" w15:restartNumberingAfterBreak="0">
    <w:nsid w:val="67196E9F"/>
    <w:multiLevelType w:val="hybridMultilevel"/>
    <w:tmpl w:val="1A72E09C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2" w15:restartNumberingAfterBreak="0">
    <w:nsid w:val="67AE5AD1"/>
    <w:multiLevelType w:val="hybridMultilevel"/>
    <w:tmpl w:val="F7E23C9E"/>
    <w:lvl w:ilvl="0" w:tplc="D52A6E7E">
      <w:start w:val="1"/>
      <w:numFmt w:val="decimal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3" w15:restartNumberingAfterBreak="0">
    <w:nsid w:val="694A7F58"/>
    <w:multiLevelType w:val="hybridMultilevel"/>
    <w:tmpl w:val="51E4F75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4" w15:restartNumberingAfterBreak="0">
    <w:nsid w:val="6AB57E43"/>
    <w:multiLevelType w:val="hybridMultilevel"/>
    <w:tmpl w:val="EFCE74D8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5" w15:restartNumberingAfterBreak="0">
    <w:nsid w:val="6B723E9B"/>
    <w:multiLevelType w:val="hybridMultilevel"/>
    <w:tmpl w:val="53180FF8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6" w15:restartNumberingAfterBreak="0">
    <w:nsid w:val="6B9167AF"/>
    <w:multiLevelType w:val="hybridMultilevel"/>
    <w:tmpl w:val="4DF29612"/>
    <w:lvl w:ilvl="0" w:tplc="D5745F32">
      <w:start w:val="1"/>
      <w:numFmt w:val="lowerLetter"/>
      <w:lvlText w:val="%1)"/>
      <w:lvlJc w:val="left"/>
      <w:pPr>
        <w:ind w:left="360" w:hanging="360"/>
      </w:pPr>
      <w:rPr>
        <w:b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7" w15:restartNumberingAfterBreak="0">
    <w:nsid w:val="6C181BD8"/>
    <w:multiLevelType w:val="hybridMultilevel"/>
    <w:tmpl w:val="9162E9F2"/>
    <w:lvl w:ilvl="0" w:tplc="D286E4CA">
      <w:start w:val="1"/>
      <w:numFmt w:val="lowerLetter"/>
      <w:lvlText w:val="%1)"/>
      <w:lvlJc w:val="left"/>
      <w:pPr>
        <w:ind w:left="360" w:hanging="360"/>
      </w:pPr>
      <w:rPr>
        <w:color w:val="auto"/>
      </w:rPr>
    </w:lvl>
    <w:lvl w:ilvl="1" w:tplc="82708A3A">
      <w:start w:val="1"/>
      <w:numFmt w:val="decimal"/>
      <w:lvlText w:val="%2)"/>
      <w:lvlJc w:val="left"/>
      <w:pPr>
        <w:ind w:left="1080" w:hanging="360"/>
      </w:pPr>
      <w:rPr>
        <w:color w:val="auto"/>
      </w:r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8" w15:restartNumberingAfterBreak="0">
    <w:nsid w:val="6C3E6374"/>
    <w:multiLevelType w:val="hybridMultilevel"/>
    <w:tmpl w:val="A448D43A"/>
    <w:lvl w:ilvl="0" w:tplc="3D44EB32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9" w15:restartNumberingAfterBreak="0">
    <w:nsid w:val="6C485A73"/>
    <w:multiLevelType w:val="hybridMultilevel"/>
    <w:tmpl w:val="AC5E10EC"/>
    <w:lvl w:ilvl="0" w:tplc="0414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0" w15:restartNumberingAfterBreak="0">
    <w:nsid w:val="6C7D5123"/>
    <w:multiLevelType w:val="hybridMultilevel"/>
    <w:tmpl w:val="85E64C02"/>
    <w:lvl w:ilvl="0" w:tplc="54DE3D78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1" w15:restartNumberingAfterBreak="0">
    <w:nsid w:val="6CED09C3"/>
    <w:multiLevelType w:val="hybridMultilevel"/>
    <w:tmpl w:val="7D3AA200"/>
    <w:lvl w:ilvl="0" w:tplc="527265B6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b w:val="0"/>
        <w:i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2" w15:restartNumberingAfterBreak="0">
    <w:nsid w:val="6CFD7D81"/>
    <w:multiLevelType w:val="hybridMultilevel"/>
    <w:tmpl w:val="0A70C0E2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3" w15:restartNumberingAfterBreak="0">
    <w:nsid w:val="6E0A4908"/>
    <w:multiLevelType w:val="hybridMultilevel"/>
    <w:tmpl w:val="403800F0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4" w15:restartNumberingAfterBreak="0">
    <w:nsid w:val="6E4806CA"/>
    <w:multiLevelType w:val="hybridMultilevel"/>
    <w:tmpl w:val="88FEE6AC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5" w15:restartNumberingAfterBreak="0">
    <w:nsid w:val="6EF61856"/>
    <w:multiLevelType w:val="hybridMultilevel"/>
    <w:tmpl w:val="9D8A5544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36" w15:restartNumberingAfterBreak="0">
    <w:nsid w:val="701E0615"/>
    <w:multiLevelType w:val="hybridMultilevel"/>
    <w:tmpl w:val="0BC04A0A"/>
    <w:lvl w:ilvl="0" w:tplc="C9A8DF22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b w:val="0"/>
        <w:i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7" w15:restartNumberingAfterBreak="0">
    <w:nsid w:val="70343E71"/>
    <w:multiLevelType w:val="hybridMultilevel"/>
    <w:tmpl w:val="B810E024"/>
    <w:lvl w:ilvl="0" w:tplc="4FAE3F58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8" w15:restartNumberingAfterBreak="0">
    <w:nsid w:val="70443C38"/>
    <w:multiLevelType w:val="hybridMultilevel"/>
    <w:tmpl w:val="F610894E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9" w15:restartNumberingAfterBreak="0">
    <w:nsid w:val="706C35F7"/>
    <w:multiLevelType w:val="hybridMultilevel"/>
    <w:tmpl w:val="144C303E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0" w15:restartNumberingAfterBreak="0">
    <w:nsid w:val="718E2626"/>
    <w:multiLevelType w:val="hybridMultilevel"/>
    <w:tmpl w:val="1068E5D2"/>
    <w:lvl w:ilvl="0" w:tplc="48CAEB02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1" w15:restartNumberingAfterBreak="0">
    <w:nsid w:val="71CB4257"/>
    <w:multiLevelType w:val="hybridMultilevel"/>
    <w:tmpl w:val="6DFA89C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2" w15:restartNumberingAfterBreak="0">
    <w:nsid w:val="71FB787A"/>
    <w:multiLevelType w:val="hybridMultilevel"/>
    <w:tmpl w:val="9282243E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3" w15:restartNumberingAfterBreak="0">
    <w:nsid w:val="73FA0D31"/>
    <w:multiLevelType w:val="hybridMultilevel"/>
    <w:tmpl w:val="69B265E6"/>
    <w:lvl w:ilvl="0" w:tplc="3C5CE856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4" w15:restartNumberingAfterBreak="0">
    <w:nsid w:val="74066347"/>
    <w:multiLevelType w:val="hybridMultilevel"/>
    <w:tmpl w:val="EA88FD3C"/>
    <w:lvl w:ilvl="0" w:tplc="1E3C4320">
      <w:start w:val="1"/>
      <w:numFmt w:val="lowerLetter"/>
      <w:lvlText w:val="%1)"/>
      <w:lvlJc w:val="left"/>
      <w:pPr>
        <w:tabs>
          <w:tab w:val="num" w:pos="340"/>
        </w:tabs>
        <w:ind w:left="340" w:hanging="340"/>
      </w:pPr>
      <w:rPr>
        <w:rFonts w:hint="default"/>
        <w:i w:val="0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5" w15:restartNumberingAfterBreak="0">
    <w:nsid w:val="754C3407"/>
    <w:multiLevelType w:val="hybridMultilevel"/>
    <w:tmpl w:val="7F0EA88C"/>
    <w:lvl w:ilvl="0" w:tplc="5BB2171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6" w15:restartNumberingAfterBreak="0">
    <w:nsid w:val="76AF7080"/>
    <w:multiLevelType w:val="hybridMultilevel"/>
    <w:tmpl w:val="6D32A1B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7" w15:restartNumberingAfterBreak="0">
    <w:nsid w:val="7802406A"/>
    <w:multiLevelType w:val="hybridMultilevel"/>
    <w:tmpl w:val="B1BE3C8C"/>
    <w:lvl w:ilvl="0" w:tplc="5BB2171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48" w15:restartNumberingAfterBreak="0">
    <w:nsid w:val="78651442"/>
    <w:multiLevelType w:val="hybridMultilevel"/>
    <w:tmpl w:val="B4268D94"/>
    <w:lvl w:ilvl="0" w:tplc="13CCE680">
      <w:start w:val="1"/>
      <w:numFmt w:val="lowerLetter"/>
      <w:lvlText w:val="%1)"/>
      <w:lvlJc w:val="left"/>
      <w:pPr>
        <w:ind w:left="360" w:hanging="360"/>
      </w:pPr>
      <w:rPr>
        <w:b w:val="0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9" w15:restartNumberingAfterBreak="0">
    <w:nsid w:val="7A36456B"/>
    <w:multiLevelType w:val="hybridMultilevel"/>
    <w:tmpl w:val="6DA84E00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0" w15:restartNumberingAfterBreak="0">
    <w:nsid w:val="7D100FF5"/>
    <w:multiLevelType w:val="hybridMultilevel"/>
    <w:tmpl w:val="F36C0FA4"/>
    <w:lvl w:ilvl="0" w:tplc="C50E429A">
      <w:start w:val="1"/>
      <w:numFmt w:val="lowerLetter"/>
      <w:lvlText w:val="%1)"/>
      <w:lvlJc w:val="left"/>
      <w:pPr>
        <w:ind w:left="360" w:hanging="360"/>
      </w:pPr>
      <w:rPr>
        <w:b w:val="0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1" w15:restartNumberingAfterBreak="0">
    <w:nsid w:val="7D3F32C7"/>
    <w:multiLevelType w:val="hybridMultilevel"/>
    <w:tmpl w:val="1068E5D2"/>
    <w:lvl w:ilvl="0" w:tplc="48CAEB02">
      <w:start w:val="1"/>
      <w:numFmt w:val="decimal"/>
      <w:lvlText w:val="%1)"/>
      <w:lvlJc w:val="left"/>
      <w:pPr>
        <w:tabs>
          <w:tab w:val="num" w:pos="1440"/>
        </w:tabs>
        <w:ind w:left="1440" w:hanging="360"/>
      </w:pPr>
      <w:rPr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2" w15:restartNumberingAfterBreak="0">
    <w:nsid w:val="7DD95363"/>
    <w:multiLevelType w:val="hybridMultilevel"/>
    <w:tmpl w:val="9FEE0840"/>
    <w:lvl w:ilvl="0" w:tplc="2EF255E0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3" w15:restartNumberingAfterBreak="0">
    <w:nsid w:val="7E1D6BD1"/>
    <w:multiLevelType w:val="hybridMultilevel"/>
    <w:tmpl w:val="1C428E04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4" w15:restartNumberingAfterBreak="0">
    <w:nsid w:val="7EAB2BB8"/>
    <w:multiLevelType w:val="hybridMultilevel"/>
    <w:tmpl w:val="F7A4F4BE"/>
    <w:lvl w:ilvl="0" w:tplc="04140017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08"/>
  </w:num>
  <w:num w:numId="2">
    <w:abstractNumId w:val="49"/>
  </w:num>
  <w:num w:numId="3">
    <w:abstractNumId w:val="133"/>
  </w:num>
  <w:num w:numId="4">
    <w:abstractNumId w:val="50"/>
  </w:num>
  <w:num w:numId="5">
    <w:abstractNumId w:val="23"/>
  </w:num>
  <w:num w:numId="6">
    <w:abstractNumId w:val="85"/>
  </w:num>
  <w:num w:numId="7">
    <w:abstractNumId w:val="13"/>
  </w:num>
  <w:num w:numId="8">
    <w:abstractNumId w:val="142"/>
  </w:num>
  <w:num w:numId="9">
    <w:abstractNumId w:val="22"/>
  </w:num>
  <w:num w:numId="10">
    <w:abstractNumId w:val="55"/>
  </w:num>
  <w:num w:numId="11">
    <w:abstractNumId w:val="132"/>
  </w:num>
  <w:num w:numId="12">
    <w:abstractNumId w:val="0"/>
  </w:num>
  <w:num w:numId="13">
    <w:abstractNumId w:val="48"/>
  </w:num>
  <w:num w:numId="14">
    <w:abstractNumId w:val="18"/>
  </w:num>
  <w:num w:numId="15">
    <w:abstractNumId w:val="17"/>
  </w:num>
  <w:num w:numId="16">
    <w:abstractNumId w:val="154"/>
  </w:num>
  <w:num w:numId="17">
    <w:abstractNumId w:val="5"/>
  </w:num>
  <w:num w:numId="18">
    <w:abstractNumId w:val="58"/>
  </w:num>
  <w:num w:numId="19">
    <w:abstractNumId w:val="119"/>
  </w:num>
  <w:num w:numId="20">
    <w:abstractNumId w:val="36"/>
  </w:num>
  <w:num w:numId="21">
    <w:abstractNumId w:val="110"/>
  </w:num>
  <w:num w:numId="22">
    <w:abstractNumId w:val="92"/>
  </w:num>
  <w:num w:numId="23">
    <w:abstractNumId w:val="135"/>
  </w:num>
  <w:num w:numId="24">
    <w:abstractNumId w:val="104"/>
  </w:num>
  <w:num w:numId="25">
    <w:abstractNumId w:val="139"/>
  </w:num>
  <w:num w:numId="26">
    <w:abstractNumId w:val="21"/>
  </w:num>
  <w:num w:numId="27">
    <w:abstractNumId w:val="46"/>
  </w:num>
  <w:num w:numId="28">
    <w:abstractNumId w:val="83"/>
  </w:num>
  <w:num w:numId="29">
    <w:abstractNumId w:val="121"/>
  </w:num>
  <w:num w:numId="30">
    <w:abstractNumId w:val="53"/>
  </w:num>
  <w:num w:numId="31">
    <w:abstractNumId w:val="144"/>
  </w:num>
  <w:num w:numId="32">
    <w:abstractNumId w:val="61"/>
  </w:num>
  <w:num w:numId="33">
    <w:abstractNumId w:val="120"/>
  </w:num>
  <w:num w:numId="34">
    <w:abstractNumId w:val="136"/>
  </w:num>
  <w:num w:numId="35">
    <w:abstractNumId w:val="89"/>
  </w:num>
  <w:num w:numId="36">
    <w:abstractNumId w:val="7"/>
  </w:num>
  <w:num w:numId="37">
    <w:abstractNumId w:val="97"/>
  </w:num>
  <w:num w:numId="38">
    <w:abstractNumId w:val="45"/>
  </w:num>
  <w:num w:numId="39">
    <w:abstractNumId w:val="63"/>
  </w:num>
  <w:num w:numId="40">
    <w:abstractNumId w:val="10"/>
  </w:num>
  <w:num w:numId="41">
    <w:abstractNumId w:val="131"/>
  </w:num>
  <w:num w:numId="42">
    <w:abstractNumId w:val="62"/>
  </w:num>
  <w:num w:numId="43">
    <w:abstractNumId w:val="117"/>
  </w:num>
  <w:num w:numId="44">
    <w:abstractNumId w:val="96"/>
  </w:num>
  <w:num w:numId="45">
    <w:abstractNumId w:val="11"/>
  </w:num>
  <w:num w:numId="46">
    <w:abstractNumId w:val="54"/>
  </w:num>
  <w:num w:numId="47">
    <w:abstractNumId w:val="90"/>
  </w:num>
  <w:num w:numId="48">
    <w:abstractNumId w:val="66"/>
  </w:num>
  <w:num w:numId="49">
    <w:abstractNumId w:val="65"/>
  </w:num>
  <w:num w:numId="50">
    <w:abstractNumId w:val="38"/>
  </w:num>
  <w:num w:numId="51">
    <w:abstractNumId w:val="116"/>
  </w:num>
  <w:num w:numId="52">
    <w:abstractNumId w:val="128"/>
  </w:num>
  <w:num w:numId="53">
    <w:abstractNumId w:val="6"/>
  </w:num>
  <w:num w:numId="54">
    <w:abstractNumId w:val="148"/>
  </w:num>
  <w:num w:numId="55">
    <w:abstractNumId w:val="137"/>
  </w:num>
  <w:num w:numId="56">
    <w:abstractNumId w:val="70"/>
  </w:num>
  <w:num w:numId="57">
    <w:abstractNumId w:val="153"/>
  </w:num>
  <w:num w:numId="58">
    <w:abstractNumId w:val="80"/>
  </w:num>
  <w:num w:numId="59">
    <w:abstractNumId w:val="105"/>
  </w:num>
  <w:num w:numId="60">
    <w:abstractNumId w:val="34"/>
  </w:num>
  <w:num w:numId="61">
    <w:abstractNumId w:val="138"/>
  </w:num>
  <w:num w:numId="62">
    <w:abstractNumId w:val="2"/>
  </w:num>
  <w:num w:numId="63">
    <w:abstractNumId w:val="72"/>
  </w:num>
  <w:num w:numId="64">
    <w:abstractNumId w:val="24"/>
  </w:num>
  <w:num w:numId="65">
    <w:abstractNumId w:val="107"/>
  </w:num>
  <w:num w:numId="66">
    <w:abstractNumId w:val="52"/>
  </w:num>
  <w:num w:numId="67">
    <w:abstractNumId w:val="126"/>
  </w:num>
  <w:num w:numId="68">
    <w:abstractNumId w:val="125"/>
  </w:num>
  <w:num w:numId="69">
    <w:abstractNumId w:val="115"/>
  </w:num>
  <w:num w:numId="70">
    <w:abstractNumId w:val="84"/>
  </w:num>
  <w:num w:numId="71">
    <w:abstractNumId w:val="33"/>
  </w:num>
  <w:num w:numId="72">
    <w:abstractNumId w:val="41"/>
  </w:num>
  <w:num w:numId="73">
    <w:abstractNumId w:val="130"/>
  </w:num>
  <w:num w:numId="74">
    <w:abstractNumId w:val="91"/>
  </w:num>
  <w:num w:numId="75">
    <w:abstractNumId w:val="57"/>
  </w:num>
  <w:num w:numId="76">
    <w:abstractNumId w:val="39"/>
  </w:num>
  <w:num w:numId="77">
    <w:abstractNumId w:val="150"/>
  </w:num>
  <w:num w:numId="78">
    <w:abstractNumId w:val="16"/>
  </w:num>
  <w:num w:numId="79">
    <w:abstractNumId w:val="102"/>
  </w:num>
  <w:num w:numId="80">
    <w:abstractNumId w:val="79"/>
  </w:num>
  <w:num w:numId="81">
    <w:abstractNumId w:val="87"/>
  </w:num>
  <w:num w:numId="82">
    <w:abstractNumId w:val="74"/>
  </w:num>
  <w:num w:numId="83">
    <w:abstractNumId w:val="37"/>
  </w:num>
  <w:num w:numId="84">
    <w:abstractNumId w:val="99"/>
  </w:num>
  <w:num w:numId="85">
    <w:abstractNumId w:val="43"/>
  </w:num>
  <w:num w:numId="86">
    <w:abstractNumId w:val="112"/>
  </w:num>
  <w:num w:numId="87">
    <w:abstractNumId w:val="14"/>
  </w:num>
  <w:num w:numId="88">
    <w:abstractNumId w:val="40"/>
  </w:num>
  <w:num w:numId="89">
    <w:abstractNumId w:val="31"/>
  </w:num>
  <w:num w:numId="90">
    <w:abstractNumId w:val="143"/>
  </w:num>
  <w:num w:numId="91">
    <w:abstractNumId w:val="86"/>
  </w:num>
  <w:num w:numId="92">
    <w:abstractNumId w:val="82"/>
  </w:num>
  <w:num w:numId="93">
    <w:abstractNumId w:val="147"/>
  </w:num>
  <w:num w:numId="94">
    <w:abstractNumId w:val="25"/>
  </w:num>
  <w:num w:numId="95">
    <w:abstractNumId w:val="145"/>
  </w:num>
  <w:num w:numId="96">
    <w:abstractNumId w:val="60"/>
  </w:num>
  <w:num w:numId="97">
    <w:abstractNumId w:val="28"/>
  </w:num>
  <w:num w:numId="98">
    <w:abstractNumId w:val="32"/>
  </w:num>
  <w:num w:numId="99">
    <w:abstractNumId w:val="111"/>
  </w:num>
  <w:num w:numId="100">
    <w:abstractNumId w:val="19"/>
  </w:num>
  <w:num w:numId="101">
    <w:abstractNumId w:val="123"/>
  </w:num>
  <w:num w:numId="102">
    <w:abstractNumId w:val="146"/>
  </w:num>
  <w:num w:numId="103">
    <w:abstractNumId w:val="77"/>
  </w:num>
  <w:num w:numId="104">
    <w:abstractNumId w:val="75"/>
  </w:num>
  <w:num w:numId="105">
    <w:abstractNumId w:val="8"/>
  </w:num>
  <w:num w:numId="106">
    <w:abstractNumId w:val="118"/>
  </w:num>
  <w:num w:numId="107">
    <w:abstractNumId w:val="42"/>
  </w:num>
  <w:num w:numId="108">
    <w:abstractNumId w:val="93"/>
  </w:num>
  <w:num w:numId="109">
    <w:abstractNumId w:val="68"/>
  </w:num>
  <w:num w:numId="110">
    <w:abstractNumId w:val="3"/>
  </w:num>
  <w:num w:numId="111">
    <w:abstractNumId w:val="124"/>
  </w:num>
  <w:num w:numId="112">
    <w:abstractNumId w:val="88"/>
  </w:num>
  <w:num w:numId="113">
    <w:abstractNumId w:val="9"/>
  </w:num>
  <w:num w:numId="114">
    <w:abstractNumId w:val="35"/>
  </w:num>
  <w:num w:numId="115">
    <w:abstractNumId w:val="69"/>
  </w:num>
  <w:num w:numId="116">
    <w:abstractNumId w:val="114"/>
  </w:num>
  <w:num w:numId="117">
    <w:abstractNumId w:val="134"/>
  </w:num>
  <w:num w:numId="118">
    <w:abstractNumId w:val="141"/>
  </w:num>
  <w:num w:numId="119">
    <w:abstractNumId w:val="51"/>
  </w:num>
  <w:num w:numId="120">
    <w:abstractNumId w:val="106"/>
  </w:num>
  <w:num w:numId="121">
    <w:abstractNumId w:val="27"/>
  </w:num>
  <w:num w:numId="122">
    <w:abstractNumId w:val="76"/>
  </w:num>
  <w:num w:numId="123">
    <w:abstractNumId w:val="100"/>
  </w:num>
  <w:num w:numId="124">
    <w:abstractNumId w:val="64"/>
  </w:num>
  <w:num w:numId="125">
    <w:abstractNumId w:val="94"/>
  </w:num>
  <w:num w:numId="126">
    <w:abstractNumId w:val="47"/>
  </w:num>
  <w:num w:numId="127">
    <w:abstractNumId w:val="56"/>
  </w:num>
  <w:num w:numId="128">
    <w:abstractNumId w:val="1"/>
  </w:num>
  <w:num w:numId="129">
    <w:abstractNumId w:val="101"/>
  </w:num>
  <w:num w:numId="130">
    <w:abstractNumId w:val="12"/>
  </w:num>
  <w:num w:numId="131">
    <w:abstractNumId w:val="29"/>
  </w:num>
  <w:num w:numId="132">
    <w:abstractNumId w:val="109"/>
  </w:num>
  <w:num w:numId="133">
    <w:abstractNumId w:val="122"/>
  </w:num>
  <w:num w:numId="134">
    <w:abstractNumId w:val="129"/>
  </w:num>
  <w:num w:numId="135">
    <w:abstractNumId w:val="127"/>
  </w:num>
  <w:num w:numId="136">
    <w:abstractNumId w:val="103"/>
  </w:num>
  <w:num w:numId="137">
    <w:abstractNumId w:val="113"/>
  </w:num>
  <w:num w:numId="138">
    <w:abstractNumId w:val="152"/>
  </w:num>
  <w:num w:numId="139">
    <w:abstractNumId w:val="95"/>
  </w:num>
  <w:num w:numId="140">
    <w:abstractNumId w:val="149"/>
  </w:num>
  <w:num w:numId="141">
    <w:abstractNumId w:val="15"/>
  </w:num>
  <w:num w:numId="142">
    <w:abstractNumId w:val="59"/>
  </w:num>
  <w:num w:numId="143">
    <w:abstractNumId w:val="30"/>
  </w:num>
  <w:num w:numId="144">
    <w:abstractNumId w:val="44"/>
  </w:num>
  <w:num w:numId="145">
    <w:abstractNumId w:val="73"/>
  </w:num>
  <w:num w:numId="146">
    <w:abstractNumId w:val="140"/>
  </w:num>
  <w:num w:numId="147">
    <w:abstractNumId w:val="151"/>
  </w:num>
  <w:num w:numId="148">
    <w:abstractNumId w:val="71"/>
  </w:num>
  <w:num w:numId="149">
    <w:abstractNumId w:val="98"/>
  </w:num>
  <w:num w:numId="150">
    <w:abstractNumId w:val="67"/>
  </w:num>
  <w:num w:numId="151">
    <w:abstractNumId w:val="26"/>
  </w:num>
  <w:num w:numId="152">
    <w:abstractNumId w:val="81"/>
  </w:num>
  <w:num w:numId="153">
    <w:abstractNumId w:val="20"/>
  </w:num>
  <w:num w:numId="154">
    <w:abstractNumId w:val="4"/>
  </w:num>
  <w:num w:numId="155">
    <w:abstractNumId w:val="78"/>
  </w:num>
  <w:numIdMacAtCleanup w:val="15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2049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55A4E"/>
    <w:rsid w:val="0000125D"/>
    <w:rsid w:val="00004569"/>
    <w:rsid w:val="00006FA7"/>
    <w:rsid w:val="0001731A"/>
    <w:rsid w:val="00017FF7"/>
    <w:rsid w:val="00040B89"/>
    <w:rsid w:val="0004374C"/>
    <w:rsid w:val="00043A2F"/>
    <w:rsid w:val="000502EA"/>
    <w:rsid w:val="00054C8F"/>
    <w:rsid w:val="00057F7E"/>
    <w:rsid w:val="00062F9B"/>
    <w:rsid w:val="00063D1F"/>
    <w:rsid w:val="000663F9"/>
    <w:rsid w:val="00074851"/>
    <w:rsid w:val="00074EB4"/>
    <w:rsid w:val="00075CB8"/>
    <w:rsid w:val="00076F92"/>
    <w:rsid w:val="000812F2"/>
    <w:rsid w:val="0008147A"/>
    <w:rsid w:val="00083975"/>
    <w:rsid w:val="000846B1"/>
    <w:rsid w:val="00092F8D"/>
    <w:rsid w:val="00094DFA"/>
    <w:rsid w:val="000A39A6"/>
    <w:rsid w:val="000B05C0"/>
    <w:rsid w:val="000C5A21"/>
    <w:rsid w:val="000C78B6"/>
    <w:rsid w:val="000D1AEA"/>
    <w:rsid w:val="000D2458"/>
    <w:rsid w:val="000D2905"/>
    <w:rsid w:val="000D6D58"/>
    <w:rsid w:val="000D7D53"/>
    <w:rsid w:val="000E286B"/>
    <w:rsid w:val="000E3A1B"/>
    <w:rsid w:val="000F0E87"/>
    <w:rsid w:val="000F111E"/>
    <w:rsid w:val="000F28E0"/>
    <w:rsid w:val="000F35FE"/>
    <w:rsid w:val="000F4AC5"/>
    <w:rsid w:val="001045B1"/>
    <w:rsid w:val="00105F0C"/>
    <w:rsid w:val="00110DE5"/>
    <w:rsid w:val="001153E6"/>
    <w:rsid w:val="00115E24"/>
    <w:rsid w:val="001174E9"/>
    <w:rsid w:val="001177D5"/>
    <w:rsid w:val="00117ECF"/>
    <w:rsid w:val="0012571D"/>
    <w:rsid w:val="00125D0F"/>
    <w:rsid w:val="00134E13"/>
    <w:rsid w:val="00140A03"/>
    <w:rsid w:val="00141DB6"/>
    <w:rsid w:val="0014454A"/>
    <w:rsid w:val="001468FF"/>
    <w:rsid w:val="00150DBA"/>
    <w:rsid w:val="00161D3F"/>
    <w:rsid w:val="00161E16"/>
    <w:rsid w:val="00165B80"/>
    <w:rsid w:val="00170FA8"/>
    <w:rsid w:val="00172AC0"/>
    <w:rsid w:val="00175ECA"/>
    <w:rsid w:val="001816E6"/>
    <w:rsid w:val="00181BBC"/>
    <w:rsid w:val="00182E5D"/>
    <w:rsid w:val="00184D64"/>
    <w:rsid w:val="00186728"/>
    <w:rsid w:val="001872E8"/>
    <w:rsid w:val="00194226"/>
    <w:rsid w:val="00194846"/>
    <w:rsid w:val="0019499E"/>
    <w:rsid w:val="001957E0"/>
    <w:rsid w:val="0019650D"/>
    <w:rsid w:val="001A2FBA"/>
    <w:rsid w:val="001A5733"/>
    <w:rsid w:val="001A611D"/>
    <w:rsid w:val="001B3282"/>
    <w:rsid w:val="001B61BA"/>
    <w:rsid w:val="001C5998"/>
    <w:rsid w:val="001C5EE1"/>
    <w:rsid w:val="001C71C0"/>
    <w:rsid w:val="001D57AD"/>
    <w:rsid w:val="001E1071"/>
    <w:rsid w:val="001E6D75"/>
    <w:rsid w:val="0020093F"/>
    <w:rsid w:val="002014B2"/>
    <w:rsid w:val="00202105"/>
    <w:rsid w:val="00203CEB"/>
    <w:rsid w:val="00205004"/>
    <w:rsid w:val="002111EF"/>
    <w:rsid w:val="0021254E"/>
    <w:rsid w:val="002176E0"/>
    <w:rsid w:val="002209EC"/>
    <w:rsid w:val="00220D8E"/>
    <w:rsid w:val="00225C08"/>
    <w:rsid w:val="00235EF5"/>
    <w:rsid w:val="00240312"/>
    <w:rsid w:val="0024151D"/>
    <w:rsid w:val="00243711"/>
    <w:rsid w:val="0024515A"/>
    <w:rsid w:val="00245707"/>
    <w:rsid w:val="00247DC6"/>
    <w:rsid w:val="00251477"/>
    <w:rsid w:val="00255718"/>
    <w:rsid w:val="002563F2"/>
    <w:rsid w:val="002614AD"/>
    <w:rsid w:val="00265B02"/>
    <w:rsid w:val="00265DB8"/>
    <w:rsid w:val="002665B0"/>
    <w:rsid w:val="002675B1"/>
    <w:rsid w:val="00273C3D"/>
    <w:rsid w:val="00276579"/>
    <w:rsid w:val="002773C4"/>
    <w:rsid w:val="00282E07"/>
    <w:rsid w:val="0028427A"/>
    <w:rsid w:val="002856AF"/>
    <w:rsid w:val="0028652C"/>
    <w:rsid w:val="00291811"/>
    <w:rsid w:val="002923D2"/>
    <w:rsid w:val="002926B9"/>
    <w:rsid w:val="00295E9D"/>
    <w:rsid w:val="00296DC9"/>
    <w:rsid w:val="002A0E0F"/>
    <w:rsid w:val="002A3932"/>
    <w:rsid w:val="002A4E4E"/>
    <w:rsid w:val="002A70DA"/>
    <w:rsid w:val="002B0BF0"/>
    <w:rsid w:val="002B5937"/>
    <w:rsid w:val="002B6115"/>
    <w:rsid w:val="002C198B"/>
    <w:rsid w:val="002C1EB5"/>
    <w:rsid w:val="002C2155"/>
    <w:rsid w:val="002C3262"/>
    <w:rsid w:val="002C4A39"/>
    <w:rsid w:val="002C7264"/>
    <w:rsid w:val="002C72F6"/>
    <w:rsid w:val="002D0C49"/>
    <w:rsid w:val="002D7870"/>
    <w:rsid w:val="002E1B18"/>
    <w:rsid w:val="002E4161"/>
    <w:rsid w:val="002E4FCD"/>
    <w:rsid w:val="002E645B"/>
    <w:rsid w:val="002F1E83"/>
    <w:rsid w:val="002F6D76"/>
    <w:rsid w:val="002F732C"/>
    <w:rsid w:val="00303164"/>
    <w:rsid w:val="00304623"/>
    <w:rsid w:val="0030608C"/>
    <w:rsid w:val="00306966"/>
    <w:rsid w:val="00310A3B"/>
    <w:rsid w:val="00311EAB"/>
    <w:rsid w:val="003162EC"/>
    <w:rsid w:val="00321ACA"/>
    <w:rsid w:val="00325CE1"/>
    <w:rsid w:val="0033417A"/>
    <w:rsid w:val="00336442"/>
    <w:rsid w:val="00344F9E"/>
    <w:rsid w:val="00351737"/>
    <w:rsid w:val="00352026"/>
    <w:rsid w:val="003652C3"/>
    <w:rsid w:val="00367BDA"/>
    <w:rsid w:val="0037773C"/>
    <w:rsid w:val="00377B18"/>
    <w:rsid w:val="00377C29"/>
    <w:rsid w:val="00377F90"/>
    <w:rsid w:val="00382381"/>
    <w:rsid w:val="00383D23"/>
    <w:rsid w:val="00385A0B"/>
    <w:rsid w:val="003925E9"/>
    <w:rsid w:val="00394324"/>
    <w:rsid w:val="003959F7"/>
    <w:rsid w:val="00396E79"/>
    <w:rsid w:val="003973C3"/>
    <w:rsid w:val="003A1B33"/>
    <w:rsid w:val="003A318B"/>
    <w:rsid w:val="003A3824"/>
    <w:rsid w:val="003A4CF8"/>
    <w:rsid w:val="003A5831"/>
    <w:rsid w:val="003A5A94"/>
    <w:rsid w:val="003A799A"/>
    <w:rsid w:val="003B34BF"/>
    <w:rsid w:val="003C040E"/>
    <w:rsid w:val="003C1573"/>
    <w:rsid w:val="003C5E4B"/>
    <w:rsid w:val="003C733E"/>
    <w:rsid w:val="003D3D80"/>
    <w:rsid w:val="003D776E"/>
    <w:rsid w:val="003E019A"/>
    <w:rsid w:val="003E16A6"/>
    <w:rsid w:val="003E3681"/>
    <w:rsid w:val="003E451E"/>
    <w:rsid w:val="003F50ED"/>
    <w:rsid w:val="003F63EA"/>
    <w:rsid w:val="004025ED"/>
    <w:rsid w:val="00403C05"/>
    <w:rsid w:val="004058DE"/>
    <w:rsid w:val="0042097F"/>
    <w:rsid w:val="004246F7"/>
    <w:rsid w:val="00424739"/>
    <w:rsid w:val="00425099"/>
    <w:rsid w:val="00425C7F"/>
    <w:rsid w:val="00432BFD"/>
    <w:rsid w:val="00434379"/>
    <w:rsid w:val="00434A2D"/>
    <w:rsid w:val="00436128"/>
    <w:rsid w:val="004443CF"/>
    <w:rsid w:val="00444413"/>
    <w:rsid w:val="00446986"/>
    <w:rsid w:val="00446A4E"/>
    <w:rsid w:val="00447948"/>
    <w:rsid w:val="00460CB4"/>
    <w:rsid w:val="004627DD"/>
    <w:rsid w:val="00464AF4"/>
    <w:rsid w:val="0047379B"/>
    <w:rsid w:val="00477EE5"/>
    <w:rsid w:val="004877A5"/>
    <w:rsid w:val="00492013"/>
    <w:rsid w:val="00495888"/>
    <w:rsid w:val="004973BA"/>
    <w:rsid w:val="004A05AE"/>
    <w:rsid w:val="004A0B80"/>
    <w:rsid w:val="004A0C44"/>
    <w:rsid w:val="004A4E12"/>
    <w:rsid w:val="004A519D"/>
    <w:rsid w:val="004A6203"/>
    <w:rsid w:val="004B3DA4"/>
    <w:rsid w:val="004B5EB5"/>
    <w:rsid w:val="004B7940"/>
    <w:rsid w:val="004C4276"/>
    <w:rsid w:val="004D233B"/>
    <w:rsid w:val="004E5483"/>
    <w:rsid w:val="004E5648"/>
    <w:rsid w:val="004E7479"/>
    <w:rsid w:val="004F1001"/>
    <w:rsid w:val="004F2486"/>
    <w:rsid w:val="004F2CD9"/>
    <w:rsid w:val="004F65DE"/>
    <w:rsid w:val="005026E2"/>
    <w:rsid w:val="005075F0"/>
    <w:rsid w:val="00507615"/>
    <w:rsid w:val="00511188"/>
    <w:rsid w:val="00520DC9"/>
    <w:rsid w:val="005229B7"/>
    <w:rsid w:val="00522D3E"/>
    <w:rsid w:val="00531ACC"/>
    <w:rsid w:val="00531E34"/>
    <w:rsid w:val="00534753"/>
    <w:rsid w:val="00537A38"/>
    <w:rsid w:val="005412A6"/>
    <w:rsid w:val="00544B30"/>
    <w:rsid w:val="0054794B"/>
    <w:rsid w:val="00550305"/>
    <w:rsid w:val="00550D78"/>
    <w:rsid w:val="00551483"/>
    <w:rsid w:val="0055488B"/>
    <w:rsid w:val="00555296"/>
    <w:rsid w:val="00555F9A"/>
    <w:rsid w:val="00557938"/>
    <w:rsid w:val="00557959"/>
    <w:rsid w:val="00564F7B"/>
    <w:rsid w:val="00566889"/>
    <w:rsid w:val="00567931"/>
    <w:rsid w:val="00567B2F"/>
    <w:rsid w:val="00570EB2"/>
    <w:rsid w:val="00576CCB"/>
    <w:rsid w:val="00577869"/>
    <w:rsid w:val="00581247"/>
    <w:rsid w:val="005819E5"/>
    <w:rsid w:val="00593F4B"/>
    <w:rsid w:val="005940AA"/>
    <w:rsid w:val="00597060"/>
    <w:rsid w:val="005A3861"/>
    <w:rsid w:val="005A3A63"/>
    <w:rsid w:val="005A4CE5"/>
    <w:rsid w:val="005A5395"/>
    <w:rsid w:val="005A6410"/>
    <w:rsid w:val="005A6B0E"/>
    <w:rsid w:val="005B14E2"/>
    <w:rsid w:val="005B5014"/>
    <w:rsid w:val="005C168D"/>
    <w:rsid w:val="005C1A59"/>
    <w:rsid w:val="005C2CA3"/>
    <w:rsid w:val="005C386F"/>
    <w:rsid w:val="005D0C62"/>
    <w:rsid w:val="005D2317"/>
    <w:rsid w:val="005D2F70"/>
    <w:rsid w:val="005E07E4"/>
    <w:rsid w:val="005E30A5"/>
    <w:rsid w:val="005F3C80"/>
    <w:rsid w:val="00600AE9"/>
    <w:rsid w:val="00603AE5"/>
    <w:rsid w:val="00603C69"/>
    <w:rsid w:val="00612490"/>
    <w:rsid w:val="006162B1"/>
    <w:rsid w:val="00616B4B"/>
    <w:rsid w:val="00617164"/>
    <w:rsid w:val="00617295"/>
    <w:rsid w:val="0062052D"/>
    <w:rsid w:val="00622F6D"/>
    <w:rsid w:val="00625D76"/>
    <w:rsid w:val="0062660E"/>
    <w:rsid w:val="00630776"/>
    <w:rsid w:val="00632756"/>
    <w:rsid w:val="00633759"/>
    <w:rsid w:val="00636BCB"/>
    <w:rsid w:val="00637397"/>
    <w:rsid w:val="006401F3"/>
    <w:rsid w:val="00640D01"/>
    <w:rsid w:val="00641ACE"/>
    <w:rsid w:val="00642569"/>
    <w:rsid w:val="00642828"/>
    <w:rsid w:val="00643139"/>
    <w:rsid w:val="00643525"/>
    <w:rsid w:val="006462D8"/>
    <w:rsid w:val="00650594"/>
    <w:rsid w:val="00650E42"/>
    <w:rsid w:val="006546E8"/>
    <w:rsid w:val="006647C1"/>
    <w:rsid w:val="00666082"/>
    <w:rsid w:val="006667B7"/>
    <w:rsid w:val="0067120B"/>
    <w:rsid w:val="00672FF8"/>
    <w:rsid w:val="00673214"/>
    <w:rsid w:val="00673D2D"/>
    <w:rsid w:val="006757C2"/>
    <w:rsid w:val="00676F1A"/>
    <w:rsid w:val="006774BB"/>
    <w:rsid w:val="00687404"/>
    <w:rsid w:val="0069281D"/>
    <w:rsid w:val="006928A3"/>
    <w:rsid w:val="00695AD0"/>
    <w:rsid w:val="00695C03"/>
    <w:rsid w:val="00696F38"/>
    <w:rsid w:val="00697FFD"/>
    <w:rsid w:val="006A0306"/>
    <w:rsid w:val="006A6896"/>
    <w:rsid w:val="006B3E3C"/>
    <w:rsid w:val="006B6DE7"/>
    <w:rsid w:val="006D0B9E"/>
    <w:rsid w:val="006D2FC7"/>
    <w:rsid w:val="006E0AB0"/>
    <w:rsid w:val="006E29E8"/>
    <w:rsid w:val="006E48B8"/>
    <w:rsid w:val="006F777E"/>
    <w:rsid w:val="00701837"/>
    <w:rsid w:val="00701967"/>
    <w:rsid w:val="0070265B"/>
    <w:rsid w:val="00702D5A"/>
    <w:rsid w:val="007041F7"/>
    <w:rsid w:val="00713FC1"/>
    <w:rsid w:val="00721C96"/>
    <w:rsid w:val="0072324E"/>
    <w:rsid w:val="007261ED"/>
    <w:rsid w:val="007275C3"/>
    <w:rsid w:val="00735DD6"/>
    <w:rsid w:val="0073762D"/>
    <w:rsid w:val="0074260D"/>
    <w:rsid w:val="00744314"/>
    <w:rsid w:val="00747171"/>
    <w:rsid w:val="00747747"/>
    <w:rsid w:val="00752F0A"/>
    <w:rsid w:val="00754750"/>
    <w:rsid w:val="00755ED4"/>
    <w:rsid w:val="00761FD2"/>
    <w:rsid w:val="007639E5"/>
    <w:rsid w:val="00765186"/>
    <w:rsid w:val="00766340"/>
    <w:rsid w:val="0076687C"/>
    <w:rsid w:val="00771AC8"/>
    <w:rsid w:val="007729CB"/>
    <w:rsid w:val="00775323"/>
    <w:rsid w:val="0077716F"/>
    <w:rsid w:val="0078239D"/>
    <w:rsid w:val="00784D5C"/>
    <w:rsid w:val="0079678A"/>
    <w:rsid w:val="00796808"/>
    <w:rsid w:val="00797A3E"/>
    <w:rsid w:val="007A2D4D"/>
    <w:rsid w:val="007A46B7"/>
    <w:rsid w:val="007A5686"/>
    <w:rsid w:val="007A708A"/>
    <w:rsid w:val="007B00C5"/>
    <w:rsid w:val="007B22B9"/>
    <w:rsid w:val="007B2E7F"/>
    <w:rsid w:val="007B3D96"/>
    <w:rsid w:val="007B592D"/>
    <w:rsid w:val="007B60E2"/>
    <w:rsid w:val="007B6695"/>
    <w:rsid w:val="007B696D"/>
    <w:rsid w:val="007C1E02"/>
    <w:rsid w:val="007C7FCD"/>
    <w:rsid w:val="007D09DD"/>
    <w:rsid w:val="007D3D66"/>
    <w:rsid w:val="007D4120"/>
    <w:rsid w:val="007D7A6F"/>
    <w:rsid w:val="007E675A"/>
    <w:rsid w:val="007E760C"/>
    <w:rsid w:val="007F0E69"/>
    <w:rsid w:val="007F4C27"/>
    <w:rsid w:val="007F4FDD"/>
    <w:rsid w:val="007F76C0"/>
    <w:rsid w:val="008015CE"/>
    <w:rsid w:val="00805939"/>
    <w:rsid w:val="00810090"/>
    <w:rsid w:val="00815724"/>
    <w:rsid w:val="0081784F"/>
    <w:rsid w:val="00817ED8"/>
    <w:rsid w:val="008209CA"/>
    <w:rsid w:val="00822CC9"/>
    <w:rsid w:val="008274AE"/>
    <w:rsid w:val="008306CD"/>
    <w:rsid w:val="008336BF"/>
    <w:rsid w:val="008351AA"/>
    <w:rsid w:val="00835C74"/>
    <w:rsid w:val="008413A6"/>
    <w:rsid w:val="00845F4E"/>
    <w:rsid w:val="00850F89"/>
    <w:rsid w:val="008564B2"/>
    <w:rsid w:val="00856FAD"/>
    <w:rsid w:val="008609B0"/>
    <w:rsid w:val="00865F13"/>
    <w:rsid w:val="00867162"/>
    <w:rsid w:val="00867598"/>
    <w:rsid w:val="00870B32"/>
    <w:rsid w:val="00876851"/>
    <w:rsid w:val="00876B7C"/>
    <w:rsid w:val="008778B4"/>
    <w:rsid w:val="008813ED"/>
    <w:rsid w:val="00883283"/>
    <w:rsid w:val="00884023"/>
    <w:rsid w:val="0088556E"/>
    <w:rsid w:val="00890D1D"/>
    <w:rsid w:val="00891417"/>
    <w:rsid w:val="0089297D"/>
    <w:rsid w:val="00892ABA"/>
    <w:rsid w:val="008A251B"/>
    <w:rsid w:val="008A29A5"/>
    <w:rsid w:val="008A2F42"/>
    <w:rsid w:val="008A3F1C"/>
    <w:rsid w:val="008A4D5E"/>
    <w:rsid w:val="008A652B"/>
    <w:rsid w:val="008B61C4"/>
    <w:rsid w:val="008C0572"/>
    <w:rsid w:val="008C419E"/>
    <w:rsid w:val="008C75E5"/>
    <w:rsid w:val="008C78C0"/>
    <w:rsid w:val="008D2614"/>
    <w:rsid w:val="008D6642"/>
    <w:rsid w:val="008D668C"/>
    <w:rsid w:val="008D74CD"/>
    <w:rsid w:val="008D7EEA"/>
    <w:rsid w:val="008E09F4"/>
    <w:rsid w:val="008E4EE3"/>
    <w:rsid w:val="008F06DA"/>
    <w:rsid w:val="008F1BAD"/>
    <w:rsid w:val="008F4E65"/>
    <w:rsid w:val="00900427"/>
    <w:rsid w:val="00900E06"/>
    <w:rsid w:val="00901871"/>
    <w:rsid w:val="00902BEE"/>
    <w:rsid w:val="009038E8"/>
    <w:rsid w:val="00910706"/>
    <w:rsid w:val="00916102"/>
    <w:rsid w:val="009166B9"/>
    <w:rsid w:val="009166EA"/>
    <w:rsid w:val="00924C83"/>
    <w:rsid w:val="00927005"/>
    <w:rsid w:val="00927250"/>
    <w:rsid w:val="00930B97"/>
    <w:rsid w:val="00931D48"/>
    <w:rsid w:val="00936CA7"/>
    <w:rsid w:val="009374D8"/>
    <w:rsid w:val="00941038"/>
    <w:rsid w:val="00943C68"/>
    <w:rsid w:val="009470E6"/>
    <w:rsid w:val="00947AA9"/>
    <w:rsid w:val="0095127E"/>
    <w:rsid w:val="00951595"/>
    <w:rsid w:val="00960B34"/>
    <w:rsid w:val="0096188C"/>
    <w:rsid w:val="00961A83"/>
    <w:rsid w:val="0096264E"/>
    <w:rsid w:val="009669FA"/>
    <w:rsid w:val="009670EF"/>
    <w:rsid w:val="00973156"/>
    <w:rsid w:val="00973564"/>
    <w:rsid w:val="00977B44"/>
    <w:rsid w:val="00985AE6"/>
    <w:rsid w:val="00996379"/>
    <w:rsid w:val="009A0670"/>
    <w:rsid w:val="009A300B"/>
    <w:rsid w:val="009A4C09"/>
    <w:rsid w:val="009A6C6E"/>
    <w:rsid w:val="009B4DDA"/>
    <w:rsid w:val="009B4ECD"/>
    <w:rsid w:val="009C226D"/>
    <w:rsid w:val="009D49D8"/>
    <w:rsid w:val="009E348D"/>
    <w:rsid w:val="009E64C3"/>
    <w:rsid w:val="009F2BA8"/>
    <w:rsid w:val="009F3D9D"/>
    <w:rsid w:val="009F55AB"/>
    <w:rsid w:val="00A01581"/>
    <w:rsid w:val="00A16B18"/>
    <w:rsid w:val="00A16C62"/>
    <w:rsid w:val="00A24D2B"/>
    <w:rsid w:val="00A27476"/>
    <w:rsid w:val="00A30EA6"/>
    <w:rsid w:val="00A32871"/>
    <w:rsid w:val="00A33E7F"/>
    <w:rsid w:val="00A349F1"/>
    <w:rsid w:val="00A37A59"/>
    <w:rsid w:val="00A41752"/>
    <w:rsid w:val="00A42A83"/>
    <w:rsid w:val="00A43434"/>
    <w:rsid w:val="00A43AFE"/>
    <w:rsid w:val="00A44A72"/>
    <w:rsid w:val="00A4527C"/>
    <w:rsid w:val="00A4544D"/>
    <w:rsid w:val="00A460E6"/>
    <w:rsid w:val="00A4787C"/>
    <w:rsid w:val="00A4790B"/>
    <w:rsid w:val="00A55E95"/>
    <w:rsid w:val="00A61A7E"/>
    <w:rsid w:val="00A61E7B"/>
    <w:rsid w:val="00A649E0"/>
    <w:rsid w:val="00A7015E"/>
    <w:rsid w:val="00A75452"/>
    <w:rsid w:val="00A80BF1"/>
    <w:rsid w:val="00A82035"/>
    <w:rsid w:val="00A82E23"/>
    <w:rsid w:val="00A85F0B"/>
    <w:rsid w:val="00A8649B"/>
    <w:rsid w:val="00A864D1"/>
    <w:rsid w:val="00A87B74"/>
    <w:rsid w:val="00A9006D"/>
    <w:rsid w:val="00A94A9C"/>
    <w:rsid w:val="00A959B8"/>
    <w:rsid w:val="00A97091"/>
    <w:rsid w:val="00A97534"/>
    <w:rsid w:val="00AA6AEF"/>
    <w:rsid w:val="00AA6E2E"/>
    <w:rsid w:val="00AA7FC7"/>
    <w:rsid w:val="00AB28DA"/>
    <w:rsid w:val="00AB32D7"/>
    <w:rsid w:val="00AB43D5"/>
    <w:rsid w:val="00AB48D0"/>
    <w:rsid w:val="00AC6B92"/>
    <w:rsid w:val="00AD4D1F"/>
    <w:rsid w:val="00AE00B5"/>
    <w:rsid w:val="00AE00B7"/>
    <w:rsid w:val="00AE1D35"/>
    <w:rsid w:val="00AF24EE"/>
    <w:rsid w:val="00AF2C36"/>
    <w:rsid w:val="00B0042B"/>
    <w:rsid w:val="00B050E1"/>
    <w:rsid w:val="00B06B01"/>
    <w:rsid w:val="00B103D8"/>
    <w:rsid w:val="00B14EDE"/>
    <w:rsid w:val="00B2462D"/>
    <w:rsid w:val="00B272FC"/>
    <w:rsid w:val="00B31D71"/>
    <w:rsid w:val="00B36314"/>
    <w:rsid w:val="00B40ED9"/>
    <w:rsid w:val="00B42E7F"/>
    <w:rsid w:val="00B45485"/>
    <w:rsid w:val="00B45874"/>
    <w:rsid w:val="00B51FC7"/>
    <w:rsid w:val="00B54B52"/>
    <w:rsid w:val="00B55F27"/>
    <w:rsid w:val="00B55F29"/>
    <w:rsid w:val="00B6254B"/>
    <w:rsid w:val="00B62958"/>
    <w:rsid w:val="00B63033"/>
    <w:rsid w:val="00B664DD"/>
    <w:rsid w:val="00B67B22"/>
    <w:rsid w:val="00B70248"/>
    <w:rsid w:val="00B72BBA"/>
    <w:rsid w:val="00B74501"/>
    <w:rsid w:val="00B7541F"/>
    <w:rsid w:val="00B916C3"/>
    <w:rsid w:val="00BA1EF0"/>
    <w:rsid w:val="00BA26D3"/>
    <w:rsid w:val="00BA4DF9"/>
    <w:rsid w:val="00BA6A68"/>
    <w:rsid w:val="00BA7D1F"/>
    <w:rsid w:val="00BB1F9B"/>
    <w:rsid w:val="00BB3B15"/>
    <w:rsid w:val="00BB411D"/>
    <w:rsid w:val="00BB5798"/>
    <w:rsid w:val="00BB57B6"/>
    <w:rsid w:val="00BB5F99"/>
    <w:rsid w:val="00BB74D3"/>
    <w:rsid w:val="00BC15F0"/>
    <w:rsid w:val="00BC2CC3"/>
    <w:rsid w:val="00BC452B"/>
    <w:rsid w:val="00BC5566"/>
    <w:rsid w:val="00BC5ECE"/>
    <w:rsid w:val="00BC7225"/>
    <w:rsid w:val="00BD2D0C"/>
    <w:rsid w:val="00BD666D"/>
    <w:rsid w:val="00BE1239"/>
    <w:rsid w:val="00BE300E"/>
    <w:rsid w:val="00BF1F5F"/>
    <w:rsid w:val="00BF2B94"/>
    <w:rsid w:val="00BF6E68"/>
    <w:rsid w:val="00C01AA5"/>
    <w:rsid w:val="00C02BCE"/>
    <w:rsid w:val="00C15218"/>
    <w:rsid w:val="00C15B9A"/>
    <w:rsid w:val="00C16A0E"/>
    <w:rsid w:val="00C16EA3"/>
    <w:rsid w:val="00C22AB7"/>
    <w:rsid w:val="00C31E58"/>
    <w:rsid w:val="00C32A5C"/>
    <w:rsid w:val="00C3711F"/>
    <w:rsid w:val="00C41A69"/>
    <w:rsid w:val="00C51254"/>
    <w:rsid w:val="00C55236"/>
    <w:rsid w:val="00C55A4E"/>
    <w:rsid w:val="00C629F5"/>
    <w:rsid w:val="00C64541"/>
    <w:rsid w:val="00C67BFD"/>
    <w:rsid w:val="00C72F2F"/>
    <w:rsid w:val="00C85918"/>
    <w:rsid w:val="00C87152"/>
    <w:rsid w:val="00C94692"/>
    <w:rsid w:val="00C96ABD"/>
    <w:rsid w:val="00C97D26"/>
    <w:rsid w:val="00CA0B21"/>
    <w:rsid w:val="00CA3651"/>
    <w:rsid w:val="00CA3749"/>
    <w:rsid w:val="00CA4591"/>
    <w:rsid w:val="00CA476F"/>
    <w:rsid w:val="00CA5237"/>
    <w:rsid w:val="00CA56C7"/>
    <w:rsid w:val="00CA5B51"/>
    <w:rsid w:val="00CB128A"/>
    <w:rsid w:val="00CB141E"/>
    <w:rsid w:val="00CB14FF"/>
    <w:rsid w:val="00CB2B2A"/>
    <w:rsid w:val="00CB4CBA"/>
    <w:rsid w:val="00CB6F9B"/>
    <w:rsid w:val="00CB7871"/>
    <w:rsid w:val="00CC0D72"/>
    <w:rsid w:val="00CD2214"/>
    <w:rsid w:val="00CD5725"/>
    <w:rsid w:val="00CD6885"/>
    <w:rsid w:val="00CD7D05"/>
    <w:rsid w:val="00CE2370"/>
    <w:rsid w:val="00CE4709"/>
    <w:rsid w:val="00CE473B"/>
    <w:rsid w:val="00D00B75"/>
    <w:rsid w:val="00D0133C"/>
    <w:rsid w:val="00D024A4"/>
    <w:rsid w:val="00D02D99"/>
    <w:rsid w:val="00D03860"/>
    <w:rsid w:val="00D0516F"/>
    <w:rsid w:val="00D07144"/>
    <w:rsid w:val="00D0743B"/>
    <w:rsid w:val="00D07A71"/>
    <w:rsid w:val="00D20E9B"/>
    <w:rsid w:val="00D231AA"/>
    <w:rsid w:val="00D300A4"/>
    <w:rsid w:val="00D320DF"/>
    <w:rsid w:val="00D446BC"/>
    <w:rsid w:val="00D45004"/>
    <w:rsid w:val="00D51EB2"/>
    <w:rsid w:val="00D56665"/>
    <w:rsid w:val="00D56C17"/>
    <w:rsid w:val="00D60E29"/>
    <w:rsid w:val="00D62B10"/>
    <w:rsid w:val="00D7055C"/>
    <w:rsid w:val="00D7110B"/>
    <w:rsid w:val="00D7268A"/>
    <w:rsid w:val="00D72712"/>
    <w:rsid w:val="00D74A1F"/>
    <w:rsid w:val="00D8528A"/>
    <w:rsid w:val="00D85AB4"/>
    <w:rsid w:val="00D862DD"/>
    <w:rsid w:val="00D90306"/>
    <w:rsid w:val="00D93079"/>
    <w:rsid w:val="00D9621C"/>
    <w:rsid w:val="00DA4E0E"/>
    <w:rsid w:val="00DA7ABC"/>
    <w:rsid w:val="00DB06F1"/>
    <w:rsid w:val="00DB29EA"/>
    <w:rsid w:val="00DC038A"/>
    <w:rsid w:val="00DC2EEC"/>
    <w:rsid w:val="00DC356F"/>
    <w:rsid w:val="00DC3CB3"/>
    <w:rsid w:val="00DC50EF"/>
    <w:rsid w:val="00DC74CF"/>
    <w:rsid w:val="00DC76E5"/>
    <w:rsid w:val="00DD1502"/>
    <w:rsid w:val="00DE23D3"/>
    <w:rsid w:val="00DE276B"/>
    <w:rsid w:val="00DE338E"/>
    <w:rsid w:val="00DE3ECB"/>
    <w:rsid w:val="00DE57E1"/>
    <w:rsid w:val="00DE723B"/>
    <w:rsid w:val="00DE7980"/>
    <w:rsid w:val="00E028BD"/>
    <w:rsid w:val="00E0455E"/>
    <w:rsid w:val="00E05E75"/>
    <w:rsid w:val="00E07A50"/>
    <w:rsid w:val="00E12F96"/>
    <w:rsid w:val="00E14F41"/>
    <w:rsid w:val="00E16A33"/>
    <w:rsid w:val="00E25E23"/>
    <w:rsid w:val="00E310AD"/>
    <w:rsid w:val="00E35C26"/>
    <w:rsid w:val="00E378A9"/>
    <w:rsid w:val="00E4363E"/>
    <w:rsid w:val="00E4480E"/>
    <w:rsid w:val="00E44E38"/>
    <w:rsid w:val="00E45DD1"/>
    <w:rsid w:val="00E465D8"/>
    <w:rsid w:val="00E50FBF"/>
    <w:rsid w:val="00E53202"/>
    <w:rsid w:val="00E53319"/>
    <w:rsid w:val="00E53883"/>
    <w:rsid w:val="00E662DD"/>
    <w:rsid w:val="00E67BF2"/>
    <w:rsid w:val="00E70BC5"/>
    <w:rsid w:val="00E73052"/>
    <w:rsid w:val="00E74C22"/>
    <w:rsid w:val="00E761F6"/>
    <w:rsid w:val="00E802A7"/>
    <w:rsid w:val="00E808EF"/>
    <w:rsid w:val="00E8435E"/>
    <w:rsid w:val="00E84F1F"/>
    <w:rsid w:val="00E95866"/>
    <w:rsid w:val="00EA24F0"/>
    <w:rsid w:val="00EB14E4"/>
    <w:rsid w:val="00EB167A"/>
    <w:rsid w:val="00EB7C2A"/>
    <w:rsid w:val="00EC2E60"/>
    <w:rsid w:val="00EC7578"/>
    <w:rsid w:val="00ED2E7C"/>
    <w:rsid w:val="00ED762D"/>
    <w:rsid w:val="00ED7B50"/>
    <w:rsid w:val="00EE05E9"/>
    <w:rsid w:val="00EE48D5"/>
    <w:rsid w:val="00EE53F0"/>
    <w:rsid w:val="00EE5790"/>
    <w:rsid w:val="00F015A5"/>
    <w:rsid w:val="00F01C5E"/>
    <w:rsid w:val="00F031CE"/>
    <w:rsid w:val="00F03506"/>
    <w:rsid w:val="00F039B2"/>
    <w:rsid w:val="00F04960"/>
    <w:rsid w:val="00F07FCD"/>
    <w:rsid w:val="00F109BA"/>
    <w:rsid w:val="00F1225C"/>
    <w:rsid w:val="00F20AD2"/>
    <w:rsid w:val="00F21A58"/>
    <w:rsid w:val="00F350F0"/>
    <w:rsid w:val="00F37C73"/>
    <w:rsid w:val="00F37D44"/>
    <w:rsid w:val="00F40D3E"/>
    <w:rsid w:val="00F41ACB"/>
    <w:rsid w:val="00F41E33"/>
    <w:rsid w:val="00F43585"/>
    <w:rsid w:val="00F45704"/>
    <w:rsid w:val="00F5046F"/>
    <w:rsid w:val="00F5088F"/>
    <w:rsid w:val="00F50F26"/>
    <w:rsid w:val="00F52C00"/>
    <w:rsid w:val="00F53B6F"/>
    <w:rsid w:val="00F5488F"/>
    <w:rsid w:val="00F615D4"/>
    <w:rsid w:val="00F61C6E"/>
    <w:rsid w:val="00F63276"/>
    <w:rsid w:val="00F72B74"/>
    <w:rsid w:val="00F758DD"/>
    <w:rsid w:val="00F7624A"/>
    <w:rsid w:val="00F864B0"/>
    <w:rsid w:val="00F87C05"/>
    <w:rsid w:val="00F91616"/>
    <w:rsid w:val="00F918DB"/>
    <w:rsid w:val="00F91F12"/>
    <w:rsid w:val="00F92F87"/>
    <w:rsid w:val="00F939A9"/>
    <w:rsid w:val="00F93D55"/>
    <w:rsid w:val="00F978A9"/>
    <w:rsid w:val="00FA1645"/>
    <w:rsid w:val="00FA1A7D"/>
    <w:rsid w:val="00FA1B39"/>
    <w:rsid w:val="00FA5528"/>
    <w:rsid w:val="00FA78CF"/>
    <w:rsid w:val="00FB123A"/>
    <w:rsid w:val="00FB1D50"/>
    <w:rsid w:val="00FB4CC5"/>
    <w:rsid w:val="00FB5BA2"/>
    <w:rsid w:val="00FC0288"/>
    <w:rsid w:val="00FC1009"/>
    <w:rsid w:val="00FC2FEB"/>
    <w:rsid w:val="00FC37D7"/>
    <w:rsid w:val="00FC483E"/>
    <w:rsid w:val="00FC4C9A"/>
    <w:rsid w:val="00FC5C34"/>
    <w:rsid w:val="00FD1755"/>
    <w:rsid w:val="00FD2354"/>
    <w:rsid w:val="00FD3EF0"/>
    <w:rsid w:val="00FD68E0"/>
    <w:rsid w:val="00FE18E8"/>
    <w:rsid w:val="00FE472E"/>
    <w:rsid w:val="00FE4903"/>
    <w:rsid w:val="00FE574B"/>
    <w:rsid w:val="00FE6211"/>
    <w:rsid w:val="00FE79C4"/>
    <w:rsid w:val="00FF1B1B"/>
    <w:rsid w:val="00FF5A82"/>
    <w:rsid w:val="00FF705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79316E31"/>
  <w15:docId w15:val="{2A261A40-1E83-428C-9334-6CD016216C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nb-NO" w:eastAsia="nb-NO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BB5798"/>
    <w:pPr>
      <w:spacing w:after="200" w:line="276" w:lineRule="auto"/>
    </w:pPr>
    <w:rPr>
      <w:sz w:val="22"/>
      <w:szCs w:val="22"/>
      <w:lang w:eastAsia="en-US"/>
    </w:rPr>
  </w:style>
  <w:style w:type="paragraph" w:styleId="Overskrift1">
    <w:name w:val="heading 1"/>
    <w:basedOn w:val="Normal"/>
    <w:next w:val="Normal"/>
    <w:link w:val="Overskrift1Tegn"/>
    <w:uiPriority w:val="99"/>
    <w:qFormat/>
    <w:rsid w:val="0019499E"/>
    <w:pPr>
      <w:keepNext/>
      <w:keepLines/>
      <w:spacing w:before="480" w:after="0"/>
      <w:outlineLvl w:val="0"/>
    </w:pPr>
    <w:rPr>
      <w:rFonts w:ascii="Cambria" w:eastAsia="Times New Roman" w:hAnsi="Cambria"/>
      <w:b/>
      <w:bCs/>
      <w:color w:val="365F91"/>
      <w:sz w:val="28"/>
      <w:szCs w:val="28"/>
    </w:rPr>
  </w:style>
  <w:style w:type="paragraph" w:styleId="Overskrift2">
    <w:name w:val="heading 2"/>
    <w:basedOn w:val="Normal"/>
    <w:next w:val="Normal"/>
    <w:link w:val="Overskrift2Tegn"/>
    <w:uiPriority w:val="99"/>
    <w:qFormat/>
    <w:rsid w:val="00C55A4E"/>
    <w:pPr>
      <w:keepNext/>
      <w:keepLines/>
      <w:spacing w:before="200" w:after="0"/>
      <w:outlineLvl w:val="1"/>
    </w:pPr>
    <w:rPr>
      <w:rFonts w:ascii="Cambria" w:eastAsia="Times New Roman" w:hAnsi="Cambria"/>
      <w:b/>
      <w:bCs/>
      <w:color w:val="4F81BD"/>
      <w:sz w:val="26"/>
      <w:szCs w:val="26"/>
    </w:rPr>
  </w:style>
  <w:style w:type="paragraph" w:styleId="Overskrift3">
    <w:name w:val="heading 3"/>
    <w:basedOn w:val="Normal"/>
    <w:next w:val="Normal"/>
    <w:link w:val="Overskrift3Tegn"/>
    <w:uiPriority w:val="99"/>
    <w:qFormat/>
    <w:rsid w:val="0019650D"/>
    <w:pPr>
      <w:keepNext/>
      <w:keepLines/>
      <w:spacing w:before="200" w:after="0"/>
      <w:outlineLvl w:val="2"/>
    </w:pPr>
    <w:rPr>
      <w:rFonts w:ascii="Cambria" w:eastAsia="Times New Roman" w:hAnsi="Cambria"/>
      <w:b/>
      <w:bCs/>
      <w:color w:val="4F81BD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255718"/>
    <w:pPr>
      <w:keepNext/>
      <w:keepLines/>
      <w:spacing w:before="200" w:after="0"/>
      <w:outlineLvl w:val="3"/>
    </w:pPr>
    <w:rPr>
      <w:rFonts w:ascii="Cambria" w:eastAsia="Times New Roman" w:hAnsi="Cambria"/>
      <w:b/>
      <w:bCs/>
      <w:i/>
      <w:iCs/>
      <w:color w:val="4F81BD"/>
    </w:rPr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character" w:customStyle="1" w:styleId="Overskrift2Tegn">
    <w:name w:val="Overskrift 2 Tegn"/>
    <w:link w:val="Overskrift2"/>
    <w:uiPriority w:val="99"/>
    <w:rsid w:val="00C55A4E"/>
    <w:rPr>
      <w:rFonts w:ascii="Cambria" w:eastAsia="Times New Roman" w:hAnsi="Cambria" w:cs="Times New Roman"/>
      <w:b/>
      <w:bCs/>
      <w:color w:val="4F81BD"/>
      <w:sz w:val="26"/>
      <w:szCs w:val="26"/>
    </w:rPr>
  </w:style>
  <w:style w:type="paragraph" w:styleId="Listeavsnitt">
    <w:name w:val="List Paragraph"/>
    <w:basedOn w:val="Normal"/>
    <w:uiPriority w:val="34"/>
    <w:qFormat/>
    <w:rsid w:val="00C55A4E"/>
    <w:pPr>
      <w:ind w:left="720"/>
      <w:contextualSpacing/>
    </w:pPr>
  </w:style>
  <w:style w:type="paragraph" w:styleId="Bildetekst">
    <w:name w:val="caption"/>
    <w:basedOn w:val="Normal"/>
    <w:next w:val="Normal"/>
    <w:unhideWhenUsed/>
    <w:qFormat/>
    <w:rsid w:val="00CD6885"/>
    <w:pPr>
      <w:spacing w:line="240" w:lineRule="auto"/>
    </w:pPr>
    <w:rPr>
      <w:b/>
      <w:bCs/>
      <w:color w:val="4F81BD"/>
      <w:sz w:val="18"/>
      <w:szCs w:val="18"/>
    </w:rPr>
  </w:style>
  <w:style w:type="character" w:customStyle="1" w:styleId="Overskrift1Tegn">
    <w:name w:val="Overskrift 1 Tegn"/>
    <w:link w:val="Overskrift1"/>
    <w:uiPriority w:val="99"/>
    <w:rsid w:val="0019499E"/>
    <w:rPr>
      <w:rFonts w:ascii="Cambria" w:eastAsia="Times New Roman" w:hAnsi="Cambria" w:cs="Times New Roman"/>
      <w:b/>
      <w:bCs/>
      <w:color w:val="365F91"/>
      <w:sz w:val="28"/>
      <w:szCs w:val="28"/>
    </w:rPr>
  </w:style>
  <w:style w:type="table" w:styleId="Tabellrutenett">
    <w:name w:val="Table Grid"/>
    <w:basedOn w:val="Vanligtabell"/>
    <w:uiPriority w:val="59"/>
    <w:rsid w:val="00FE574B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Topptekst">
    <w:name w:val="header"/>
    <w:basedOn w:val="Normal"/>
    <w:link w:val="TopptekstTegn"/>
    <w:uiPriority w:val="99"/>
    <w:unhideWhenUsed/>
    <w:rsid w:val="00C32A5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C32A5C"/>
  </w:style>
  <w:style w:type="paragraph" w:styleId="Bunntekst">
    <w:name w:val="footer"/>
    <w:basedOn w:val="Normal"/>
    <w:link w:val="BunntekstTegn"/>
    <w:uiPriority w:val="99"/>
    <w:unhideWhenUsed/>
    <w:rsid w:val="00C32A5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C32A5C"/>
  </w:style>
  <w:style w:type="paragraph" w:styleId="Bobletekst">
    <w:name w:val="Balloon Text"/>
    <w:basedOn w:val="Normal"/>
    <w:link w:val="BobletekstTegn"/>
    <w:uiPriority w:val="99"/>
    <w:semiHidden/>
    <w:unhideWhenUsed/>
    <w:rsid w:val="00C32A5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obletekstTegn">
    <w:name w:val="Bobletekst Tegn"/>
    <w:link w:val="Bobletekst"/>
    <w:uiPriority w:val="99"/>
    <w:semiHidden/>
    <w:rsid w:val="00C32A5C"/>
    <w:rPr>
      <w:rFonts w:ascii="Tahoma" w:hAnsi="Tahoma" w:cs="Tahoma"/>
      <w:sz w:val="16"/>
      <w:szCs w:val="16"/>
    </w:rPr>
  </w:style>
  <w:style w:type="paragraph" w:styleId="Tittel">
    <w:name w:val="Title"/>
    <w:basedOn w:val="Normal"/>
    <w:next w:val="Normal"/>
    <w:link w:val="TittelTegn"/>
    <w:uiPriority w:val="10"/>
    <w:qFormat/>
    <w:rsid w:val="00C32A5C"/>
    <w:pPr>
      <w:pBdr>
        <w:bottom w:val="single" w:sz="8" w:space="4" w:color="4F81BD"/>
      </w:pBdr>
      <w:spacing w:after="300" w:line="240" w:lineRule="auto"/>
      <w:contextualSpacing/>
    </w:pPr>
    <w:rPr>
      <w:rFonts w:ascii="Cambria" w:eastAsia="Times New Roman" w:hAnsi="Cambria"/>
      <w:color w:val="17365D"/>
      <w:spacing w:val="5"/>
      <w:kern w:val="28"/>
      <w:sz w:val="52"/>
      <w:szCs w:val="52"/>
    </w:rPr>
  </w:style>
  <w:style w:type="character" w:customStyle="1" w:styleId="TittelTegn">
    <w:name w:val="Tittel Tegn"/>
    <w:link w:val="Tittel"/>
    <w:uiPriority w:val="10"/>
    <w:rsid w:val="00C32A5C"/>
    <w:rPr>
      <w:rFonts w:ascii="Cambria" w:eastAsia="Times New Roman" w:hAnsi="Cambria" w:cs="Times New Roman"/>
      <w:color w:val="17365D"/>
      <w:spacing w:val="5"/>
      <w:kern w:val="28"/>
      <w:sz w:val="52"/>
      <w:szCs w:val="52"/>
    </w:rPr>
  </w:style>
  <w:style w:type="character" w:customStyle="1" w:styleId="Overskrift3Tegn">
    <w:name w:val="Overskrift 3 Tegn"/>
    <w:link w:val="Overskrift3"/>
    <w:uiPriority w:val="99"/>
    <w:rsid w:val="0019650D"/>
    <w:rPr>
      <w:rFonts w:ascii="Cambria" w:eastAsia="Times New Roman" w:hAnsi="Cambria" w:cs="Times New Roman"/>
      <w:b/>
      <w:bCs/>
      <w:color w:val="4F81BD"/>
    </w:rPr>
  </w:style>
  <w:style w:type="paragraph" w:customStyle="1" w:styleId="MTDisplayEquation">
    <w:name w:val="MTDisplayEquation"/>
    <w:basedOn w:val="Normal"/>
    <w:next w:val="Normal"/>
    <w:rsid w:val="0019650D"/>
    <w:pPr>
      <w:tabs>
        <w:tab w:val="center" w:pos="4540"/>
        <w:tab w:val="right" w:pos="9080"/>
      </w:tabs>
      <w:spacing w:after="0" w:line="240" w:lineRule="auto"/>
    </w:pPr>
    <w:rPr>
      <w:rFonts w:ascii="Times New Roman" w:eastAsia="Times New Roman" w:hAnsi="Times New Roman"/>
      <w:sz w:val="24"/>
      <w:szCs w:val="24"/>
      <w:lang w:eastAsia="nb-NO"/>
    </w:rPr>
  </w:style>
  <w:style w:type="paragraph" w:customStyle="1" w:styleId="Default">
    <w:name w:val="Default"/>
    <w:rsid w:val="0019650D"/>
    <w:pPr>
      <w:autoSpaceDE w:val="0"/>
      <w:autoSpaceDN w:val="0"/>
      <w:adjustRightInd w:val="0"/>
    </w:pPr>
    <w:rPr>
      <w:rFonts w:ascii="Franklin Gothic Book" w:hAnsi="Franklin Gothic Book" w:cs="Franklin Gothic Book"/>
      <w:color w:val="000000"/>
      <w:sz w:val="24"/>
      <w:szCs w:val="24"/>
      <w:lang w:eastAsia="en-US"/>
    </w:rPr>
  </w:style>
  <w:style w:type="paragraph" w:styleId="INNH1">
    <w:name w:val="toc 1"/>
    <w:basedOn w:val="Normal"/>
    <w:next w:val="Normal"/>
    <w:link w:val="INNH1Tegn"/>
    <w:autoRedefine/>
    <w:uiPriority w:val="39"/>
    <w:unhideWhenUsed/>
    <w:qFormat/>
    <w:rsid w:val="00FC1009"/>
    <w:pPr>
      <w:spacing w:after="100"/>
    </w:pPr>
  </w:style>
  <w:style w:type="paragraph" w:styleId="INNH2">
    <w:name w:val="toc 2"/>
    <w:basedOn w:val="Normal"/>
    <w:next w:val="Normal"/>
    <w:autoRedefine/>
    <w:uiPriority w:val="39"/>
    <w:unhideWhenUsed/>
    <w:qFormat/>
    <w:rsid w:val="00FC1009"/>
    <w:pPr>
      <w:spacing w:after="100"/>
      <w:ind w:left="220"/>
    </w:pPr>
  </w:style>
  <w:style w:type="character" w:styleId="Hyperkobling">
    <w:name w:val="Hyperlink"/>
    <w:uiPriority w:val="99"/>
    <w:unhideWhenUsed/>
    <w:rsid w:val="00FC1009"/>
    <w:rPr>
      <w:color w:val="0000FF"/>
      <w:u w:val="single"/>
    </w:rPr>
  </w:style>
  <w:style w:type="paragraph" w:customStyle="1" w:styleId="Innhold">
    <w:name w:val="Innhold"/>
    <w:basedOn w:val="Overskrift1"/>
    <w:link w:val="InnholdTegn"/>
    <w:qFormat/>
    <w:rsid w:val="00FC1009"/>
  </w:style>
  <w:style w:type="character" w:customStyle="1" w:styleId="INNH1Tegn">
    <w:name w:val="INNH 1 Tegn"/>
    <w:basedOn w:val="Standardskriftforavsnitt"/>
    <w:link w:val="INNH1"/>
    <w:uiPriority w:val="39"/>
    <w:rsid w:val="00FC1009"/>
  </w:style>
  <w:style w:type="character" w:customStyle="1" w:styleId="InnholdTegn">
    <w:name w:val="Innhold Tegn"/>
    <w:basedOn w:val="INNH1Tegn"/>
    <w:link w:val="Innhold"/>
    <w:rsid w:val="00FC1009"/>
  </w:style>
  <w:style w:type="character" w:customStyle="1" w:styleId="Overskrift4Tegn">
    <w:name w:val="Overskrift 4 Tegn"/>
    <w:link w:val="Overskrift4"/>
    <w:uiPriority w:val="9"/>
    <w:rsid w:val="00255718"/>
    <w:rPr>
      <w:rFonts w:ascii="Cambria" w:eastAsia="Times New Roman" w:hAnsi="Cambria" w:cs="Times New Roman"/>
      <w:b/>
      <w:bCs/>
      <w:i/>
      <w:iCs/>
      <w:color w:val="4F81BD"/>
    </w:rPr>
  </w:style>
  <w:style w:type="character" w:customStyle="1" w:styleId="MTConvertedEquation">
    <w:name w:val="MTConvertedEquation"/>
    <w:rsid w:val="00255718"/>
    <w:rPr>
      <w:rFonts w:ascii="Calibri" w:hAnsi="Calibri"/>
      <w:color w:val="339933"/>
      <w:sz w:val="22"/>
      <w:szCs w:val="22"/>
    </w:rPr>
  </w:style>
  <w:style w:type="character" w:styleId="Sterkutheving">
    <w:name w:val="Intense Emphasis"/>
    <w:uiPriority w:val="21"/>
    <w:qFormat/>
    <w:rsid w:val="00255718"/>
    <w:rPr>
      <w:b/>
      <w:bCs/>
      <w:i/>
      <w:iCs/>
      <w:color w:val="4F81BD"/>
    </w:rPr>
  </w:style>
  <w:style w:type="paragraph" w:styleId="Ingenmellomrom">
    <w:name w:val="No Spacing"/>
    <w:link w:val="IngenmellomromTegn"/>
    <w:uiPriority w:val="99"/>
    <w:qFormat/>
    <w:rsid w:val="00255718"/>
    <w:rPr>
      <w:sz w:val="22"/>
      <w:szCs w:val="22"/>
      <w:lang w:eastAsia="en-US"/>
    </w:rPr>
  </w:style>
  <w:style w:type="paragraph" w:styleId="INNH3">
    <w:name w:val="toc 3"/>
    <w:basedOn w:val="Normal"/>
    <w:next w:val="Normal"/>
    <w:autoRedefine/>
    <w:uiPriority w:val="39"/>
    <w:unhideWhenUsed/>
    <w:rsid w:val="00255718"/>
    <w:pPr>
      <w:spacing w:after="100"/>
      <w:ind w:left="440"/>
    </w:pPr>
  </w:style>
  <w:style w:type="paragraph" w:styleId="Overskriftforinnholdsfortegnelse">
    <w:name w:val="TOC Heading"/>
    <w:basedOn w:val="Overskrift1"/>
    <w:next w:val="Normal"/>
    <w:uiPriority w:val="39"/>
    <w:semiHidden/>
    <w:unhideWhenUsed/>
    <w:qFormat/>
    <w:rsid w:val="00255718"/>
    <w:pPr>
      <w:outlineLvl w:val="9"/>
    </w:pPr>
  </w:style>
  <w:style w:type="character" w:styleId="Fulgthyperkobling">
    <w:name w:val="FollowedHyperlink"/>
    <w:uiPriority w:val="99"/>
    <w:semiHidden/>
    <w:unhideWhenUsed/>
    <w:rsid w:val="00255718"/>
    <w:rPr>
      <w:color w:val="800080"/>
      <w:u w:val="single"/>
    </w:rPr>
  </w:style>
  <w:style w:type="character" w:customStyle="1" w:styleId="IngenmellomromTegn">
    <w:name w:val="Ingen mellomrom Tegn"/>
    <w:link w:val="Ingenmellomrom"/>
    <w:uiPriority w:val="99"/>
    <w:locked/>
    <w:rsid w:val="00FC4C9A"/>
    <w:rPr>
      <w:sz w:val="22"/>
      <w:szCs w:val="22"/>
      <w:lang w:val="nb-NO" w:eastAsia="en-US" w:bidi="ar-SA"/>
    </w:rPr>
  </w:style>
  <w:style w:type="character" w:styleId="Sterk">
    <w:name w:val="Strong"/>
    <w:uiPriority w:val="22"/>
    <w:qFormat/>
    <w:rsid w:val="0081784F"/>
    <w:rPr>
      <w:b/>
      <w:bCs/>
    </w:rPr>
  </w:style>
  <w:style w:type="paragraph" w:styleId="NormalWeb">
    <w:name w:val="Normal (Web)"/>
    <w:basedOn w:val="Normal"/>
    <w:uiPriority w:val="99"/>
    <w:semiHidden/>
    <w:unhideWhenUsed/>
    <w:rsid w:val="00D300A4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nb-NO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4647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426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8742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851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15584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626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477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3146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5279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1975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86718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671" Type="http://schemas.openxmlformats.org/officeDocument/2006/relationships/oleObject" Target="embeddings/oleObject324.bin"/><Relationship Id="rId769" Type="http://schemas.openxmlformats.org/officeDocument/2006/relationships/oleObject" Target="embeddings/oleObject375.bin"/><Relationship Id="rId976" Type="http://schemas.openxmlformats.org/officeDocument/2006/relationships/image" Target="media/image489.wmf"/><Relationship Id="rId21" Type="http://schemas.openxmlformats.org/officeDocument/2006/relationships/image" Target="media/image8.wmf"/><Relationship Id="rId324" Type="http://schemas.openxmlformats.org/officeDocument/2006/relationships/oleObject" Target="embeddings/oleObject155.bin"/><Relationship Id="rId531" Type="http://schemas.openxmlformats.org/officeDocument/2006/relationships/image" Target="media/image266.wmf"/><Relationship Id="rId629" Type="http://schemas.openxmlformats.org/officeDocument/2006/relationships/oleObject" Target="embeddings/oleObject303.bin"/><Relationship Id="rId170" Type="http://schemas.openxmlformats.org/officeDocument/2006/relationships/oleObject" Target="embeddings/oleObject81.bin"/><Relationship Id="rId836" Type="http://schemas.openxmlformats.org/officeDocument/2006/relationships/oleObject" Target="embeddings/oleObject407.bin"/><Relationship Id="rId1021" Type="http://schemas.openxmlformats.org/officeDocument/2006/relationships/oleObject" Target="embeddings/oleObject500.bin"/><Relationship Id="rId268" Type="http://schemas.openxmlformats.org/officeDocument/2006/relationships/oleObject" Target="embeddings/oleObject130.bin"/><Relationship Id="rId475" Type="http://schemas.openxmlformats.org/officeDocument/2006/relationships/oleObject" Target="embeddings/oleObject230.bin"/><Relationship Id="rId682" Type="http://schemas.openxmlformats.org/officeDocument/2006/relationships/image" Target="media/image343.wmf"/><Relationship Id="rId903" Type="http://schemas.openxmlformats.org/officeDocument/2006/relationships/oleObject" Target="embeddings/oleObject442.bin"/><Relationship Id="rId32" Type="http://schemas.openxmlformats.org/officeDocument/2006/relationships/oleObject" Target="embeddings/oleObject12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6.wmf"/><Relationship Id="rId542" Type="http://schemas.openxmlformats.org/officeDocument/2006/relationships/image" Target="media/image272.wmf"/><Relationship Id="rId987" Type="http://schemas.openxmlformats.org/officeDocument/2006/relationships/oleObject" Target="embeddings/oleObject483.bin"/><Relationship Id="rId181" Type="http://schemas.openxmlformats.org/officeDocument/2006/relationships/image" Target="media/image88.wmf"/><Relationship Id="rId402" Type="http://schemas.openxmlformats.org/officeDocument/2006/relationships/image" Target="media/image200.wmf"/><Relationship Id="rId847" Type="http://schemas.openxmlformats.org/officeDocument/2006/relationships/image" Target="media/image425.wmf"/><Relationship Id="rId1032" Type="http://schemas.openxmlformats.org/officeDocument/2006/relationships/oleObject" Target="embeddings/oleObject505.bin"/><Relationship Id="rId279" Type="http://schemas.openxmlformats.org/officeDocument/2006/relationships/image" Target="media/image137.wmf"/><Relationship Id="rId486" Type="http://schemas.openxmlformats.org/officeDocument/2006/relationships/image" Target="media/image242.wmf"/><Relationship Id="rId693" Type="http://schemas.openxmlformats.org/officeDocument/2006/relationships/oleObject" Target="embeddings/oleObject335.bin"/><Relationship Id="rId707" Type="http://schemas.openxmlformats.org/officeDocument/2006/relationships/oleObject" Target="embeddings/oleObject342.bin"/><Relationship Id="rId914" Type="http://schemas.openxmlformats.org/officeDocument/2006/relationships/oleObject" Target="embeddings/oleObject448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66.bin"/><Relationship Id="rId553" Type="http://schemas.openxmlformats.org/officeDocument/2006/relationships/oleObject" Target="embeddings/oleObject267.bin"/><Relationship Id="rId760" Type="http://schemas.openxmlformats.org/officeDocument/2006/relationships/image" Target="media/image381.wmf"/><Relationship Id="rId998" Type="http://schemas.openxmlformats.org/officeDocument/2006/relationships/image" Target="media/image500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199.bin"/><Relationship Id="rId858" Type="http://schemas.openxmlformats.org/officeDocument/2006/relationships/oleObject" Target="embeddings/oleObject418.bin"/><Relationship Id="rId1043" Type="http://schemas.openxmlformats.org/officeDocument/2006/relationships/oleObject" Target="embeddings/oleObject511.bin"/><Relationship Id="rId497" Type="http://schemas.openxmlformats.org/officeDocument/2006/relationships/oleObject" Target="embeddings/oleObject241.bin"/><Relationship Id="rId620" Type="http://schemas.openxmlformats.org/officeDocument/2006/relationships/image" Target="media/image312.wmf"/><Relationship Id="rId718" Type="http://schemas.openxmlformats.org/officeDocument/2006/relationships/image" Target="media/image361.wmf"/><Relationship Id="rId925" Type="http://schemas.openxmlformats.org/officeDocument/2006/relationships/oleObject" Target="embeddings/oleObject454.bin"/><Relationship Id="rId357" Type="http://schemas.openxmlformats.org/officeDocument/2006/relationships/image" Target="media/image177.wmf"/><Relationship Id="rId54" Type="http://schemas.openxmlformats.org/officeDocument/2006/relationships/oleObject" Target="embeddings/oleObject23.bin"/><Relationship Id="rId217" Type="http://schemas.openxmlformats.org/officeDocument/2006/relationships/image" Target="media/image106.wmf"/><Relationship Id="rId564" Type="http://schemas.openxmlformats.org/officeDocument/2006/relationships/image" Target="media/image282.wmf"/><Relationship Id="rId771" Type="http://schemas.openxmlformats.org/officeDocument/2006/relationships/oleObject" Target="embeddings/oleObject376.bin"/><Relationship Id="rId869" Type="http://schemas.openxmlformats.org/officeDocument/2006/relationships/image" Target="media/image436.wmf"/><Relationship Id="rId424" Type="http://schemas.openxmlformats.org/officeDocument/2006/relationships/image" Target="media/image211.wmf"/><Relationship Id="rId631" Type="http://schemas.openxmlformats.org/officeDocument/2006/relationships/oleObject" Target="embeddings/oleObject304.bin"/><Relationship Id="rId729" Type="http://schemas.openxmlformats.org/officeDocument/2006/relationships/oleObject" Target="embeddings/oleObject353.bin"/><Relationship Id="rId270" Type="http://schemas.openxmlformats.org/officeDocument/2006/relationships/oleObject" Target="embeddings/oleObject131.bin"/><Relationship Id="rId936" Type="http://schemas.openxmlformats.org/officeDocument/2006/relationships/image" Target="media/image468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77.bin"/><Relationship Id="rId575" Type="http://schemas.openxmlformats.org/officeDocument/2006/relationships/image" Target="media/image288.wmf"/><Relationship Id="rId782" Type="http://schemas.openxmlformats.org/officeDocument/2006/relationships/oleObject" Target="embeddings/oleObject382.bin"/><Relationship Id="rId228" Type="http://schemas.openxmlformats.org/officeDocument/2006/relationships/oleObject" Target="embeddings/oleObject110.bin"/><Relationship Id="rId435" Type="http://schemas.openxmlformats.org/officeDocument/2006/relationships/oleObject" Target="embeddings/oleObject210.bin"/><Relationship Id="rId642" Type="http://schemas.openxmlformats.org/officeDocument/2006/relationships/image" Target="media/image323.wmf"/><Relationship Id="rId281" Type="http://schemas.openxmlformats.org/officeDocument/2006/relationships/image" Target="media/image138.wmf"/><Relationship Id="rId502" Type="http://schemas.openxmlformats.org/officeDocument/2006/relationships/image" Target="media/image250.jpeg"/><Relationship Id="rId947" Type="http://schemas.openxmlformats.org/officeDocument/2006/relationships/oleObject" Target="embeddings/oleObject464.bin"/><Relationship Id="rId76" Type="http://schemas.openxmlformats.org/officeDocument/2006/relationships/oleObject" Target="embeddings/oleObject34.bin"/><Relationship Id="rId141" Type="http://schemas.openxmlformats.org/officeDocument/2006/relationships/image" Target="media/image68.wmf"/><Relationship Id="rId379" Type="http://schemas.openxmlformats.org/officeDocument/2006/relationships/image" Target="media/image188.wmf"/><Relationship Id="rId586" Type="http://schemas.openxmlformats.org/officeDocument/2006/relationships/oleObject" Target="embeddings/oleObject283.bin"/><Relationship Id="rId793" Type="http://schemas.openxmlformats.org/officeDocument/2006/relationships/oleObject" Target="embeddings/oleObject388.bin"/><Relationship Id="rId807" Type="http://schemas.openxmlformats.org/officeDocument/2006/relationships/oleObject" Target="embeddings/oleObject393.bin"/><Relationship Id="rId7" Type="http://schemas.openxmlformats.org/officeDocument/2006/relationships/endnotes" Target="endnotes.xml"/><Relationship Id="rId239" Type="http://schemas.openxmlformats.org/officeDocument/2006/relationships/image" Target="media/image117.wmf"/><Relationship Id="rId446" Type="http://schemas.openxmlformats.org/officeDocument/2006/relationships/image" Target="media/image222.wmf"/><Relationship Id="rId653" Type="http://schemas.openxmlformats.org/officeDocument/2006/relationships/oleObject" Target="embeddings/oleObject315.bin"/><Relationship Id="rId292" Type="http://schemas.openxmlformats.org/officeDocument/2006/relationships/oleObject" Target="embeddings/oleObject139.bin"/><Relationship Id="rId306" Type="http://schemas.openxmlformats.org/officeDocument/2006/relationships/oleObject" Target="embeddings/oleObject146.bin"/><Relationship Id="rId860" Type="http://schemas.openxmlformats.org/officeDocument/2006/relationships/oleObject" Target="embeddings/oleObject419.bin"/><Relationship Id="rId958" Type="http://schemas.openxmlformats.org/officeDocument/2006/relationships/image" Target="media/image479.wmf"/><Relationship Id="rId87" Type="http://schemas.openxmlformats.org/officeDocument/2006/relationships/image" Target="media/image41.wmf"/><Relationship Id="rId513" Type="http://schemas.openxmlformats.org/officeDocument/2006/relationships/image" Target="media/image257.wmf"/><Relationship Id="rId597" Type="http://schemas.openxmlformats.org/officeDocument/2006/relationships/image" Target="media/image299.wmf"/><Relationship Id="rId720" Type="http://schemas.openxmlformats.org/officeDocument/2006/relationships/image" Target="media/image362.wmf"/><Relationship Id="rId818" Type="http://schemas.openxmlformats.org/officeDocument/2006/relationships/image" Target="media/image410.jpeg"/><Relationship Id="rId152" Type="http://schemas.openxmlformats.org/officeDocument/2006/relationships/oleObject" Target="embeddings/oleObject72.bin"/><Relationship Id="rId457" Type="http://schemas.openxmlformats.org/officeDocument/2006/relationships/oleObject" Target="embeddings/oleObject221.bin"/><Relationship Id="rId1003" Type="http://schemas.openxmlformats.org/officeDocument/2006/relationships/oleObject" Target="embeddings/oleObject491.bin"/><Relationship Id="rId664" Type="http://schemas.openxmlformats.org/officeDocument/2006/relationships/image" Target="media/image334.wmf"/><Relationship Id="rId871" Type="http://schemas.openxmlformats.org/officeDocument/2006/relationships/image" Target="media/image437.wmf"/><Relationship Id="rId969" Type="http://schemas.openxmlformats.org/officeDocument/2006/relationships/image" Target="media/image485.jpeg"/><Relationship Id="rId14" Type="http://schemas.openxmlformats.org/officeDocument/2006/relationships/oleObject" Target="embeddings/oleObject3.bin"/><Relationship Id="rId317" Type="http://schemas.openxmlformats.org/officeDocument/2006/relationships/image" Target="media/image157.wmf"/><Relationship Id="rId524" Type="http://schemas.openxmlformats.org/officeDocument/2006/relationships/oleObject" Target="embeddings/oleObject253.bin"/><Relationship Id="rId731" Type="http://schemas.openxmlformats.org/officeDocument/2006/relationships/oleObject" Target="embeddings/oleObject355.bin"/><Relationship Id="rId98" Type="http://schemas.openxmlformats.org/officeDocument/2006/relationships/oleObject" Target="embeddings/oleObject45.bin"/><Relationship Id="rId163" Type="http://schemas.openxmlformats.org/officeDocument/2006/relationships/image" Target="media/image79.wmf"/><Relationship Id="rId370" Type="http://schemas.openxmlformats.org/officeDocument/2006/relationships/oleObject" Target="embeddings/oleObject178.bin"/><Relationship Id="rId829" Type="http://schemas.openxmlformats.org/officeDocument/2006/relationships/image" Target="media/image416.wmf"/><Relationship Id="rId1014" Type="http://schemas.openxmlformats.org/officeDocument/2006/relationships/image" Target="media/image508.wmf"/><Relationship Id="rId230" Type="http://schemas.openxmlformats.org/officeDocument/2006/relationships/oleObject" Target="embeddings/oleObject111.bin"/><Relationship Id="rId468" Type="http://schemas.openxmlformats.org/officeDocument/2006/relationships/image" Target="media/image233.wmf"/><Relationship Id="rId675" Type="http://schemas.openxmlformats.org/officeDocument/2006/relationships/oleObject" Target="embeddings/oleObject326.bin"/><Relationship Id="rId882" Type="http://schemas.openxmlformats.org/officeDocument/2006/relationships/oleObject" Target="embeddings/oleObject430.bin"/><Relationship Id="rId25" Type="http://schemas.openxmlformats.org/officeDocument/2006/relationships/image" Target="media/image10.wmf"/><Relationship Id="rId328" Type="http://schemas.openxmlformats.org/officeDocument/2006/relationships/oleObject" Target="embeddings/oleObject157.bin"/><Relationship Id="rId535" Type="http://schemas.openxmlformats.org/officeDocument/2006/relationships/image" Target="media/image268.wmf"/><Relationship Id="rId742" Type="http://schemas.openxmlformats.org/officeDocument/2006/relationships/image" Target="media/image372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89.wmf"/><Relationship Id="rId602" Type="http://schemas.openxmlformats.org/officeDocument/2006/relationships/oleObject" Target="embeddings/oleObject291.bin"/><Relationship Id="rId1025" Type="http://schemas.openxmlformats.org/officeDocument/2006/relationships/image" Target="media/image514.wmf"/><Relationship Id="rId241" Type="http://schemas.openxmlformats.org/officeDocument/2006/relationships/image" Target="media/image118.wmf"/><Relationship Id="rId479" Type="http://schemas.openxmlformats.org/officeDocument/2006/relationships/oleObject" Target="embeddings/oleObject232.bin"/><Relationship Id="rId686" Type="http://schemas.openxmlformats.org/officeDocument/2006/relationships/image" Target="media/image345.wmf"/><Relationship Id="rId893" Type="http://schemas.openxmlformats.org/officeDocument/2006/relationships/image" Target="media/image448.wmf"/><Relationship Id="rId907" Type="http://schemas.openxmlformats.org/officeDocument/2006/relationships/image" Target="media/image453.wmf"/><Relationship Id="rId36" Type="http://schemas.openxmlformats.org/officeDocument/2006/relationships/oleObject" Target="embeddings/oleObject14.bin"/><Relationship Id="rId339" Type="http://schemas.openxmlformats.org/officeDocument/2006/relationships/image" Target="media/image168.wmf"/><Relationship Id="rId546" Type="http://schemas.openxmlformats.org/officeDocument/2006/relationships/image" Target="media/image274.wmf"/><Relationship Id="rId753" Type="http://schemas.openxmlformats.org/officeDocument/2006/relationships/oleObject" Target="embeddings/oleObject366.bin"/><Relationship Id="rId101" Type="http://schemas.openxmlformats.org/officeDocument/2006/relationships/image" Target="media/image48.wmf"/><Relationship Id="rId185" Type="http://schemas.openxmlformats.org/officeDocument/2006/relationships/image" Target="media/image90.wmf"/><Relationship Id="rId406" Type="http://schemas.openxmlformats.org/officeDocument/2006/relationships/image" Target="media/image202.wmf"/><Relationship Id="rId960" Type="http://schemas.openxmlformats.org/officeDocument/2006/relationships/image" Target="media/image480.jpeg"/><Relationship Id="rId1036" Type="http://schemas.openxmlformats.org/officeDocument/2006/relationships/image" Target="media/image519.wmf"/><Relationship Id="rId392" Type="http://schemas.openxmlformats.org/officeDocument/2006/relationships/image" Target="media/image195.wmf"/><Relationship Id="rId613" Type="http://schemas.openxmlformats.org/officeDocument/2006/relationships/image" Target="media/image307.wmf"/><Relationship Id="rId697" Type="http://schemas.openxmlformats.org/officeDocument/2006/relationships/oleObject" Target="embeddings/oleObject337.bin"/><Relationship Id="rId820" Type="http://schemas.openxmlformats.org/officeDocument/2006/relationships/oleObject" Target="embeddings/oleObject399.bin"/><Relationship Id="rId918" Type="http://schemas.openxmlformats.org/officeDocument/2006/relationships/oleObject" Target="embeddings/oleObject450.bin"/><Relationship Id="rId252" Type="http://schemas.openxmlformats.org/officeDocument/2006/relationships/oleObject" Target="embeddings/oleObject122.bin"/><Relationship Id="rId47" Type="http://schemas.openxmlformats.org/officeDocument/2006/relationships/image" Target="media/image21.wmf"/><Relationship Id="rId112" Type="http://schemas.openxmlformats.org/officeDocument/2006/relationships/oleObject" Target="embeddings/oleObject52.bin"/><Relationship Id="rId557" Type="http://schemas.openxmlformats.org/officeDocument/2006/relationships/oleObject" Target="embeddings/oleObject269.bin"/><Relationship Id="rId764" Type="http://schemas.openxmlformats.org/officeDocument/2006/relationships/oleObject" Target="embeddings/oleObject372.bin"/><Relationship Id="rId971" Type="http://schemas.openxmlformats.org/officeDocument/2006/relationships/oleObject" Target="embeddings/oleObject475.bin"/><Relationship Id="rId196" Type="http://schemas.openxmlformats.org/officeDocument/2006/relationships/oleObject" Target="embeddings/oleObject94.bin"/><Relationship Id="rId417" Type="http://schemas.openxmlformats.org/officeDocument/2006/relationships/oleObject" Target="embeddings/oleObject201.bin"/><Relationship Id="rId624" Type="http://schemas.openxmlformats.org/officeDocument/2006/relationships/image" Target="media/image314.wmf"/><Relationship Id="rId831" Type="http://schemas.openxmlformats.org/officeDocument/2006/relationships/image" Target="media/image417.wmf"/><Relationship Id="rId1047" Type="http://schemas.openxmlformats.org/officeDocument/2006/relationships/header" Target="header1.xml"/><Relationship Id="rId263" Type="http://schemas.openxmlformats.org/officeDocument/2006/relationships/image" Target="media/image129.wmf"/><Relationship Id="rId470" Type="http://schemas.openxmlformats.org/officeDocument/2006/relationships/image" Target="media/image234.wmf"/><Relationship Id="rId929" Type="http://schemas.openxmlformats.org/officeDocument/2006/relationships/oleObject" Target="embeddings/oleObject456.bin"/><Relationship Id="rId58" Type="http://schemas.openxmlformats.org/officeDocument/2006/relationships/oleObject" Target="embeddings/oleObject25.bin"/><Relationship Id="rId123" Type="http://schemas.openxmlformats.org/officeDocument/2006/relationships/image" Target="media/image59.wmf"/><Relationship Id="rId330" Type="http://schemas.openxmlformats.org/officeDocument/2006/relationships/oleObject" Target="embeddings/oleObject158.bin"/><Relationship Id="rId568" Type="http://schemas.openxmlformats.org/officeDocument/2006/relationships/image" Target="media/image284.wmf"/><Relationship Id="rId775" Type="http://schemas.openxmlformats.org/officeDocument/2006/relationships/oleObject" Target="embeddings/oleObject378.bin"/><Relationship Id="rId982" Type="http://schemas.openxmlformats.org/officeDocument/2006/relationships/image" Target="media/image492.wmf"/><Relationship Id="rId428" Type="http://schemas.openxmlformats.org/officeDocument/2006/relationships/image" Target="media/image213.wmf"/><Relationship Id="rId635" Type="http://schemas.openxmlformats.org/officeDocument/2006/relationships/oleObject" Target="embeddings/oleObject306.bin"/><Relationship Id="rId842" Type="http://schemas.openxmlformats.org/officeDocument/2006/relationships/oleObject" Target="embeddings/oleObject410.bin"/><Relationship Id="rId274" Type="http://schemas.openxmlformats.org/officeDocument/2006/relationships/oleObject" Target="embeddings/oleObject133.bin"/><Relationship Id="rId481" Type="http://schemas.openxmlformats.org/officeDocument/2006/relationships/oleObject" Target="embeddings/oleObject233.bin"/><Relationship Id="rId702" Type="http://schemas.openxmlformats.org/officeDocument/2006/relationships/image" Target="media/image353.wmf"/><Relationship Id="rId69" Type="http://schemas.openxmlformats.org/officeDocument/2006/relationships/image" Target="media/image32.wmf"/><Relationship Id="rId134" Type="http://schemas.openxmlformats.org/officeDocument/2006/relationships/oleObject" Target="embeddings/oleObject63.bin"/><Relationship Id="rId579" Type="http://schemas.openxmlformats.org/officeDocument/2006/relationships/image" Target="media/image290.wmf"/><Relationship Id="rId786" Type="http://schemas.openxmlformats.org/officeDocument/2006/relationships/image" Target="media/image392.wmf"/><Relationship Id="rId993" Type="http://schemas.openxmlformats.org/officeDocument/2006/relationships/oleObject" Target="embeddings/oleObject486.bin"/><Relationship Id="rId341" Type="http://schemas.openxmlformats.org/officeDocument/2006/relationships/image" Target="media/image169.wmf"/><Relationship Id="rId439" Type="http://schemas.openxmlformats.org/officeDocument/2006/relationships/oleObject" Target="embeddings/oleObject212.bin"/><Relationship Id="rId646" Type="http://schemas.openxmlformats.org/officeDocument/2006/relationships/image" Target="media/image325.wmf"/><Relationship Id="rId201" Type="http://schemas.openxmlformats.org/officeDocument/2006/relationships/image" Target="media/image98.wmf"/><Relationship Id="rId285" Type="http://schemas.openxmlformats.org/officeDocument/2006/relationships/image" Target="media/image140.png"/><Relationship Id="rId506" Type="http://schemas.openxmlformats.org/officeDocument/2006/relationships/oleObject" Target="embeddings/oleObject244.bin"/><Relationship Id="rId853" Type="http://schemas.openxmlformats.org/officeDocument/2006/relationships/image" Target="media/image428.wmf"/><Relationship Id="rId492" Type="http://schemas.openxmlformats.org/officeDocument/2006/relationships/image" Target="media/image245.wmf"/><Relationship Id="rId713" Type="http://schemas.openxmlformats.org/officeDocument/2006/relationships/oleObject" Target="embeddings/oleObject345.bin"/><Relationship Id="rId797" Type="http://schemas.openxmlformats.org/officeDocument/2006/relationships/oleObject" Target="embeddings/oleObject390.bin"/><Relationship Id="rId920" Type="http://schemas.openxmlformats.org/officeDocument/2006/relationships/oleObject" Target="embeddings/oleObject451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69.bin"/><Relationship Id="rId212" Type="http://schemas.openxmlformats.org/officeDocument/2006/relationships/oleObject" Target="embeddings/oleObject102.bin"/><Relationship Id="rId657" Type="http://schemas.openxmlformats.org/officeDocument/2006/relationships/oleObject" Target="embeddings/oleObject317.bin"/><Relationship Id="rId864" Type="http://schemas.openxmlformats.org/officeDocument/2006/relationships/oleObject" Target="embeddings/oleObject421.bin"/><Relationship Id="rId296" Type="http://schemas.openxmlformats.org/officeDocument/2006/relationships/oleObject" Target="embeddings/oleObject141.bin"/><Relationship Id="rId517" Type="http://schemas.openxmlformats.org/officeDocument/2006/relationships/image" Target="media/image259.wmf"/><Relationship Id="rId724" Type="http://schemas.openxmlformats.org/officeDocument/2006/relationships/image" Target="media/image364.wmf"/><Relationship Id="rId931" Type="http://schemas.openxmlformats.org/officeDocument/2006/relationships/oleObject" Target="embeddings/oleObject457.bin"/><Relationship Id="rId60" Type="http://schemas.openxmlformats.org/officeDocument/2006/relationships/oleObject" Target="embeddings/oleObject26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80.wmf"/><Relationship Id="rId570" Type="http://schemas.openxmlformats.org/officeDocument/2006/relationships/image" Target="media/image285.wmf"/><Relationship Id="rId1007" Type="http://schemas.openxmlformats.org/officeDocument/2006/relationships/oleObject" Target="embeddings/oleObject493.bin"/><Relationship Id="rId223" Type="http://schemas.openxmlformats.org/officeDocument/2006/relationships/image" Target="media/image109.wmf"/><Relationship Id="rId430" Type="http://schemas.openxmlformats.org/officeDocument/2006/relationships/image" Target="media/image214.wmf"/><Relationship Id="rId668" Type="http://schemas.openxmlformats.org/officeDocument/2006/relationships/image" Target="media/image336.wmf"/><Relationship Id="rId833" Type="http://schemas.openxmlformats.org/officeDocument/2006/relationships/image" Target="media/image418.wmf"/><Relationship Id="rId875" Type="http://schemas.openxmlformats.org/officeDocument/2006/relationships/image" Target="media/image439.wmf"/><Relationship Id="rId18" Type="http://schemas.openxmlformats.org/officeDocument/2006/relationships/oleObject" Target="embeddings/oleObject5.bin"/><Relationship Id="rId265" Type="http://schemas.openxmlformats.org/officeDocument/2006/relationships/image" Target="media/image130.wmf"/><Relationship Id="rId472" Type="http://schemas.openxmlformats.org/officeDocument/2006/relationships/image" Target="media/image235.wmf"/><Relationship Id="rId528" Type="http://schemas.openxmlformats.org/officeDocument/2006/relationships/oleObject" Target="embeddings/oleObject255.bin"/><Relationship Id="rId735" Type="http://schemas.openxmlformats.org/officeDocument/2006/relationships/oleObject" Target="embeddings/oleObject357.bin"/><Relationship Id="rId900" Type="http://schemas.openxmlformats.org/officeDocument/2006/relationships/oleObject" Target="embeddings/oleObject440.bin"/><Relationship Id="rId942" Type="http://schemas.openxmlformats.org/officeDocument/2006/relationships/image" Target="media/image471.wmf"/><Relationship Id="rId125" Type="http://schemas.openxmlformats.org/officeDocument/2006/relationships/image" Target="media/image60.wmf"/><Relationship Id="rId167" Type="http://schemas.openxmlformats.org/officeDocument/2006/relationships/image" Target="media/image81.wmf"/><Relationship Id="rId332" Type="http://schemas.openxmlformats.org/officeDocument/2006/relationships/oleObject" Target="embeddings/oleObject159.bin"/><Relationship Id="rId374" Type="http://schemas.openxmlformats.org/officeDocument/2006/relationships/oleObject" Target="embeddings/oleObject180.bin"/><Relationship Id="rId581" Type="http://schemas.openxmlformats.org/officeDocument/2006/relationships/image" Target="media/image291.wmf"/><Relationship Id="rId777" Type="http://schemas.openxmlformats.org/officeDocument/2006/relationships/image" Target="media/image388.wmf"/><Relationship Id="rId984" Type="http://schemas.openxmlformats.org/officeDocument/2006/relationships/image" Target="media/image493.wmf"/><Relationship Id="rId1018" Type="http://schemas.openxmlformats.org/officeDocument/2006/relationships/image" Target="media/image510.wmf"/><Relationship Id="rId71" Type="http://schemas.openxmlformats.org/officeDocument/2006/relationships/image" Target="media/image33.wmf"/><Relationship Id="rId234" Type="http://schemas.openxmlformats.org/officeDocument/2006/relationships/oleObject" Target="embeddings/oleObject113.bin"/><Relationship Id="rId637" Type="http://schemas.openxmlformats.org/officeDocument/2006/relationships/oleObject" Target="embeddings/oleObject307.bin"/><Relationship Id="rId679" Type="http://schemas.openxmlformats.org/officeDocument/2006/relationships/oleObject" Target="embeddings/oleObject328.bin"/><Relationship Id="rId802" Type="http://schemas.openxmlformats.org/officeDocument/2006/relationships/image" Target="media/image402.wmf"/><Relationship Id="rId844" Type="http://schemas.openxmlformats.org/officeDocument/2006/relationships/oleObject" Target="embeddings/oleObject411.bin"/><Relationship Id="rId886" Type="http://schemas.openxmlformats.org/officeDocument/2006/relationships/oleObject" Target="embeddings/oleObject432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76" Type="http://schemas.openxmlformats.org/officeDocument/2006/relationships/oleObject" Target="embeddings/oleObject134.bin"/><Relationship Id="rId441" Type="http://schemas.openxmlformats.org/officeDocument/2006/relationships/oleObject" Target="embeddings/oleObject213.bin"/><Relationship Id="rId483" Type="http://schemas.openxmlformats.org/officeDocument/2006/relationships/oleObject" Target="embeddings/oleObject234.bin"/><Relationship Id="rId539" Type="http://schemas.openxmlformats.org/officeDocument/2006/relationships/image" Target="media/image270.wmf"/><Relationship Id="rId690" Type="http://schemas.openxmlformats.org/officeDocument/2006/relationships/image" Target="media/image347.wmf"/><Relationship Id="rId704" Type="http://schemas.openxmlformats.org/officeDocument/2006/relationships/image" Target="media/image354.wmf"/><Relationship Id="rId746" Type="http://schemas.openxmlformats.org/officeDocument/2006/relationships/image" Target="media/image374.wmf"/><Relationship Id="rId911" Type="http://schemas.openxmlformats.org/officeDocument/2006/relationships/image" Target="media/image455.wmf"/><Relationship Id="rId40" Type="http://schemas.openxmlformats.org/officeDocument/2006/relationships/oleObject" Target="embeddings/oleObject16.bin"/><Relationship Id="rId136" Type="http://schemas.openxmlformats.org/officeDocument/2006/relationships/oleObject" Target="embeddings/oleObject64.bin"/><Relationship Id="rId178" Type="http://schemas.openxmlformats.org/officeDocument/2006/relationships/oleObject" Target="embeddings/oleObject85.bin"/><Relationship Id="rId301" Type="http://schemas.openxmlformats.org/officeDocument/2006/relationships/image" Target="media/image149.wmf"/><Relationship Id="rId343" Type="http://schemas.openxmlformats.org/officeDocument/2006/relationships/image" Target="media/image170.wmf"/><Relationship Id="rId550" Type="http://schemas.openxmlformats.org/officeDocument/2006/relationships/image" Target="media/image2750.wmf"/><Relationship Id="rId788" Type="http://schemas.openxmlformats.org/officeDocument/2006/relationships/image" Target="media/image393.wmf"/><Relationship Id="rId953" Type="http://schemas.openxmlformats.org/officeDocument/2006/relationships/oleObject" Target="embeddings/oleObject467.bin"/><Relationship Id="rId995" Type="http://schemas.openxmlformats.org/officeDocument/2006/relationships/oleObject" Target="embeddings/oleObject487.bin"/><Relationship Id="rId1029" Type="http://schemas.openxmlformats.org/officeDocument/2006/relationships/image" Target="media/image516.wmf"/><Relationship Id="rId82" Type="http://schemas.openxmlformats.org/officeDocument/2006/relationships/oleObject" Target="embeddings/oleObject37.bin"/><Relationship Id="rId203" Type="http://schemas.openxmlformats.org/officeDocument/2006/relationships/image" Target="media/image99.wmf"/><Relationship Id="rId385" Type="http://schemas.openxmlformats.org/officeDocument/2006/relationships/image" Target="media/image191.emf"/><Relationship Id="rId592" Type="http://schemas.openxmlformats.org/officeDocument/2006/relationships/oleObject" Target="embeddings/oleObject286.bin"/><Relationship Id="rId606" Type="http://schemas.openxmlformats.org/officeDocument/2006/relationships/oleObject" Target="embeddings/oleObject293.bin"/><Relationship Id="rId648" Type="http://schemas.openxmlformats.org/officeDocument/2006/relationships/image" Target="media/image326.wmf"/><Relationship Id="rId813" Type="http://schemas.openxmlformats.org/officeDocument/2006/relationships/oleObject" Target="embeddings/oleObject396.bin"/><Relationship Id="rId855" Type="http://schemas.openxmlformats.org/officeDocument/2006/relationships/image" Target="media/image429.wmf"/><Relationship Id="rId1040" Type="http://schemas.openxmlformats.org/officeDocument/2006/relationships/image" Target="media/image521.wmf"/><Relationship Id="rId245" Type="http://schemas.openxmlformats.org/officeDocument/2006/relationships/image" Target="media/image120.wmf"/><Relationship Id="rId287" Type="http://schemas.openxmlformats.org/officeDocument/2006/relationships/image" Target="media/image142.png"/><Relationship Id="rId410" Type="http://schemas.openxmlformats.org/officeDocument/2006/relationships/image" Target="media/image204.wmf"/><Relationship Id="rId452" Type="http://schemas.openxmlformats.org/officeDocument/2006/relationships/image" Target="media/image225.wmf"/><Relationship Id="rId494" Type="http://schemas.openxmlformats.org/officeDocument/2006/relationships/image" Target="media/image246.wmf"/><Relationship Id="rId508" Type="http://schemas.openxmlformats.org/officeDocument/2006/relationships/oleObject" Target="embeddings/oleObject245.bin"/><Relationship Id="rId715" Type="http://schemas.openxmlformats.org/officeDocument/2006/relationships/oleObject" Target="embeddings/oleObject346.bin"/><Relationship Id="rId897" Type="http://schemas.openxmlformats.org/officeDocument/2006/relationships/oleObject" Target="embeddings/oleObject438.bin"/><Relationship Id="rId922" Type="http://schemas.openxmlformats.org/officeDocument/2006/relationships/image" Target="media/image460.wmf"/><Relationship Id="rId105" Type="http://schemas.openxmlformats.org/officeDocument/2006/relationships/image" Target="media/image50.wmf"/><Relationship Id="rId147" Type="http://schemas.openxmlformats.org/officeDocument/2006/relationships/image" Target="media/image71.wmf"/><Relationship Id="rId312" Type="http://schemas.openxmlformats.org/officeDocument/2006/relationships/oleObject" Target="embeddings/oleObject149.bin"/><Relationship Id="rId354" Type="http://schemas.openxmlformats.org/officeDocument/2006/relationships/oleObject" Target="embeddings/oleObject170.bin"/><Relationship Id="rId757" Type="http://schemas.openxmlformats.org/officeDocument/2006/relationships/oleObject" Target="embeddings/oleObject368.bin"/><Relationship Id="rId799" Type="http://schemas.openxmlformats.org/officeDocument/2006/relationships/image" Target="media/image399.png"/><Relationship Id="rId964" Type="http://schemas.openxmlformats.org/officeDocument/2006/relationships/oleObject" Target="embeddings/oleObject472.bin"/><Relationship Id="rId51" Type="http://schemas.openxmlformats.org/officeDocument/2006/relationships/image" Target="media/image23.wmf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96" Type="http://schemas.openxmlformats.org/officeDocument/2006/relationships/image" Target="media/image197.wmf"/><Relationship Id="rId561" Type="http://schemas.openxmlformats.org/officeDocument/2006/relationships/oleObject" Target="embeddings/oleObject271.bin"/><Relationship Id="rId617" Type="http://schemas.openxmlformats.org/officeDocument/2006/relationships/image" Target="media/image310.jpeg"/><Relationship Id="rId659" Type="http://schemas.openxmlformats.org/officeDocument/2006/relationships/oleObject" Target="embeddings/oleObject318.bin"/><Relationship Id="rId824" Type="http://schemas.openxmlformats.org/officeDocument/2006/relationships/oleObject" Target="embeddings/oleObject401.bin"/><Relationship Id="rId866" Type="http://schemas.openxmlformats.org/officeDocument/2006/relationships/oleObject" Target="embeddings/oleObject422.bin"/><Relationship Id="rId214" Type="http://schemas.openxmlformats.org/officeDocument/2006/relationships/oleObject" Target="embeddings/oleObject103.bin"/><Relationship Id="rId256" Type="http://schemas.openxmlformats.org/officeDocument/2006/relationships/oleObject" Target="embeddings/oleObject124.bin"/><Relationship Id="rId298" Type="http://schemas.openxmlformats.org/officeDocument/2006/relationships/oleObject" Target="embeddings/oleObject142.bin"/><Relationship Id="rId421" Type="http://schemas.openxmlformats.org/officeDocument/2006/relationships/oleObject" Target="embeddings/oleObject203.bin"/><Relationship Id="rId463" Type="http://schemas.openxmlformats.org/officeDocument/2006/relationships/oleObject" Target="embeddings/oleObject224.bin"/><Relationship Id="rId519" Type="http://schemas.openxmlformats.org/officeDocument/2006/relationships/image" Target="media/image260.wmf"/><Relationship Id="rId670" Type="http://schemas.openxmlformats.org/officeDocument/2006/relationships/image" Target="media/image337.wmf"/><Relationship Id="rId116" Type="http://schemas.openxmlformats.org/officeDocument/2006/relationships/oleObject" Target="embeddings/oleObject54.bin"/><Relationship Id="rId158" Type="http://schemas.openxmlformats.org/officeDocument/2006/relationships/oleObject" Target="embeddings/oleObject75.bin"/><Relationship Id="rId323" Type="http://schemas.openxmlformats.org/officeDocument/2006/relationships/image" Target="media/image160.wmf"/><Relationship Id="rId530" Type="http://schemas.openxmlformats.org/officeDocument/2006/relationships/oleObject" Target="embeddings/oleObject256.bin"/><Relationship Id="rId726" Type="http://schemas.openxmlformats.org/officeDocument/2006/relationships/image" Target="media/image365.wmf"/><Relationship Id="rId768" Type="http://schemas.openxmlformats.org/officeDocument/2006/relationships/oleObject" Target="embeddings/oleObject374.bin"/><Relationship Id="rId933" Type="http://schemas.openxmlformats.org/officeDocument/2006/relationships/oleObject" Target="embeddings/oleObject458.bin"/><Relationship Id="rId975" Type="http://schemas.openxmlformats.org/officeDocument/2006/relationships/oleObject" Target="embeddings/oleObject477.bin"/><Relationship Id="rId1009" Type="http://schemas.openxmlformats.org/officeDocument/2006/relationships/oleObject" Target="embeddings/oleObject494.bin"/><Relationship Id="rId20" Type="http://schemas.openxmlformats.org/officeDocument/2006/relationships/oleObject" Target="embeddings/oleObject6.bin"/><Relationship Id="rId62" Type="http://schemas.openxmlformats.org/officeDocument/2006/relationships/oleObject" Target="embeddings/oleObject27.bin"/><Relationship Id="rId365" Type="http://schemas.openxmlformats.org/officeDocument/2006/relationships/image" Target="media/image181.wmf"/><Relationship Id="rId572" Type="http://schemas.openxmlformats.org/officeDocument/2006/relationships/image" Target="media/image286.jpeg"/><Relationship Id="rId628" Type="http://schemas.openxmlformats.org/officeDocument/2006/relationships/image" Target="media/image316.wmf"/><Relationship Id="rId835" Type="http://schemas.openxmlformats.org/officeDocument/2006/relationships/image" Target="media/image419.wmf"/><Relationship Id="rId225" Type="http://schemas.openxmlformats.org/officeDocument/2006/relationships/image" Target="media/image110.wmf"/><Relationship Id="rId267" Type="http://schemas.openxmlformats.org/officeDocument/2006/relationships/image" Target="media/image131.wmf"/><Relationship Id="rId432" Type="http://schemas.openxmlformats.org/officeDocument/2006/relationships/image" Target="media/image215.wmf"/><Relationship Id="rId474" Type="http://schemas.openxmlformats.org/officeDocument/2006/relationships/image" Target="media/image236.wmf"/><Relationship Id="rId877" Type="http://schemas.openxmlformats.org/officeDocument/2006/relationships/image" Target="media/image440.wmf"/><Relationship Id="rId1020" Type="http://schemas.openxmlformats.org/officeDocument/2006/relationships/image" Target="media/image511.wmf"/><Relationship Id="rId127" Type="http://schemas.openxmlformats.org/officeDocument/2006/relationships/image" Target="media/image61.wmf"/><Relationship Id="rId681" Type="http://schemas.openxmlformats.org/officeDocument/2006/relationships/oleObject" Target="embeddings/oleObject329.bin"/><Relationship Id="rId737" Type="http://schemas.openxmlformats.org/officeDocument/2006/relationships/oleObject" Target="embeddings/oleObject358.bin"/><Relationship Id="rId779" Type="http://schemas.openxmlformats.org/officeDocument/2006/relationships/image" Target="media/image389.wmf"/><Relationship Id="rId902" Type="http://schemas.openxmlformats.org/officeDocument/2006/relationships/image" Target="media/image451.wmf"/><Relationship Id="rId944" Type="http://schemas.openxmlformats.org/officeDocument/2006/relationships/image" Target="media/image472.wmf"/><Relationship Id="rId986" Type="http://schemas.openxmlformats.org/officeDocument/2006/relationships/image" Target="media/image494.wmf"/><Relationship Id="rId31" Type="http://schemas.openxmlformats.org/officeDocument/2006/relationships/image" Target="media/image13.wmf"/><Relationship Id="rId73" Type="http://schemas.openxmlformats.org/officeDocument/2006/relationships/image" Target="media/image34.wmf"/><Relationship Id="rId169" Type="http://schemas.openxmlformats.org/officeDocument/2006/relationships/image" Target="media/image82.wmf"/><Relationship Id="rId334" Type="http://schemas.openxmlformats.org/officeDocument/2006/relationships/oleObject" Target="embeddings/oleObject160.bin"/><Relationship Id="rId376" Type="http://schemas.openxmlformats.org/officeDocument/2006/relationships/oleObject" Target="embeddings/oleObject181.bin"/><Relationship Id="rId541" Type="http://schemas.openxmlformats.org/officeDocument/2006/relationships/image" Target="media/image271.jpeg"/><Relationship Id="rId583" Type="http://schemas.openxmlformats.org/officeDocument/2006/relationships/image" Target="media/image292.wmf"/><Relationship Id="rId639" Type="http://schemas.openxmlformats.org/officeDocument/2006/relationships/oleObject" Target="embeddings/oleObject308.bin"/><Relationship Id="rId790" Type="http://schemas.openxmlformats.org/officeDocument/2006/relationships/image" Target="media/image394.wmf"/><Relationship Id="rId804" Type="http://schemas.openxmlformats.org/officeDocument/2006/relationships/image" Target="media/image403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36" Type="http://schemas.openxmlformats.org/officeDocument/2006/relationships/oleObject" Target="embeddings/oleObject114.bin"/><Relationship Id="rId278" Type="http://schemas.openxmlformats.org/officeDocument/2006/relationships/oleObject" Target="embeddings/oleObject135.bin"/><Relationship Id="rId401" Type="http://schemas.openxmlformats.org/officeDocument/2006/relationships/oleObject" Target="embeddings/oleObject193.bin"/><Relationship Id="rId443" Type="http://schemas.openxmlformats.org/officeDocument/2006/relationships/oleObject" Target="embeddings/oleObject214.bin"/><Relationship Id="rId650" Type="http://schemas.openxmlformats.org/officeDocument/2006/relationships/image" Target="media/image327.wmf"/><Relationship Id="rId846" Type="http://schemas.openxmlformats.org/officeDocument/2006/relationships/oleObject" Target="embeddings/oleObject412.bin"/><Relationship Id="rId888" Type="http://schemas.openxmlformats.org/officeDocument/2006/relationships/oleObject" Target="embeddings/oleObject433.bin"/><Relationship Id="rId1031" Type="http://schemas.openxmlformats.org/officeDocument/2006/relationships/image" Target="media/image517.wmf"/><Relationship Id="rId303" Type="http://schemas.openxmlformats.org/officeDocument/2006/relationships/image" Target="media/image150.wmf"/><Relationship Id="rId485" Type="http://schemas.openxmlformats.org/officeDocument/2006/relationships/oleObject" Target="embeddings/oleObject235.bin"/><Relationship Id="rId692" Type="http://schemas.openxmlformats.org/officeDocument/2006/relationships/image" Target="media/image348.wmf"/><Relationship Id="rId706" Type="http://schemas.openxmlformats.org/officeDocument/2006/relationships/image" Target="media/image355.wmf"/><Relationship Id="rId748" Type="http://schemas.openxmlformats.org/officeDocument/2006/relationships/image" Target="media/image375.wmf"/><Relationship Id="rId913" Type="http://schemas.openxmlformats.org/officeDocument/2006/relationships/image" Target="media/image456.wmf"/><Relationship Id="rId955" Type="http://schemas.openxmlformats.org/officeDocument/2006/relationships/oleObject" Target="embeddings/oleObject468.bin"/><Relationship Id="rId42" Type="http://schemas.openxmlformats.org/officeDocument/2006/relationships/oleObject" Target="embeddings/oleObject17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1.wmf"/><Relationship Id="rId387" Type="http://schemas.openxmlformats.org/officeDocument/2006/relationships/oleObject" Target="embeddings/oleObject186.bin"/><Relationship Id="rId510" Type="http://schemas.openxmlformats.org/officeDocument/2006/relationships/oleObject" Target="embeddings/oleObject246.bin"/><Relationship Id="rId552" Type="http://schemas.openxmlformats.org/officeDocument/2006/relationships/image" Target="media/image276.wmf"/><Relationship Id="rId594" Type="http://schemas.openxmlformats.org/officeDocument/2006/relationships/oleObject" Target="embeddings/oleObject287.bin"/><Relationship Id="rId608" Type="http://schemas.openxmlformats.org/officeDocument/2006/relationships/oleObject" Target="embeddings/oleObject294.bin"/><Relationship Id="rId815" Type="http://schemas.openxmlformats.org/officeDocument/2006/relationships/oleObject" Target="embeddings/oleObject397.bin"/><Relationship Id="rId997" Type="http://schemas.openxmlformats.org/officeDocument/2006/relationships/oleObject" Target="embeddings/oleObject488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205.wmf"/><Relationship Id="rId857" Type="http://schemas.openxmlformats.org/officeDocument/2006/relationships/image" Target="media/image430.wmf"/><Relationship Id="rId899" Type="http://schemas.openxmlformats.org/officeDocument/2006/relationships/image" Target="media/image450.wmf"/><Relationship Id="rId1000" Type="http://schemas.openxmlformats.org/officeDocument/2006/relationships/image" Target="media/image501.wmf"/><Relationship Id="rId1042" Type="http://schemas.openxmlformats.org/officeDocument/2006/relationships/image" Target="media/image522.wmf"/><Relationship Id="rId107" Type="http://schemas.openxmlformats.org/officeDocument/2006/relationships/image" Target="media/image51.wmf"/><Relationship Id="rId289" Type="http://schemas.openxmlformats.org/officeDocument/2006/relationships/image" Target="media/image143.jpeg"/><Relationship Id="rId454" Type="http://schemas.openxmlformats.org/officeDocument/2006/relationships/image" Target="media/image226.wmf"/><Relationship Id="rId496" Type="http://schemas.openxmlformats.org/officeDocument/2006/relationships/image" Target="media/image247.wmf"/><Relationship Id="rId661" Type="http://schemas.openxmlformats.org/officeDocument/2006/relationships/oleObject" Target="embeddings/oleObject319.bin"/><Relationship Id="rId717" Type="http://schemas.openxmlformats.org/officeDocument/2006/relationships/oleObject" Target="embeddings/oleObject347.bin"/><Relationship Id="rId759" Type="http://schemas.openxmlformats.org/officeDocument/2006/relationships/oleObject" Target="embeddings/oleObject369.bin"/><Relationship Id="rId924" Type="http://schemas.openxmlformats.org/officeDocument/2006/relationships/image" Target="media/image461.wmf"/><Relationship Id="rId966" Type="http://schemas.openxmlformats.org/officeDocument/2006/relationships/oleObject" Target="embeddings/oleObject473.bin"/><Relationship Id="rId11" Type="http://schemas.openxmlformats.org/officeDocument/2006/relationships/oleObject" Target="embeddings/oleObject1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0.bin"/><Relationship Id="rId356" Type="http://schemas.openxmlformats.org/officeDocument/2006/relationships/oleObject" Target="embeddings/oleObject171.bin"/><Relationship Id="rId398" Type="http://schemas.openxmlformats.org/officeDocument/2006/relationships/image" Target="media/image198.wmf"/><Relationship Id="rId521" Type="http://schemas.openxmlformats.org/officeDocument/2006/relationships/image" Target="media/image261.wmf"/><Relationship Id="rId563" Type="http://schemas.openxmlformats.org/officeDocument/2006/relationships/oleObject" Target="embeddings/oleObject272.bin"/><Relationship Id="rId619" Type="http://schemas.openxmlformats.org/officeDocument/2006/relationships/oleObject" Target="embeddings/oleObject298.bin"/><Relationship Id="rId770" Type="http://schemas.openxmlformats.org/officeDocument/2006/relationships/image" Target="media/image385.wmf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4.bin"/><Relationship Id="rId826" Type="http://schemas.openxmlformats.org/officeDocument/2006/relationships/oleObject" Target="embeddings/oleObject402.bin"/><Relationship Id="rId868" Type="http://schemas.openxmlformats.org/officeDocument/2006/relationships/oleObject" Target="embeddings/oleObject423.bin"/><Relationship Id="rId1011" Type="http://schemas.openxmlformats.org/officeDocument/2006/relationships/oleObject" Target="embeddings/oleObject495.bin"/><Relationship Id="rId258" Type="http://schemas.openxmlformats.org/officeDocument/2006/relationships/oleObject" Target="embeddings/oleObject125.bin"/><Relationship Id="rId465" Type="http://schemas.openxmlformats.org/officeDocument/2006/relationships/oleObject" Target="embeddings/oleObject225.bin"/><Relationship Id="rId630" Type="http://schemas.openxmlformats.org/officeDocument/2006/relationships/image" Target="media/image317.wmf"/><Relationship Id="rId672" Type="http://schemas.openxmlformats.org/officeDocument/2006/relationships/image" Target="media/image338.wmf"/><Relationship Id="rId728" Type="http://schemas.openxmlformats.org/officeDocument/2006/relationships/image" Target="media/image366.wmf"/><Relationship Id="rId935" Type="http://schemas.openxmlformats.org/officeDocument/2006/relationships/image" Target="media/image467.jpeg"/><Relationship Id="rId22" Type="http://schemas.openxmlformats.org/officeDocument/2006/relationships/oleObject" Target="embeddings/oleObject7.bin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532" Type="http://schemas.openxmlformats.org/officeDocument/2006/relationships/oleObject" Target="embeddings/oleObject257.bin"/><Relationship Id="rId574" Type="http://schemas.openxmlformats.org/officeDocument/2006/relationships/oleObject" Target="embeddings/oleObject277.bin"/><Relationship Id="rId977" Type="http://schemas.openxmlformats.org/officeDocument/2006/relationships/oleObject" Target="embeddings/oleObject478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781" Type="http://schemas.openxmlformats.org/officeDocument/2006/relationships/image" Target="media/image390.wmf"/><Relationship Id="rId837" Type="http://schemas.openxmlformats.org/officeDocument/2006/relationships/image" Target="media/image420.wmf"/><Relationship Id="rId879" Type="http://schemas.openxmlformats.org/officeDocument/2006/relationships/image" Target="media/image441.wmf"/><Relationship Id="rId1022" Type="http://schemas.openxmlformats.org/officeDocument/2006/relationships/image" Target="media/image512.jpeg"/><Relationship Id="rId269" Type="http://schemas.openxmlformats.org/officeDocument/2006/relationships/image" Target="media/image132.wmf"/><Relationship Id="rId434" Type="http://schemas.openxmlformats.org/officeDocument/2006/relationships/image" Target="media/image216.wmf"/><Relationship Id="rId476" Type="http://schemas.openxmlformats.org/officeDocument/2006/relationships/image" Target="media/image237.wmf"/><Relationship Id="rId641" Type="http://schemas.openxmlformats.org/officeDocument/2006/relationships/oleObject" Target="embeddings/oleObject309.bin"/><Relationship Id="rId683" Type="http://schemas.openxmlformats.org/officeDocument/2006/relationships/oleObject" Target="embeddings/oleObject330.bin"/><Relationship Id="rId739" Type="http://schemas.openxmlformats.org/officeDocument/2006/relationships/oleObject" Target="embeddings/oleObject359.bin"/><Relationship Id="rId890" Type="http://schemas.openxmlformats.org/officeDocument/2006/relationships/oleObject" Target="embeddings/oleObject434.bin"/><Relationship Id="rId904" Type="http://schemas.openxmlformats.org/officeDocument/2006/relationships/oleObject" Target="embeddings/oleObject443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336" Type="http://schemas.openxmlformats.org/officeDocument/2006/relationships/oleObject" Target="embeddings/oleObject161.bin"/><Relationship Id="rId501" Type="http://schemas.openxmlformats.org/officeDocument/2006/relationships/oleObject" Target="embeddings/oleObject243.bin"/><Relationship Id="rId543" Type="http://schemas.openxmlformats.org/officeDocument/2006/relationships/oleObject" Target="embeddings/oleObject262.bin"/><Relationship Id="rId946" Type="http://schemas.openxmlformats.org/officeDocument/2006/relationships/image" Target="media/image473.wmf"/><Relationship Id="rId988" Type="http://schemas.openxmlformats.org/officeDocument/2006/relationships/image" Target="media/image495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2.bin"/><Relationship Id="rId403" Type="http://schemas.openxmlformats.org/officeDocument/2006/relationships/oleObject" Target="embeddings/oleObject194.bin"/><Relationship Id="rId585" Type="http://schemas.openxmlformats.org/officeDocument/2006/relationships/image" Target="media/image293.wmf"/><Relationship Id="rId750" Type="http://schemas.openxmlformats.org/officeDocument/2006/relationships/image" Target="media/image376.wmf"/><Relationship Id="rId792" Type="http://schemas.openxmlformats.org/officeDocument/2006/relationships/image" Target="media/image395.wmf"/><Relationship Id="rId806" Type="http://schemas.openxmlformats.org/officeDocument/2006/relationships/image" Target="media/image404.wmf"/><Relationship Id="rId848" Type="http://schemas.openxmlformats.org/officeDocument/2006/relationships/oleObject" Target="embeddings/oleObject413.bin"/><Relationship Id="rId1033" Type="http://schemas.openxmlformats.org/officeDocument/2006/relationships/oleObject" Target="embeddings/oleObject506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5.bin"/><Relationship Id="rId487" Type="http://schemas.openxmlformats.org/officeDocument/2006/relationships/oleObject" Target="embeddings/oleObject236.bin"/><Relationship Id="rId610" Type="http://schemas.openxmlformats.org/officeDocument/2006/relationships/oleObject" Target="embeddings/oleObject295.bin"/><Relationship Id="rId652" Type="http://schemas.openxmlformats.org/officeDocument/2006/relationships/image" Target="media/image328.wmf"/><Relationship Id="rId694" Type="http://schemas.openxmlformats.org/officeDocument/2006/relationships/image" Target="media/image349.wmf"/><Relationship Id="rId708" Type="http://schemas.openxmlformats.org/officeDocument/2006/relationships/image" Target="media/image356.wmf"/><Relationship Id="rId915" Type="http://schemas.openxmlformats.org/officeDocument/2006/relationships/image" Target="media/image457.wmf"/><Relationship Id="rId291" Type="http://schemas.openxmlformats.org/officeDocument/2006/relationships/image" Target="media/image144.wmf"/><Relationship Id="rId305" Type="http://schemas.openxmlformats.org/officeDocument/2006/relationships/image" Target="media/image151.wmf"/><Relationship Id="rId347" Type="http://schemas.openxmlformats.org/officeDocument/2006/relationships/image" Target="media/image172.wmf"/><Relationship Id="rId512" Type="http://schemas.openxmlformats.org/officeDocument/2006/relationships/oleObject" Target="embeddings/oleObject247.bin"/><Relationship Id="rId957" Type="http://schemas.openxmlformats.org/officeDocument/2006/relationships/oleObject" Target="embeddings/oleObject469.bin"/><Relationship Id="rId999" Type="http://schemas.openxmlformats.org/officeDocument/2006/relationships/oleObject" Target="embeddings/oleObject489.bin"/><Relationship Id="rId44" Type="http://schemas.openxmlformats.org/officeDocument/2006/relationships/oleObject" Target="embeddings/oleObject18.bin"/><Relationship Id="rId86" Type="http://schemas.openxmlformats.org/officeDocument/2006/relationships/oleObject" Target="embeddings/oleObject39.bin"/><Relationship Id="rId151" Type="http://schemas.openxmlformats.org/officeDocument/2006/relationships/image" Target="media/image73.wmf"/><Relationship Id="rId389" Type="http://schemas.openxmlformats.org/officeDocument/2006/relationships/oleObject" Target="embeddings/oleObject187.bin"/><Relationship Id="rId554" Type="http://schemas.openxmlformats.org/officeDocument/2006/relationships/image" Target="media/image277.wmf"/><Relationship Id="rId596" Type="http://schemas.openxmlformats.org/officeDocument/2006/relationships/oleObject" Target="embeddings/oleObject288.bin"/><Relationship Id="rId761" Type="http://schemas.openxmlformats.org/officeDocument/2006/relationships/oleObject" Target="embeddings/oleObject370.bin"/><Relationship Id="rId817" Type="http://schemas.openxmlformats.org/officeDocument/2006/relationships/oleObject" Target="embeddings/oleObject398.bin"/><Relationship Id="rId859" Type="http://schemas.openxmlformats.org/officeDocument/2006/relationships/image" Target="media/image431.wmf"/><Relationship Id="rId1002" Type="http://schemas.openxmlformats.org/officeDocument/2006/relationships/image" Target="media/image502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414" Type="http://schemas.openxmlformats.org/officeDocument/2006/relationships/image" Target="media/image206.wmf"/><Relationship Id="rId456" Type="http://schemas.openxmlformats.org/officeDocument/2006/relationships/image" Target="media/image227.wmf"/><Relationship Id="rId498" Type="http://schemas.openxmlformats.org/officeDocument/2006/relationships/image" Target="media/image248.wmf"/><Relationship Id="rId621" Type="http://schemas.openxmlformats.org/officeDocument/2006/relationships/oleObject" Target="embeddings/oleObject299.bin"/><Relationship Id="rId663" Type="http://schemas.openxmlformats.org/officeDocument/2006/relationships/oleObject" Target="embeddings/oleObject320.bin"/><Relationship Id="rId870" Type="http://schemas.openxmlformats.org/officeDocument/2006/relationships/oleObject" Target="embeddings/oleObject424.bin"/><Relationship Id="rId1044" Type="http://schemas.openxmlformats.org/officeDocument/2006/relationships/image" Target="media/image523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316" Type="http://schemas.openxmlformats.org/officeDocument/2006/relationships/oleObject" Target="embeddings/oleObject151.bin"/><Relationship Id="rId523" Type="http://schemas.openxmlformats.org/officeDocument/2006/relationships/image" Target="media/image262.wmf"/><Relationship Id="rId719" Type="http://schemas.openxmlformats.org/officeDocument/2006/relationships/oleObject" Target="embeddings/oleObject348.bin"/><Relationship Id="rId926" Type="http://schemas.openxmlformats.org/officeDocument/2006/relationships/image" Target="media/image462.wmf"/><Relationship Id="rId968" Type="http://schemas.openxmlformats.org/officeDocument/2006/relationships/oleObject" Target="embeddings/oleObject474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2.bin"/><Relationship Id="rId565" Type="http://schemas.openxmlformats.org/officeDocument/2006/relationships/oleObject" Target="embeddings/oleObject273.bin"/><Relationship Id="rId730" Type="http://schemas.openxmlformats.org/officeDocument/2006/relationships/oleObject" Target="embeddings/oleObject354.bin"/><Relationship Id="rId772" Type="http://schemas.openxmlformats.org/officeDocument/2006/relationships/image" Target="media/image386.wmf"/><Relationship Id="rId828" Type="http://schemas.openxmlformats.org/officeDocument/2006/relationships/oleObject" Target="embeddings/oleObject403.bin"/><Relationship Id="rId1013" Type="http://schemas.openxmlformats.org/officeDocument/2006/relationships/oleObject" Target="embeddings/oleObject496.bin"/><Relationship Id="rId162" Type="http://schemas.openxmlformats.org/officeDocument/2006/relationships/oleObject" Target="embeddings/oleObject77.bin"/><Relationship Id="rId218" Type="http://schemas.openxmlformats.org/officeDocument/2006/relationships/oleObject" Target="embeddings/oleObject105.bin"/><Relationship Id="rId425" Type="http://schemas.openxmlformats.org/officeDocument/2006/relationships/oleObject" Target="embeddings/oleObject205.bin"/><Relationship Id="rId467" Type="http://schemas.openxmlformats.org/officeDocument/2006/relationships/oleObject" Target="embeddings/oleObject226.bin"/><Relationship Id="rId632" Type="http://schemas.openxmlformats.org/officeDocument/2006/relationships/image" Target="media/image318.wmf"/><Relationship Id="rId271" Type="http://schemas.openxmlformats.org/officeDocument/2006/relationships/image" Target="media/image133.wmf"/><Relationship Id="rId674" Type="http://schemas.openxmlformats.org/officeDocument/2006/relationships/image" Target="media/image339.wmf"/><Relationship Id="rId881" Type="http://schemas.openxmlformats.org/officeDocument/2006/relationships/image" Target="media/image442.wmf"/><Relationship Id="rId937" Type="http://schemas.openxmlformats.org/officeDocument/2006/relationships/oleObject" Target="embeddings/oleObject459.bin"/><Relationship Id="rId979" Type="http://schemas.openxmlformats.org/officeDocument/2006/relationships/oleObject" Target="embeddings/oleObject479.bin"/><Relationship Id="rId24" Type="http://schemas.openxmlformats.org/officeDocument/2006/relationships/oleObject" Target="embeddings/oleObject8.bin"/><Relationship Id="rId66" Type="http://schemas.openxmlformats.org/officeDocument/2006/relationships/oleObject" Target="embeddings/oleObject29.bin"/><Relationship Id="rId131" Type="http://schemas.openxmlformats.org/officeDocument/2006/relationships/image" Target="media/image63.wmf"/><Relationship Id="rId327" Type="http://schemas.openxmlformats.org/officeDocument/2006/relationships/image" Target="media/image162.wmf"/><Relationship Id="rId369" Type="http://schemas.openxmlformats.org/officeDocument/2006/relationships/image" Target="media/image183.wmf"/><Relationship Id="rId534" Type="http://schemas.openxmlformats.org/officeDocument/2006/relationships/oleObject" Target="embeddings/oleObject258.bin"/><Relationship Id="rId576" Type="http://schemas.openxmlformats.org/officeDocument/2006/relationships/oleObject" Target="embeddings/oleObject278.bin"/><Relationship Id="rId741" Type="http://schemas.openxmlformats.org/officeDocument/2006/relationships/oleObject" Target="embeddings/oleObject360.bin"/><Relationship Id="rId783" Type="http://schemas.openxmlformats.org/officeDocument/2006/relationships/oleObject" Target="embeddings/oleObject383.bin"/><Relationship Id="rId839" Type="http://schemas.openxmlformats.org/officeDocument/2006/relationships/image" Target="media/image421.wmf"/><Relationship Id="rId990" Type="http://schemas.openxmlformats.org/officeDocument/2006/relationships/image" Target="media/image496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3.bin"/><Relationship Id="rId436" Type="http://schemas.openxmlformats.org/officeDocument/2006/relationships/image" Target="media/image217.wmf"/><Relationship Id="rId601" Type="http://schemas.openxmlformats.org/officeDocument/2006/relationships/image" Target="media/image301.wmf"/><Relationship Id="rId643" Type="http://schemas.openxmlformats.org/officeDocument/2006/relationships/oleObject" Target="embeddings/oleObject310.bin"/><Relationship Id="rId1024" Type="http://schemas.openxmlformats.org/officeDocument/2006/relationships/oleObject" Target="embeddings/oleObject501.bin"/><Relationship Id="rId240" Type="http://schemas.openxmlformats.org/officeDocument/2006/relationships/oleObject" Target="embeddings/oleObject116.bin"/><Relationship Id="rId478" Type="http://schemas.openxmlformats.org/officeDocument/2006/relationships/image" Target="media/image238.wmf"/><Relationship Id="rId685" Type="http://schemas.openxmlformats.org/officeDocument/2006/relationships/oleObject" Target="embeddings/oleObject331.bin"/><Relationship Id="rId850" Type="http://schemas.openxmlformats.org/officeDocument/2006/relationships/oleObject" Target="embeddings/oleObject414.bin"/><Relationship Id="rId892" Type="http://schemas.openxmlformats.org/officeDocument/2006/relationships/oleObject" Target="embeddings/oleObject435.bin"/><Relationship Id="rId906" Type="http://schemas.openxmlformats.org/officeDocument/2006/relationships/oleObject" Target="embeddings/oleObject444.bin"/><Relationship Id="rId948" Type="http://schemas.openxmlformats.org/officeDocument/2006/relationships/image" Target="media/image474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38" Type="http://schemas.openxmlformats.org/officeDocument/2006/relationships/oleObject" Target="embeddings/oleObject162.bin"/><Relationship Id="rId503" Type="http://schemas.openxmlformats.org/officeDocument/2006/relationships/image" Target="media/image251.jpeg"/><Relationship Id="rId545" Type="http://schemas.openxmlformats.org/officeDocument/2006/relationships/oleObject" Target="embeddings/oleObject263.bin"/><Relationship Id="rId587" Type="http://schemas.openxmlformats.org/officeDocument/2006/relationships/image" Target="media/image294.wmf"/><Relationship Id="rId710" Type="http://schemas.openxmlformats.org/officeDocument/2006/relationships/image" Target="media/image357.wmf"/><Relationship Id="rId752" Type="http://schemas.openxmlformats.org/officeDocument/2006/relationships/image" Target="media/image377.wmf"/><Relationship Id="rId808" Type="http://schemas.openxmlformats.org/officeDocument/2006/relationships/image" Target="media/image405.wmf"/><Relationship Id="rId8" Type="http://schemas.openxmlformats.org/officeDocument/2006/relationships/image" Target="media/image1.png"/><Relationship Id="rId142" Type="http://schemas.openxmlformats.org/officeDocument/2006/relationships/oleObject" Target="embeddings/oleObject67.bin"/><Relationship Id="rId184" Type="http://schemas.openxmlformats.org/officeDocument/2006/relationships/oleObject" Target="embeddings/oleObject88.bin"/><Relationship Id="rId391" Type="http://schemas.openxmlformats.org/officeDocument/2006/relationships/oleObject" Target="embeddings/oleObject188.bin"/><Relationship Id="rId405" Type="http://schemas.openxmlformats.org/officeDocument/2006/relationships/oleObject" Target="embeddings/oleObject195.bin"/><Relationship Id="rId447" Type="http://schemas.openxmlformats.org/officeDocument/2006/relationships/oleObject" Target="embeddings/oleObject216.bin"/><Relationship Id="rId612" Type="http://schemas.openxmlformats.org/officeDocument/2006/relationships/oleObject" Target="embeddings/oleObject296.bin"/><Relationship Id="rId794" Type="http://schemas.openxmlformats.org/officeDocument/2006/relationships/image" Target="media/image396.wmf"/><Relationship Id="rId1035" Type="http://schemas.openxmlformats.org/officeDocument/2006/relationships/oleObject" Target="embeddings/oleObject507.bin"/><Relationship Id="rId251" Type="http://schemas.openxmlformats.org/officeDocument/2006/relationships/image" Target="media/image123.wmf"/><Relationship Id="rId489" Type="http://schemas.openxmlformats.org/officeDocument/2006/relationships/oleObject" Target="embeddings/oleObject237.bin"/><Relationship Id="rId654" Type="http://schemas.openxmlformats.org/officeDocument/2006/relationships/image" Target="media/image329.wmf"/><Relationship Id="rId696" Type="http://schemas.openxmlformats.org/officeDocument/2006/relationships/image" Target="media/image350.wmf"/><Relationship Id="rId861" Type="http://schemas.openxmlformats.org/officeDocument/2006/relationships/image" Target="media/image432.wmf"/><Relationship Id="rId917" Type="http://schemas.openxmlformats.org/officeDocument/2006/relationships/image" Target="media/image458.wmf"/><Relationship Id="rId959" Type="http://schemas.openxmlformats.org/officeDocument/2006/relationships/oleObject" Target="embeddings/oleObject470.bin"/><Relationship Id="rId46" Type="http://schemas.openxmlformats.org/officeDocument/2006/relationships/oleObject" Target="embeddings/oleObject19.bin"/><Relationship Id="rId293" Type="http://schemas.openxmlformats.org/officeDocument/2006/relationships/image" Target="media/image145.wmf"/><Relationship Id="rId307" Type="http://schemas.openxmlformats.org/officeDocument/2006/relationships/image" Target="media/image152.wmf"/><Relationship Id="rId349" Type="http://schemas.openxmlformats.org/officeDocument/2006/relationships/image" Target="media/image173.wmf"/><Relationship Id="rId514" Type="http://schemas.openxmlformats.org/officeDocument/2006/relationships/oleObject" Target="embeddings/oleObject248.bin"/><Relationship Id="rId556" Type="http://schemas.openxmlformats.org/officeDocument/2006/relationships/image" Target="media/image278.wmf"/><Relationship Id="rId721" Type="http://schemas.openxmlformats.org/officeDocument/2006/relationships/oleObject" Target="embeddings/oleObject349.bin"/><Relationship Id="rId763" Type="http://schemas.openxmlformats.org/officeDocument/2006/relationships/oleObject" Target="embeddings/oleObject371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3.bin"/><Relationship Id="rId416" Type="http://schemas.openxmlformats.org/officeDocument/2006/relationships/image" Target="media/image207.wmf"/><Relationship Id="rId598" Type="http://schemas.openxmlformats.org/officeDocument/2006/relationships/oleObject" Target="embeddings/oleObject289.bin"/><Relationship Id="rId819" Type="http://schemas.openxmlformats.org/officeDocument/2006/relationships/image" Target="media/image411.wmf"/><Relationship Id="rId970" Type="http://schemas.openxmlformats.org/officeDocument/2006/relationships/image" Target="media/image486.wmf"/><Relationship Id="rId1004" Type="http://schemas.openxmlformats.org/officeDocument/2006/relationships/image" Target="media/image503.wmf"/><Relationship Id="rId1046" Type="http://schemas.openxmlformats.org/officeDocument/2006/relationships/image" Target="media/image524.png"/><Relationship Id="rId220" Type="http://schemas.openxmlformats.org/officeDocument/2006/relationships/oleObject" Target="embeddings/oleObject106.bin"/><Relationship Id="rId458" Type="http://schemas.openxmlformats.org/officeDocument/2006/relationships/image" Target="media/image228.wmf"/><Relationship Id="rId623" Type="http://schemas.openxmlformats.org/officeDocument/2006/relationships/oleObject" Target="embeddings/oleObject300.bin"/><Relationship Id="rId665" Type="http://schemas.openxmlformats.org/officeDocument/2006/relationships/oleObject" Target="embeddings/oleObject321.bin"/><Relationship Id="rId830" Type="http://schemas.openxmlformats.org/officeDocument/2006/relationships/oleObject" Target="embeddings/oleObject404.bin"/><Relationship Id="rId872" Type="http://schemas.openxmlformats.org/officeDocument/2006/relationships/oleObject" Target="embeddings/oleObject425.bin"/><Relationship Id="rId928" Type="http://schemas.openxmlformats.org/officeDocument/2006/relationships/image" Target="media/image463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318" Type="http://schemas.openxmlformats.org/officeDocument/2006/relationships/oleObject" Target="embeddings/oleObject152.bin"/><Relationship Id="rId525" Type="http://schemas.openxmlformats.org/officeDocument/2006/relationships/image" Target="media/image263.wmf"/><Relationship Id="rId567" Type="http://schemas.openxmlformats.org/officeDocument/2006/relationships/oleObject" Target="embeddings/oleObject274.bin"/><Relationship Id="rId732" Type="http://schemas.openxmlformats.org/officeDocument/2006/relationships/image" Target="media/image367.wmf"/><Relationship Id="rId99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4.wmf"/><Relationship Id="rId774" Type="http://schemas.openxmlformats.org/officeDocument/2006/relationships/image" Target="media/image387.wmf"/><Relationship Id="rId981" Type="http://schemas.openxmlformats.org/officeDocument/2006/relationships/oleObject" Target="embeddings/oleObject480.bin"/><Relationship Id="rId1015" Type="http://schemas.openxmlformats.org/officeDocument/2006/relationships/oleObject" Target="embeddings/oleObject497.bin"/><Relationship Id="rId427" Type="http://schemas.openxmlformats.org/officeDocument/2006/relationships/oleObject" Target="embeddings/oleObject206.bin"/><Relationship Id="rId469" Type="http://schemas.openxmlformats.org/officeDocument/2006/relationships/oleObject" Target="embeddings/oleObject227.bin"/><Relationship Id="rId634" Type="http://schemas.openxmlformats.org/officeDocument/2006/relationships/image" Target="media/image319.wmf"/><Relationship Id="rId676" Type="http://schemas.openxmlformats.org/officeDocument/2006/relationships/image" Target="media/image340.wmf"/><Relationship Id="rId841" Type="http://schemas.openxmlformats.org/officeDocument/2006/relationships/image" Target="media/image422.wmf"/><Relationship Id="rId883" Type="http://schemas.openxmlformats.org/officeDocument/2006/relationships/image" Target="media/image443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3.wmf"/><Relationship Id="rId273" Type="http://schemas.openxmlformats.org/officeDocument/2006/relationships/image" Target="media/image134.wmf"/><Relationship Id="rId329" Type="http://schemas.openxmlformats.org/officeDocument/2006/relationships/image" Target="media/image163.wmf"/><Relationship Id="rId480" Type="http://schemas.openxmlformats.org/officeDocument/2006/relationships/image" Target="media/image239.wmf"/><Relationship Id="rId536" Type="http://schemas.openxmlformats.org/officeDocument/2006/relationships/oleObject" Target="embeddings/oleObject259.bin"/><Relationship Id="rId701" Type="http://schemas.openxmlformats.org/officeDocument/2006/relationships/oleObject" Target="embeddings/oleObject339.bin"/><Relationship Id="rId939" Type="http://schemas.openxmlformats.org/officeDocument/2006/relationships/oleObject" Target="embeddings/oleObject460.bin"/><Relationship Id="rId68" Type="http://schemas.openxmlformats.org/officeDocument/2006/relationships/oleObject" Target="embeddings/oleObject30.bin"/><Relationship Id="rId133" Type="http://schemas.openxmlformats.org/officeDocument/2006/relationships/image" Target="media/image64.wmf"/><Relationship Id="rId175" Type="http://schemas.openxmlformats.org/officeDocument/2006/relationships/image" Target="media/image85.wmf"/><Relationship Id="rId340" Type="http://schemas.openxmlformats.org/officeDocument/2006/relationships/oleObject" Target="embeddings/oleObject163.bin"/><Relationship Id="rId578" Type="http://schemas.openxmlformats.org/officeDocument/2006/relationships/oleObject" Target="embeddings/oleObject279.bin"/><Relationship Id="rId743" Type="http://schemas.openxmlformats.org/officeDocument/2006/relationships/oleObject" Target="embeddings/oleObject361.bin"/><Relationship Id="rId785" Type="http://schemas.openxmlformats.org/officeDocument/2006/relationships/oleObject" Target="embeddings/oleObject384.bin"/><Relationship Id="rId950" Type="http://schemas.openxmlformats.org/officeDocument/2006/relationships/image" Target="media/image475.wmf"/><Relationship Id="rId992" Type="http://schemas.openxmlformats.org/officeDocument/2006/relationships/image" Target="media/image497.wmf"/><Relationship Id="rId1026" Type="http://schemas.openxmlformats.org/officeDocument/2006/relationships/oleObject" Target="embeddings/oleObject502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4.bin"/><Relationship Id="rId438" Type="http://schemas.openxmlformats.org/officeDocument/2006/relationships/image" Target="media/image218.wmf"/><Relationship Id="rId603" Type="http://schemas.openxmlformats.org/officeDocument/2006/relationships/image" Target="media/image302.wmf"/><Relationship Id="rId645" Type="http://schemas.openxmlformats.org/officeDocument/2006/relationships/oleObject" Target="embeddings/oleObject311.bin"/><Relationship Id="rId687" Type="http://schemas.openxmlformats.org/officeDocument/2006/relationships/oleObject" Target="embeddings/oleObject332.bin"/><Relationship Id="rId810" Type="http://schemas.openxmlformats.org/officeDocument/2006/relationships/image" Target="media/image406.wmf"/><Relationship Id="rId852" Type="http://schemas.openxmlformats.org/officeDocument/2006/relationships/oleObject" Target="embeddings/oleObject415.bin"/><Relationship Id="rId908" Type="http://schemas.openxmlformats.org/officeDocument/2006/relationships/oleObject" Target="embeddings/oleObject445.bin"/><Relationship Id="rId242" Type="http://schemas.openxmlformats.org/officeDocument/2006/relationships/oleObject" Target="embeddings/oleObject117.bin"/><Relationship Id="rId284" Type="http://schemas.openxmlformats.org/officeDocument/2006/relationships/oleObject" Target="embeddings/oleObject138.bin"/><Relationship Id="rId491" Type="http://schemas.openxmlformats.org/officeDocument/2006/relationships/oleObject" Target="embeddings/oleObject238.bin"/><Relationship Id="rId505" Type="http://schemas.openxmlformats.org/officeDocument/2006/relationships/image" Target="media/image253.wmf"/><Relationship Id="rId712" Type="http://schemas.openxmlformats.org/officeDocument/2006/relationships/image" Target="media/image358.wmf"/><Relationship Id="rId894" Type="http://schemas.openxmlformats.org/officeDocument/2006/relationships/oleObject" Target="embeddings/oleObject436.bin"/><Relationship Id="rId37" Type="http://schemas.openxmlformats.org/officeDocument/2006/relationships/image" Target="media/image1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44" Type="http://schemas.openxmlformats.org/officeDocument/2006/relationships/oleObject" Target="embeddings/oleObject68.bin"/><Relationship Id="rId547" Type="http://schemas.openxmlformats.org/officeDocument/2006/relationships/oleObject" Target="embeddings/oleObject264.bin"/><Relationship Id="rId589" Type="http://schemas.openxmlformats.org/officeDocument/2006/relationships/image" Target="media/image295.wmf"/><Relationship Id="rId754" Type="http://schemas.openxmlformats.org/officeDocument/2006/relationships/image" Target="media/image378.wmf"/><Relationship Id="rId796" Type="http://schemas.openxmlformats.org/officeDocument/2006/relationships/image" Target="media/image397.wmf"/><Relationship Id="rId961" Type="http://schemas.openxmlformats.org/officeDocument/2006/relationships/image" Target="media/image481.wmf"/><Relationship Id="rId90" Type="http://schemas.openxmlformats.org/officeDocument/2006/relationships/oleObject" Target="embeddings/oleObject41.bin"/><Relationship Id="rId186" Type="http://schemas.openxmlformats.org/officeDocument/2006/relationships/oleObject" Target="embeddings/oleObject89.bin"/><Relationship Id="rId351" Type="http://schemas.openxmlformats.org/officeDocument/2006/relationships/image" Target="media/image174.wmf"/><Relationship Id="rId393" Type="http://schemas.openxmlformats.org/officeDocument/2006/relationships/oleObject" Target="embeddings/oleObject189.bin"/><Relationship Id="rId407" Type="http://schemas.openxmlformats.org/officeDocument/2006/relationships/oleObject" Target="embeddings/oleObject196.bin"/><Relationship Id="rId449" Type="http://schemas.openxmlformats.org/officeDocument/2006/relationships/oleObject" Target="embeddings/oleObject217.bin"/><Relationship Id="rId614" Type="http://schemas.openxmlformats.org/officeDocument/2006/relationships/oleObject" Target="embeddings/oleObject297.bin"/><Relationship Id="rId656" Type="http://schemas.openxmlformats.org/officeDocument/2006/relationships/image" Target="media/image330.wmf"/><Relationship Id="rId821" Type="http://schemas.openxmlformats.org/officeDocument/2006/relationships/image" Target="media/image412.wmf"/><Relationship Id="rId863" Type="http://schemas.openxmlformats.org/officeDocument/2006/relationships/image" Target="media/image433.wmf"/><Relationship Id="rId1037" Type="http://schemas.openxmlformats.org/officeDocument/2006/relationships/oleObject" Target="embeddings/oleObject508.bin"/><Relationship Id="rId211" Type="http://schemas.openxmlformats.org/officeDocument/2006/relationships/image" Target="media/image103.wmf"/><Relationship Id="rId253" Type="http://schemas.openxmlformats.org/officeDocument/2006/relationships/image" Target="media/image124.wmf"/><Relationship Id="rId295" Type="http://schemas.openxmlformats.org/officeDocument/2006/relationships/image" Target="media/image146.wmf"/><Relationship Id="rId309" Type="http://schemas.openxmlformats.org/officeDocument/2006/relationships/image" Target="media/image153.wmf"/><Relationship Id="rId460" Type="http://schemas.openxmlformats.org/officeDocument/2006/relationships/image" Target="media/image229.wmf"/><Relationship Id="rId516" Type="http://schemas.openxmlformats.org/officeDocument/2006/relationships/oleObject" Target="embeddings/oleObject249.bin"/><Relationship Id="rId698" Type="http://schemas.openxmlformats.org/officeDocument/2006/relationships/image" Target="media/image351.wmf"/><Relationship Id="rId919" Type="http://schemas.openxmlformats.org/officeDocument/2006/relationships/image" Target="media/image459.wmf"/><Relationship Id="rId48" Type="http://schemas.openxmlformats.org/officeDocument/2006/relationships/oleObject" Target="embeddings/oleObject20.bin"/><Relationship Id="rId113" Type="http://schemas.openxmlformats.org/officeDocument/2006/relationships/image" Target="media/image54.wmf"/><Relationship Id="rId320" Type="http://schemas.openxmlformats.org/officeDocument/2006/relationships/oleObject" Target="embeddings/oleObject153.bin"/><Relationship Id="rId558" Type="http://schemas.openxmlformats.org/officeDocument/2006/relationships/image" Target="media/image279.wmf"/><Relationship Id="rId723" Type="http://schemas.openxmlformats.org/officeDocument/2006/relationships/oleObject" Target="embeddings/oleObject350.bin"/><Relationship Id="rId765" Type="http://schemas.openxmlformats.org/officeDocument/2006/relationships/image" Target="media/image383.wmf"/><Relationship Id="rId930" Type="http://schemas.openxmlformats.org/officeDocument/2006/relationships/image" Target="media/image464.wmf"/><Relationship Id="rId972" Type="http://schemas.openxmlformats.org/officeDocument/2006/relationships/image" Target="media/image487.wmf"/><Relationship Id="rId1006" Type="http://schemas.openxmlformats.org/officeDocument/2006/relationships/image" Target="media/image504.wmf"/><Relationship Id="rId155" Type="http://schemas.openxmlformats.org/officeDocument/2006/relationships/image" Target="media/image75.wmf"/><Relationship Id="rId197" Type="http://schemas.openxmlformats.org/officeDocument/2006/relationships/image" Target="media/image96.wmf"/><Relationship Id="rId362" Type="http://schemas.openxmlformats.org/officeDocument/2006/relationships/oleObject" Target="embeddings/oleObject174.bin"/><Relationship Id="rId418" Type="http://schemas.openxmlformats.org/officeDocument/2006/relationships/image" Target="media/image208.wmf"/><Relationship Id="rId625" Type="http://schemas.openxmlformats.org/officeDocument/2006/relationships/oleObject" Target="embeddings/oleObject301.bin"/><Relationship Id="rId832" Type="http://schemas.openxmlformats.org/officeDocument/2006/relationships/oleObject" Target="embeddings/oleObject405.bin"/><Relationship Id="rId1048" Type="http://schemas.openxmlformats.org/officeDocument/2006/relationships/footer" Target="footer1.xml"/><Relationship Id="rId222" Type="http://schemas.openxmlformats.org/officeDocument/2006/relationships/oleObject" Target="embeddings/oleObject107.bin"/><Relationship Id="rId264" Type="http://schemas.openxmlformats.org/officeDocument/2006/relationships/oleObject" Target="embeddings/oleObject128.bin"/><Relationship Id="rId471" Type="http://schemas.openxmlformats.org/officeDocument/2006/relationships/oleObject" Target="embeddings/oleObject228.bin"/><Relationship Id="rId667" Type="http://schemas.openxmlformats.org/officeDocument/2006/relationships/oleObject" Target="embeddings/oleObject322.bin"/><Relationship Id="rId874" Type="http://schemas.openxmlformats.org/officeDocument/2006/relationships/oleObject" Target="embeddings/oleObject426.bin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oleObject" Target="embeddings/oleObject58.bin"/><Relationship Id="rId527" Type="http://schemas.openxmlformats.org/officeDocument/2006/relationships/image" Target="media/image264.wmf"/><Relationship Id="rId569" Type="http://schemas.openxmlformats.org/officeDocument/2006/relationships/oleObject" Target="embeddings/oleObject275.bin"/><Relationship Id="rId734" Type="http://schemas.openxmlformats.org/officeDocument/2006/relationships/image" Target="media/image368.wmf"/><Relationship Id="rId776" Type="http://schemas.openxmlformats.org/officeDocument/2006/relationships/oleObject" Target="embeddings/oleObject379.bin"/><Relationship Id="rId941" Type="http://schemas.openxmlformats.org/officeDocument/2006/relationships/oleObject" Target="embeddings/oleObject461.bin"/><Relationship Id="rId983" Type="http://schemas.openxmlformats.org/officeDocument/2006/relationships/oleObject" Target="embeddings/oleObject481.bin"/><Relationship Id="rId70" Type="http://schemas.openxmlformats.org/officeDocument/2006/relationships/oleObject" Target="embeddings/oleObject31.bin"/><Relationship Id="rId166" Type="http://schemas.openxmlformats.org/officeDocument/2006/relationships/oleObject" Target="embeddings/oleObject79.bin"/><Relationship Id="rId331" Type="http://schemas.openxmlformats.org/officeDocument/2006/relationships/image" Target="media/image164.wmf"/><Relationship Id="rId373" Type="http://schemas.openxmlformats.org/officeDocument/2006/relationships/image" Target="media/image185.wmf"/><Relationship Id="rId429" Type="http://schemas.openxmlformats.org/officeDocument/2006/relationships/oleObject" Target="embeddings/oleObject207.bin"/><Relationship Id="rId580" Type="http://schemas.openxmlformats.org/officeDocument/2006/relationships/oleObject" Target="embeddings/oleObject280.bin"/><Relationship Id="rId636" Type="http://schemas.openxmlformats.org/officeDocument/2006/relationships/image" Target="media/image320.wmf"/><Relationship Id="rId801" Type="http://schemas.openxmlformats.org/officeDocument/2006/relationships/image" Target="media/image401.png"/><Relationship Id="rId1017" Type="http://schemas.openxmlformats.org/officeDocument/2006/relationships/oleObject" Target="embeddings/oleObject498.bin"/><Relationship Id="rId1" Type="http://schemas.openxmlformats.org/officeDocument/2006/relationships/customXml" Target="../customXml/item1.xml"/><Relationship Id="rId233" Type="http://schemas.openxmlformats.org/officeDocument/2006/relationships/image" Target="media/image114.wmf"/><Relationship Id="rId440" Type="http://schemas.openxmlformats.org/officeDocument/2006/relationships/image" Target="media/image219.wmf"/><Relationship Id="rId678" Type="http://schemas.openxmlformats.org/officeDocument/2006/relationships/image" Target="media/image341.wmf"/><Relationship Id="rId843" Type="http://schemas.openxmlformats.org/officeDocument/2006/relationships/image" Target="media/image423.wmf"/><Relationship Id="rId885" Type="http://schemas.openxmlformats.org/officeDocument/2006/relationships/image" Target="media/image444.wmf"/><Relationship Id="rId28" Type="http://schemas.openxmlformats.org/officeDocument/2006/relationships/oleObject" Target="embeddings/oleObject10.bin"/><Relationship Id="rId275" Type="http://schemas.openxmlformats.org/officeDocument/2006/relationships/image" Target="media/image135.wmf"/><Relationship Id="rId300" Type="http://schemas.openxmlformats.org/officeDocument/2006/relationships/oleObject" Target="embeddings/oleObject143.bin"/><Relationship Id="rId482" Type="http://schemas.openxmlformats.org/officeDocument/2006/relationships/image" Target="media/image240.wmf"/><Relationship Id="rId538" Type="http://schemas.openxmlformats.org/officeDocument/2006/relationships/oleObject" Target="embeddings/oleObject260.bin"/><Relationship Id="rId703" Type="http://schemas.openxmlformats.org/officeDocument/2006/relationships/oleObject" Target="embeddings/oleObject340.bin"/><Relationship Id="rId745" Type="http://schemas.openxmlformats.org/officeDocument/2006/relationships/oleObject" Target="embeddings/oleObject362.bin"/><Relationship Id="rId910" Type="http://schemas.openxmlformats.org/officeDocument/2006/relationships/oleObject" Target="embeddings/oleObject446.bin"/><Relationship Id="rId952" Type="http://schemas.openxmlformats.org/officeDocument/2006/relationships/image" Target="media/image476.wmf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77" Type="http://schemas.openxmlformats.org/officeDocument/2006/relationships/image" Target="media/image86.wmf"/><Relationship Id="rId342" Type="http://schemas.openxmlformats.org/officeDocument/2006/relationships/oleObject" Target="embeddings/oleObject164.bin"/><Relationship Id="rId384" Type="http://schemas.openxmlformats.org/officeDocument/2006/relationships/oleObject" Target="embeddings/oleObject185.bin"/><Relationship Id="rId591" Type="http://schemas.openxmlformats.org/officeDocument/2006/relationships/image" Target="media/image296.wmf"/><Relationship Id="rId605" Type="http://schemas.openxmlformats.org/officeDocument/2006/relationships/image" Target="media/image303.wmf"/><Relationship Id="rId787" Type="http://schemas.openxmlformats.org/officeDocument/2006/relationships/oleObject" Target="embeddings/oleObject385.bin"/><Relationship Id="rId812" Type="http://schemas.openxmlformats.org/officeDocument/2006/relationships/image" Target="media/image407.wmf"/><Relationship Id="rId994" Type="http://schemas.openxmlformats.org/officeDocument/2006/relationships/image" Target="media/image498.wmf"/><Relationship Id="rId1028" Type="http://schemas.openxmlformats.org/officeDocument/2006/relationships/oleObject" Target="embeddings/oleObject503.bin"/><Relationship Id="rId202" Type="http://schemas.openxmlformats.org/officeDocument/2006/relationships/oleObject" Target="embeddings/oleObject97.bin"/><Relationship Id="rId244" Type="http://schemas.openxmlformats.org/officeDocument/2006/relationships/oleObject" Target="embeddings/oleObject118.bin"/><Relationship Id="rId647" Type="http://schemas.openxmlformats.org/officeDocument/2006/relationships/oleObject" Target="embeddings/oleObject312.bin"/><Relationship Id="rId689" Type="http://schemas.openxmlformats.org/officeDocument/2006/relationships/oleObject" Target="embeddings/oleObject333.bin"/><Relationship Id="rId854" Type="http://schemas.openxmlformats.org/officeDocument/2006/relationships/oleObject" Target="embeddings/oleObject416.bin"/><Relationship Id="rId896" Type="http://schemas.openxmlformats.org/officeDocument/2006/relationships/image" Target="media/image449.wmf"/><Relationship Id="rId39" Type="http://schemas.openxmlformats.org/officeDocument/2006/relationships/image" Target="media/image17.wmf"/><Relationship Id="rId286" Type="http://schemas.openxmlformats.org/officeDocument/2006/relationships/image" Target="media/image141.png"/><Relationship Id="rId451" Type="http://schemas.openxmlformats.org/officeDocument/2006/relationships/oleObject" Target="embeddings/oleObject218.bin"/><Relationship Id="rId493" Type="http://schemas.openxmlformats.org/officeDocument/2006/relationships/oleObject" Target="embeddings/oleObject239.bin"/><Relationship Id="rId507" Type="http://schemas.openxmlformats.org/officeDocument/2006/relationships/image" Target="media/image254.wmf"/><Relationship Id="rId549" Type="http://schemas.openxmlformats.org/officeDocument/2006/relationships/oleObject" Target="embeddings/oleObject265.bin"/><Relationship Id="rId714" Type="http://schemas.openxmlformats.org/officeDocument/2006/relationships/image" Target="media/image359.wmf"/><Relationship Id="rId756" Type="http://schemas.openxmlformats.org/officeDocument/2006/relationships/image" Target="media/image379.wmf"/><Relationship Id="rId921" Type="http://schemas.openxmlformats.org/officeDocument/2006/relationships/oleObject" Target="embeddings/oleObject452.bin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46" Type="http://schemas.openxmlformats.org/officeDocument/2006/relationships/oleObject" Target="embeddings/oleObject69.bin"/><Relationship Id="rId188" Type="http://schemas.openxmlformats.org/officeDocument/2006/relationships/oleObject" Target="embeddings/oleObject90.bin"/><Relationship Id="rId311" Type="http://schemas.openxmlformats.org/officeDocument/2006/relationships/image" Target="media/image154.wmf"/><Relationship Id="rId353" Type="http://schemas.openxmlformats.org/officeDocument/2006/relationships/image" Target="media/image175.wmf"/><Relationship Id="rId395" Type="http://schemas.openxmlformats.org/officeDocument/2006/relationships/oleObject" Target="embeddings/oleObject190.bin"/><Relationship Id="rId409" Type="http://schemas.openxmlformats.org/officeDocument/2006/relationships/oleObject" Target="embeddings/oleObject197.bin"/><Relationship Id="rId560" Type="http://schemas.openxmlformats.org/officeDocument/2006/relationships/image" Target="media/image280.wmf"/><Relationship Id="rId798" Type="http://schemas.openxmlformats.org/officeDocument/2006/relationships/image" Target="media/image398.png"/><Relationship Id="rId963" Type="http://schemas.openxmlformats.org/officeDocument/2006/relationships/image" Target="media/image482.wmf"/><Relationship Id="rId1039" Type="http://schemas.openxmlformats.org/officeDocument/2006/relationships/oleObject" Target="embeddings/oleObject509.bin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420" Type="http://schemas.openxmlformats.org/officeDocument/2006/relationships/image" Target="media/image209.wmf"/><Relationship Id="rId616" Type="http://schemas.openxmlformats.org/officeDocument/2006/relationships/image" Target="media/image309.jpeg"/><Relationship Id="rId658" Type="http://schemas.openxmlformats.org/officeDocument/2006/relationships/image" Target="media/image331.wmf"/><Relationship Id="rId823" Type="http://schemas.openxmlformats.org/officeDocument/2006/relationships/image" Target="media/image413.wmf"/><Relationship Id="rId865" Type="http://schemas.openxmlformats.org/officeDocument/2006/relationships/image" Target="media/image434.wmf"/><Relationship Id="rId1050" Type="http://schemas.openxmlformats.org/officeDocument/2006/relationships/theme" Target="theme/theme1.xml"/><Relationship Id="rId255" Type="http://schemas.openxmlformats.org/officeDocument/2006/relationships/image" Target="media/image125.wmf"/><Relationship Id="rId297" Type="http://schemas.openxmlformats.org/officeDocument/2006/relationships/image" Target="media/image147.wmf"/><Relationship Id="rId462" Type="http://schemas.openxmlformats.org/officeDocument/2006/relationships/image" Target="media/image230.wmf"/><Relationship Id="rId518" Type="http://schemas.openxmlformats.org/officeDocument/2006/relationships/oleObject" Target="embeddings/oleObject250.bin"/><Relationship Id="rId725" Type="http://schemas.openxmlformats.org/officeDocument/2006/relationships/oleObject" Target="embeddings/oleObject351.bin"/><Relationship Id="rId932" Type="http://schemas.openxmlformats.org/officeDocument/2006/relationships/image" Target="media/image465.wmf"/><Relationship Id="rId115" Type="http://schemas.openxmlformats.org/officeDocument/2006/relationships/image" Target="media/image55.wmf"/><Relationship Id="rId157" Type="http://schemas.openxmlformats.org/officeDocument/2006/relationships/image" Target="media/image76.wmf"/><Relationship Id="rId322" Type="http://schemas.openxmlformats.org/officeDocument/2006/relationships/oleObject" Target="embeddings/oleObject154.bin"/><Relationship Id="rId364" Type="http://schemas.openxmlformats.org/officeDocument/2006/relationships/oleObject" Target="embeddings/oleObject175.bin"/><Relationship Id="rId767" Type="http://schemas.openxmlformats.org/officeDocument/2006/relationships/image" Target="media/image384.wmf"/><Relationship Id="rId974" Type="http://schemas.openxmlformats.org/officeDocument/2006/relationships/image" Target="media/image488.wmf"/><Relationship Id="rId1008" Type="http://schemas.openxmlformats.org/officeDocument/2006/relationships/image" Target="media/image505.wmf"/><Relationship Id="rId61" Type="http://schemas.openxmlformats.org/officeDocument/2006/relationships/image" Target="media/image28.wmf"/><Relationship Id="rId199" Type="http://schemas.openxmlformats.org/officeDocument/2006/relationships/image" Target="media/image97.wmf"/><Relationship Id="rId571" Type="http://schemas.openxmlformats.org/officeDocument/2006/relationships/oleObject" Target="embeddings/oleObject276.bin"/><Relationship Id="rId627" Type="http://schemas.openxmlformats.org/officeDocument/2006/relationships/oleObject" Target="embeddings/oleObject302.bin"/><Relationship Id="rId669" Type="http://schemas.openxmlformats.org/officeDocument/2006/relationships/oleObject" Target="embeddings/oleObject323.bin"/><Relationship Id="rId834" Type="http://schemas.openxmlformats.org/officeDocument/2006/relationships/oleObject" Target="embeddings/oleObject406.bin"/><Relationship Id="rId876" Type="http://schemas.openxmlformats.org/officeDocument/2006/relationships/oleObject" Target="embeddings/oleObject427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266" Type="http://schemas.openxmlformats.org/officeDocument/2006/relationships/oleObject" Target="embeddings/oleObject129.bin"/><Relationship Id="rId431" Type="http://schemas.openxmlformats.org/officeDocument/2006/relationships/oleObject" Target="embeddings/oleObject208.bin"/><Relationship Id="rId473" Type="http://schemas.openxmlformats.org/officeDocument/2006/relationships/oleObject" Target="embeddings/oleObject229.bin"/><Relationship Id="rId529" Type="http://schemas.openxmlformats.org/officeDocument/2006/relationships/image" Target="media/image265.wmf"/><Relationship Id="rId680" Type="http://schemas.openxmlformats.org/officeDocument/2006/relationships/image" Target="media/image342.wmf"/><Relationship Id="rId736" Type="http://schemas.openxmlformats.org/officeDocument/2006/relationships/image" Target="media/image369.wmf"/><Relationship Id="rId901" Type="http://schemas.openxmlformats.org/officeDocument/2006/relationships/oleObject" Target="embeddings/oleObject441.bin"/><Relationship Id="rId30" Type="http://schemas.openxmlformats.org/officeDocument/2006/relationships/oleObject" Target="embeddings/oleObject11.bin"/><Relationship Id="rId126" Type="http://schemas.openxmlformats.org/officeDocument/2006/relationships/oleObject" Target="embeddings/oleObject59.bin"/><Relationship Id="rId168" Type="http://schemas.openxmlformats.org/officeDocument/2006/relationships/oleObject" Target="embeddings/oleObject80.bin"/><Relationship Id="rId333" Type="http://schemas.openxmlformats.org/officeDocument/2006/relationships/image" Target="media/image165.wmf"/><Relationship Id="rId540" Type="http://schemas.openxmlformats.org/officeDocument/2006/relationships/oleObject" Target="embeddings/oleObject261.bin"/><Relationship Id="rId778" Type="http://schemas.openxmlformats.org/officeDocument/2006/relationships/oleObject" Target="embeddings/oleObject380.bin"/><Relationship Id="rId943" Type="http://schemas.openxmlformats.org/officeDocument/2006/relationships/oleObject" Target="embeddings/oleObject462.bin"/><Relationship Id="rId985" Type="http://schemas.openxmlformats.org/officeDocument/2006/relationships/oleObject" Target="embeddings/oleObject482.bin"/><Relationship Id="rId1019" Type="http://schemas.openxmlformats.org/officeDocument/2006/relationships/oleObject" Target="embeddings/oleObject499.bin"/><Relationship Id="rId72" Type="http://schemas.openxmlformats.org/officeDocument/2006/relationships/oleObject" Target="embeddings/oleObject32.bin"/><Relationship Id="rId375" Type="http://schemas.openxmlformats.org/officeDocument/2006/relationships/image" Target="media/image186.wmf"/><Relationship Id="rId582" Type="http://schemas.openxmlformats.org/officeDocument/2006/relationships/oleObject" Target="embeddings/oleObject281.bin"/><Relationship Id="rId638" Type="http://schemas.openxmlformats.org/officeDocument/2006/relationships/image" Target="media/image321.wmf"/><Relationship Id="rId803" Type="http://schemas.openxmlformats.org/officeDocument/2006/relationships/oleObject" Target="embeddings/oleObject391.bin"/><Relationship Id="rId845" Type="http://schemas.openxmlformats.org/officeDocument/2006/relationships/image" Target="media/image424.wmf"/><Relationship Id="rId1030" Type="http://schemas.openxmlformats.org/officeDocument/2006/relationships/oleObject" Target="embeddings/oleObject504.bin"/><Relationship Id="rId3" Type="http://schemas.openxmlformats.org/officeDocument/2006/relationships/styles" Target="styles.xml"/><Relationship Id="rId235" Type="http://schemas.openxmlformats.org/officeDocument/2006/relationships/image" Target="media/image115.wmf"/><Relationship Id="rId277" Type="http://schemas.openxmlformats.org/officeDocument/2006/relationships/image" Target="media/image136.wmf"/><Relationship Id="rId400" Type="http://schemas.openxmlformats.org/officeDocument/2006/relationships/image" Target="media/image199.wmf"/><Relationship Id="rId442" Type="http://schemas.openxmlformats.org/officeDocument/2006/relationships/image" Target="media/image220.wmf"/><Relationship Id="rId484" Type="http://schemas.openxmlformats.org/officeDocument/2006/relationships/image" Target="media/image241.wmf"/><Relationship Id="rId705" Type="http://schemas.openxmlformats.org/officeDocument/2006/relationships/oleObject" Target="embeddings/oleObject341.bin"/><Relationship Id="rId887" Type="http://schemas.openxmlformats.org/officeDocument/2006/relationships/image" Target="media/image445.wmf"/><Relationship Id="rId137" Type="http://schemas.openxmlformats.org/officeDocument/2006/relationships/image" Target="media/image66.wmf"/><Relationship Id="rId302" Type="http://schemas.openxmlformats.org/officeDocument/2006/relationships/oleObject" Target="embeddings/oleObject144.bin"/><Relationship Id="rId344" Type="http://schemas.openxmlformats.org/officeDocument/2006/relationships/oleObject" Target="embeddings/oleObject165.bin"/><Relationship Id="rId691" Type="http://schemas.openxmlformats.org/officeDocument/2006/relationships/oleObject" Target="embeddings/oleObject334.bin"/><Relationship Id="rId747" Type="http://schemas.openxmlformats.org/officeDocument/2006/relationships/oleObject" Target="embeddings/oleObject363.bin"/><Relationship Id="rId789" Type="http://schemas.openxmlformats.org/officeDocument/2006/relationships/oleObject" Target="embeddings/oleObject386.bin"/><Relationship Id="rId912" Type="http://schemas.openxmlformats.org/officeDocument/2006/relationships/oleObject" Target="embeddings/oleObject447.bin"/><Relationship Id="rId954" Type="http://schemas.openxmlformats.org/officeDocument/2006/relationships/image" Target="media/image477.wmf"/><Relationship Id="rId996" Type="http://schemas.openxmlformats.org/officeDocument/2006/relationships/image" Target="media/image499.wmf"/><Relationship Id="rId41" Type="http://schemas.openxmlformats.org/officeDocument/2006/relationships/image" Target="media/image18.wmf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86" Type="http://schemas.openxmlformats.org/officeDocument/2006/relationships/image" Target="media/image192.wmf"/><Relationship Id="rId551" Type="http://schemas.openxmlformats.org/officeDocument/2006/relationships/oleObject" Target="embeddings/oleObject266.bin"/><Relationship Id="rId593" Type="http://schemas.openxmlformats.org/officeDocument/2006/relationships/image" Target="media/image297.wmf"/><Relationship Id="rId607" Type="http://schemas.openxmlformats.org/officeDocument/2006/relationships/image" Target="media/image304.wmf"/><Relationship Id="rId649" Type="http://schemas.openxmlformats.org/officeDocument/2006/relationships/oleObject" Target="embeddings/oleObject313.bin"/><Relationship Id="rId814" Type="http://schemas.openxmlformats.org/officeDocument/2006/relationships/image" Target="media/image408.wmf"/><Relationship Id="rId856" Type="http://schemas.openxmlformats.org/officeDocument/2006/relationships/oleObject" Target="embeddings/oleObject417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46" Type="http://schemas.openxmlformats.org/officeDocument/2006/relationships/oleObject" Target="embeddings/oleObject119.bin"/><Relationship Id="rId288" Type="http://schemas.openxmlformats.org/officeDocument/2006/relationships/hyperlink" Target="http://www.forskning.no/Artikler/2006/januar/1136377294.78" TargetMode="External"/><Relationship Id="rId411" Type="http://schemas.openxmlformats.org/officeDocument/2006/relationships/oleObject" Target="embeddings/oleObject198.bin"/><Relationship Id="rId453" Type="http://schemas.openxmlformats.org/officeDocument/2006/relationships/oleObject" Target="embeddings/oleObject219.bin"/><Relationship Id="rId509" Type="http://schemas.openxmlformats.org/officeDocument/2006/relationships/image" Target="media/image255.wmf"/><Relationship Id="rId660" Type="http://schemas.openxmlformats.org/officeDocument/2006/relationships/image" Target="media/image332.wmf"/><Relationship Id="rId898" Type="http://schemas.openxmlformats.org/officeDocument/2006/relationships/oleObject" Target="embeddings/oleObject439.bin"/><Relationship Id="rId1041" Type="http://schemas.openxmlformats.org/officeDocument/2006/relationships/oleObject" Target="embeddings/oleObject510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5.wmf"/><Relationship Id="rId495" Type="http://schemas.openxmlformats.org/officeDocument/2006/relationships/oleObject" Target="embeddings/oleObject240.bin"/><Relationship Id="rId716" Type="http://schemas.openxmlformats.org/officeDocument/2006/relationships/image" Target="media/image360.wmf"/><Relationship Id="rId758" Type="http://schemas.openxmlformats.org/officeDocument/2006/relationships/image" Target="media/image380.wmf"/><Relationship Id="rId923" Type="http://schemas.openxmlformats.org/officeDocument/2006/relationships/oleObject" Target="embeddings/oleObject453.bin"/><Relationship Id="rId965" Type="http://schemas.openxmlformats.org/officeDocument/2006/relationships/image" Target="media/image483.wmf"/><Relationship Id="rId10" Type="http://schemas.openxmlformats.org/officeDocument/2006/relationships/image" Target="media/image3.wmf"/><Relationship Id="rId52" Type="http://schemas.openxmlformats.org/officeDocument/2006/relationships/oleObject" Target="embeddings/oleObject22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6.wmf"/><Relationship Id="rId397" Type="http://schemas.openxmlformats.org/officeDocument/2006/relationships/oleObject" Target="embeddings/oleObject191.bin"/><Relationship Id="rId520" Type="http://schemas.openxmlformats.org/officeDocument/2006/relationships/oleObject" Target="embeddings/oleObject251.bin"/><Relationship Id="rId562" Type="http://schemas.openxmlformats.org/officeDocument/2006/relationships/image" Target="media/image281.wmf"/><Relationship Id="rId618" Type="http://schemas.openxmlformats.org/officeDocument/2006/relationships/image" Target="media/image311.wmf"/><Relationship Id="rId825" Type="http://schemas.openxmlformats.org/officeDocument/2006/relationships/image" Target="media/image414.wmf"/><Relationship Id="rId215" Type="http://schemas.openxmlformats.org/officeDocument/2006/relationships/image" Target="media/image105.wmf"/><Relationship Id="rId257" Type="http://schemas.openxmlformats.org/officeDocument/2006/relationships/image" Target="media/image126.wmf"/><Relationship Id="rId422" Type="http://schemas.openxmlformats.org/officeDocument/2006/relationships/image" Target="media/image210.wmf"/><Relationship Id="rId464" Type="http://schemas.openxmlformats.org/officeDocument/2006/relationships/image" Target="media/image231.wmf"/><Relationship Id="rId867" Type="http://schemas.openxmlformats.org/officeDocument/2006/relationships/image" Target="media/image435.wmf"/><Relationship Id="rId1010" Type="http://schemas.openxmlformats.org/officeDocument/2006/relationships/image" Target="media/image506.wmf"/><Relationship Id="rId299" Type="http://schemas.openxmlformats.org/officeDocument/2006/relationships/image" Target="media/image148.wmf"/><Relationship Id="rId727" Type="http://schemas.openxmlformats.org/officeDocument/2006/relationships/oleObject" Target="embeddings/oleObject352.bin"/><Relationship Id="rId934" Type="http://schemas.openxmlformats.org/officeDocument/2006/relationships/image" Target="media/image466.jpeg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76.bin"/><Relationship Id="rId573" Type="http://schemas.openxmlformats.org/officeDocument/2006/relationships/image" Target="media/image287.wmf"/><Relationship Id="rId780" Type="http://schemas.openxmlformats.org/officeDocument/2006/relationships/oleObject" Target="embeddings/oleObject381.bin"/><Relationship Id="rId226" Type="http://schemas.openxmlformats.org/officeDocument/2006/relationships/oleObject" Target="embeddings/oleObject109.bin"/><Relationship Id="rId433" Type="http://schemas.openxmlformats.org/officeDocument/2006/relationships/oleObject" Target="embeddings/oleObject209.bin"/><Relationship Id="rId878" Type="http://schemas.openxmlformats.org/officeDocument/2006/relationships/oleObject" Target="embeddings/oleObject428.bin"/><Relationship Id="rId640" Type="http://schemas.openxmlformats.org/officeDocument/2006/relationships/image" Target="media/image322.wmf"/><Relationship Id="rId738" Type="http://schemas.openxmlformats.org/officeDocument/2006/relationships/image" Target="media/image370.wmf"/><Relationship Id="rId945" Type="http://schemas.openxmlformats.org/officeDocument/2006/relationships/oleObject" Target="embeddings/oleObject463.bin"/><Relationship Id="rId74" Type="http://schemas.openxmlformats.org/officeDocument/2006/relationships/oleObject" Target="embeddings/oleObject33.bin"/><Relationship Id="rId377" Type="http://schemas.openxmlformats.org/officeDocument/2006/relationships/image" Target="media/image187.wmf"/><Relationship Id="rId500" Type="http://schemas.openxmlformats.org/officeDocument/2006/relationships/image" Target="media/image249.wmf"/><Relationship Id="rId584" Type="http://schemas.openxmlformats.org/officeDocument/2006/relationships/oleObject" Target="embeddings/oleObject282.bin"/><Relationship Id="rId805" Type="http://schemas.openxmlformats.org/officeDocument/2006/relationships/oleObject" Target="embeddings/oleObject392.bin"/><Relationship Id="rId5" Type="http://schemas.openxmlformats.org/officeDocument/2006/relationships/webSettings" Target="webSetting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87.bin"/><Relationship Id="rId889" Type="http://schemas.openxmlformats.org/officeDocument/2006/relationships/image" Target="media/image446.wmf"/><Relationship Id="rId444" Type="http://schemas.openxmlformats.org/officeDocument/2006/relationships/image" Target="media/image221.wmf"/><Relationship Id="rId651" Type="http://schemas.openxmlformats.org/officeDocument/2006/relationships/oleObject" Target="embeddings/oleObject314.bin"/><Relationship Id="rId749" Type="http://schemas.openxmlformats.org/officeDocument/2006/relationships/oleObject" Target="embeddings/oleObject364.bin"/><Relationship Id="rId290" Type="http://schemas.openxmlformats.org/officeDocument/2006/relationships/hyperlink" Target="http://wapedia.mobi/no/Gallon" TargetMode="External"/><Relationship Id="rId304" Type="http://schemas.openxmlformats.org/officeDocument/2006/relationships/oleObject" Target="embeddings/oleObject145.bin"/><Relationship Id="rId388" Type="http://schemas.openxmlformats.org/officeDocument/2006/relationships/image" Target="media/image193.wmf"/><Relationship Id="rId511" Type="http://schemas.openxmlformats.org/officeDocument/2006/relationships/image" Target="media/image256.wmf"/><Relationship Id="rId609" Type="http://schemas.openxmlformats.org/officeDocument/2006/relationships/image" Target="media/image305.wmf"/><Relationship Id="rId956" Type="http://schemas.openxmlformats.org/officeDocument/2006/relationships/image" Target="media/image478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595" Type="http://schemas.openxmlformats.org/officeDocument/2006/relationships/image" Target="media/image298.wmf"/><Relationship Id="rId816" Type="http://schemas.openxmlformats.org/officeDocument/2006/relationships/image" Target="media/image409.wmf"/><Relationship Id="rId1001" Type="http://schemas.openxmlformats.org/officeDocument/2006/relationships/oleObject" Target="embeddings/oleObject490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0.bin"/><Relationship Id="rId662" Type="http://schemas.openxmlformats.org/officeDocument/2006/relationships/image" Target="media/image333.wmf"/><Relationship Id="rId12" Type="http://schemas.openxmlformats.org/officeDocument/2006/relationships/oleObject" Target="embeddings/oleObject2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6.wmf"/><Relationship Id="rId522" Type="http://schemas.openxmlformats.org/officeDocument/2006/relationships/oleObject" Target="embeddings/oleObject252.bin"/><Relationship Id="rId967" Type="http://schemas.openxmlformats.org/officeDocument/2006/relationships/image" Target="media/image484.wmf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399" Type="http://schemas.openxmlformats.org/officeDocument/2006/relationships/oleObject" Target="embeddings/oleObject192.bin"/><Relationship Id="rId827" Type="http://schemas.openxmlformats.org/officeDocument/2006/relationships/image" Target="media/image415.wmf"/><Relationship Id="rId1012" Type="http://schemas.openxmlformats.org/officeDocument/2006/relationships/image" Target="media/image507.wmf"/><Relationship Id="rId259" Type="http://schemas.openxmlformats.org/officeDocument/2006/relationships/image" Target="media/image127.wmf"/><Relationship Id="rId466" Type="http://schemas.openxmlformats.org/officeDocument/2006/relationships/image" Target="media/image232.wmf"/><Relationship Id="rId673" Type="http://schemas.openxmlformats.org/officeDocument/2006/relationships/oleObject" Target="embeddings/oleObject325.bin"/><Relationship Id="rId880" Type="http://schemas.openxmlformats.org/officeDocument/2006/relationships/oleObject" Target="embeddings/oleObject429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326" Type="http://schemas.openxmlformats.org/officeDocument/2006/relationships/oleObject" Target="embeddings/oleObject156.bin"/><Relationship Id="rId533" Type="http://schemas.openxmlformats.org/officeDocument/2006/relationships/image" Target="media/image267.wmf"/><Relationship Id="rId978" Type="http://schemas.openxmlformats.org/officeDocument/2006/relationships/image" Target="media/image490.wmf"/><Relationship Id="rId740" Type="http://schemas.openxmlformats.org/officeDocument/2006/relationships/image" Target="media/image371.wmf"/><Relationship Id="rId838" Type="http://schemas.openxmlformats.org/officeDocument/2006/relationships/oleObject" Target="embeddings/oleObject408.bin"/><Relationship Id="rId1023" Type="http://schemas.openxmlformats.org/officeDocument/2006/relationships/image" Target="media/image513.wmf"/><Relationship Id="rId172" Type="http://schemas.openxmlformats.org/officeDocument/2006/relationships/oleObject" Target="embeddings/oleObject82.bin"/><Relationship Id="rId477" Type="http://schemas.openxmlformats.org/officeDocument/2006/relationships/oleObject" Target="embeddings/oleObject231.bin"/><Relationship Id="rId600" Type="http://schemas.openxmlformats.org/officeDocument/2006/relationships/oleObject" Target="embeddings/oleObject290.bin"/><Relationship Id="rId684" Type="http://schemas.openxmlformats.org/officeDocument/2006/relationships/image" Target="media/image344.wmf"/><Relationship Id="rId337" Type="http://schemas.openxmlformats.org/officeDocument/2006/relationships/image" Target="media/image167.wmf"/><Relationship Id="rId891" Type="http://schemas.openxmlformats.org/officeDocument/2006/relationships/image" Target="media/image447.wmf"/><Relationship Id="rId905" Type="http://schemas.openxmlformats.org/officeDocument/2006/relationships/image" Target="media/image452.wmf"/><Relationship Id="rId989" Type="http://schemas.openxmlformats.org/officeDocument/2006/relationships/oleObject" Target="embeddings/oleObject484.bin"/><Relationship Id="rId34" Type="http://schemas.openxmlformats.org/officeDocument/2006/relationships/oleObject" Target="embeddings/oleObject13.bin"/><Relationship Id="rId544" Type="http://schemas.openxmlformats.org/officeDocument/2006/relationships/image" Target="media/image273.wmf"/><Relationship Id="rId751" Type="http://schemas.openxmlformats.org/officeDocument/2006/relationships/oleObject" Target="embeddings/oleObject365.bin"/><Relationship Id="rId849" Type="http://schemas.openxmlformats.org/officeDocument/2006/relationships/image" Target="media/image426.wmf"/><Relationship Id="rId183" Type="http://schemas.openxmlformats.org/officeDocument/2006/relationships/image" Target="media/image89.wmf"/><Relationship Id="rId390" Type="http://schemas.openxmlformats.org/officeDocument/2006/relationships/image" Target="media/image194.wmf"/><Relationship Id="rId404" Type="http://schemas.openxmlformats.org/officeDocument/2006/relationships/image" Target="media/image201.wmf"/><Relationship Id="rId611" Type="http://schemas.openxmlformats.org/officeDocument/2006/relationships/image" Target="media/image306.wmf"/><Relationship Id="rId1034" Type="http://schemas.openxmlformats.org/officeDocument/2006/relationships/image" Target="media/image518.wmf"/><Relationship Id="rId250" Type="http://schemas.openxmlformats.org/officeDocument/2006/relationships/oleObject" Target="embeddings/oleObject121.bin"/><Relationship Id="rId488" Type="http://schemas.openxmlformats.org/officeDocument/2006/relationships/image" Target="media/image243.wmf"/><Relationship Id="rId695" Type="http://schemas.openxmlformats.org/officeDocument/2006/relationships/oleObject" Target="embeddings/oleObject336.bin"/><Relationship Id="rId709" Type="http://schemas.openxmlformats.org/officeDocument/2006/relationships/oleObject" Target="embeddings/oleObject343.bin"/><Relationship Id="rId916" Type="http://schemas.openxmlformats.org/officeDocument/2006/relationships/oleObject" Target="embeddings/oleObject449.bin"/><Relationship Id="rId45" Type="http://schemas.openxmlformats.org/officeDocument/2006/relationships/image" Target="media/image20.wmf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67.bin"/><Relationship Id="rId555" Type="http://schemas.openxmlformats.org/officeDocument/2006/relationships/oleObject" Target="embeddings/oleObject268.bin"/><Relationship Id="rId762" Type="http://schemas.openxmlformats.org/officeDocument/2006/relationships/image" Target="media/image382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415" Type="http://schemas.openxmlformats.org/officeDocument/2006/relationships/oleObject" Target="embeddings/oleObject200.bin"/><Relationship Id="rId622" Type="http://schemas.openxmlformats.org/officeDocument/2006/relationships/image" Target="media/image313.wmf"/><Relationship Id="rId1045" Type="http://schemas.openxmlformats.org/officeDocument/2006/relationships/oleObject" Target="embeddings/oleObject512.bin"/><Relationship Id="rId261" Type="http://schemas.openxmlformats.org/officeDocument/2006/relationships/image" Target="media/image128.wmf"/><Relationship Id="rId499" Type="http://schemas.openxmlformats.org/officeDocument/2006/relationships/oleObject" Target="embeddings/oleObject242.bin"/><Relationship Id="rId927" Type="http://schemas.openxmlformats.org/officeDocument/2006/relationships/oleObject" Target="embeddings/oleObject455.bin"/><Relationship Id="rId56" Type="http://schemas.openxmlformats.org/officeDocument/2006/relationships/oleObject" Target="embeddings/oleObject24.bin"/><Relationship Id="rId359" Type="http://schemas.openxmlformats.org/officeDocument/2006/relationships/image" Target="media/image178.wmf"/><Relationship Id="rId566" Type="http://schemas.openxmlformats.org/officeDocument/2006/relationships/image" Target="media/image283.wmf"/><Relationship Id="rId773" Type="http://schemas.openxmlformats.org/officeDocument/2006/relationships/oleObject" Target="embeddings/oleObject377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image" Target="media/image212.wmf"/><Relationship Id="rId633" Type="http://schemas.openxmlformats.org/officeDocument/2006/relationships/oleObject" Target="embeddings/oleObject305.bin"/><Relationship Id="rId980" Type="http://schemas.openxmlformats.org/officeDocument/2006/relationships/image" Target="media/image491.wmf"/><Relationship Id="rId840" Type="http://schemas.openxmlformats.org/officeDocument/2006/relationships/oleObject" Target="embeddings/oleObject409.bin"/><Relationship Id="rId938" Type="http://schemas.openxmlformats.org/officeDocument/2006/relationships/image" Target="media/image469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9.wmf"/><Relationship Id="rId700" Type="http://schemas.openxmlformats.org/officeDocument/2006/relationships/image" Target="media/image352.wmf"/><Relationship Id="rId132" Type="http://schemas.openxmlformats.org/officeDocument/2006/relationships/oleObject" Target="embeddings/oleObject62.bin"/><Relationship Id="rId784" Type="http://schemas.openxmlformats.org/officeDocument/2006/relationships/image" Target="media/image391.wmf"/><Relationship Id="rId991" Type="http://schemas.openxmlformats.org/officeDocument/2006/relationships/oleObject" Target="embeddings/oleObject485.bin"/><Relationship Id="rId437" Type="http://schemas.openxmlformats.org/officeDocument/2006/relationships/oleObject" Target="embeddings/oleObject211.bin"/><Relationship Id="rId644" Type="http://schemas.openxmlformats.org/officeDocument/2006/relationships/image" Target="media/image324.wmf"/><Relationship Id="rId851" Type="http://schemas.openxmlformats.org/officeDocument/2006/relationships/image" Target="media/image427.wmf"/><Relationship Id="rId283" Type="http://schemas.openxmlformats.org/officeDocument/2006/relationships/image" Target="media/image139.wmf"/><Relationship Id="rId490" Type="http://schemas.openxmlformats.org/officeDocument/2006/relationships/image" Target="media/image244.wmf"/><Relationship Id="rId504" Type="http://schemas.openxmlformats.org/officeDocument/2006/relationships/image" Target="media/image252.jpeg"/><Relationship Id="rId711" Type="http://schemas.openxmlformats.org/officeDocument/2006/relationships/oleObject" Target="embeddings/oleObject344.bin"/><Relationship Id="rId949" Type="http://schemas.openxmlformats.org/officeDocument/2006/relationships/oleObject" Target="embeddings/oleObject465.bin"/><Relationship Id="rId78" Type="http://schemas.openxmlformats.org/officeDocument/2006/relationships/oleObject" Target="embeddings/oleObject35.bin"/><Relationship Id="rId143" Type="http://schemas.openxmlformats.org/officeDocument/2006/relationships/image" Target="media/image69.wmf"/><Relationship Id="rId350" Type="http://schemas.openxmlformats.org/officeDocument/2006/relationships/oleObject" Target="embeddings/oleObject168.bin"/><Relationship Id="rId588" Type="http://schemas.openxmlformats.org/officeDocument/2006/relationships/oleObject" Target="embeddings/oleObject284.bin"/><Relationship Id="rId795" Type="http://schemas.openxmlformats.org/officeDocument/2006/relationships/oleObject" Target="embeddings/oleObject389.bin"/><Relationship Id="rId809" Type="http://schemas.openxmlformats.org/officeDocument/2006/relationships/oleObject" Target="embeddings/oleObject394.bin"/><Relationship Id="rId9" Type="http://schemas.openxmlformats.org/officeDocument/2006/relationships/image" Target="media/image2.jpeg"/><Relationship Id="rId210" Type="http://schemas.openxmlformats.org/officeDocument/2006/relationships/oleObject" Target="embeddings/oleObject101.bin"/><Relationship Id="rId448" Type="http://schemas.openxmlformats.org/officeDocument/2006/relationships/image" Target="media/image223.wmf"/><Relationship Id="rId655" Type="http://schemas.openxmlformats.org/officeDocument/2006/relationships/oleObject" Target="embeddings/oleObject316.bin"/><Relationship Id="rId862" Type="http://schemas.openxmlformats.org/officeDocument/2006/relationships/oleObject" Target="embeddings/oleObject420.bin"/><Relationship Id="rId294" Type="http://schemas.openxmlformats.org/officeDocument/2006/relationships/oleObject" Target="embeddings/oleObject140.bin"/><Relationship Id="rId308" Type="http://schemas.openxmlformats.org/officeDocument/2006/relationships/oleObject" Target="embeddings/oleObject147.bin"/><Relationship Id="rId515" Type="http://schemas.openxmlformats.org/officeDocument/2006/relationships/image" Target="media/image258.wmf"/><Relationship Id="rId722" Type="http://schemas.openxmlformats.org/officeDocument/2006/relationships/image" Target="media/image363.wmf"/><Relationship Id="rId89" Type="http://schemas.openxmlformats.org/officeDocument/2006/relationships/image" Target="media/image42.wmf"/><Relationship Id="rId154" Type="http://schemas.openxmlformats.org/officeDocument/2006/relationships/oleObject" Target="embeddings/oleObject73.bin"/><Relationship Id="rId361" Type="http://schemas.openxmlformats.org/officeDocument/2006/relationships/image" Target="media/image179.wmf"/><Relationship Id="rId599" Type="http://schemas.openxmlformats.org/officeDocument/2006/relationships/image" Target="media/image300.wmf"/><Relationship Id="rId1005" Type="http://schemas.openxmlformats.org/officeDocument/2006/relationships/oleObject" Target="embeddings/oleObject492.bin"/><Relationship Id="rId459" Type="http://schemas.openxmlformats.org/officeDocument/2006/relationships/oleObject" Target="embeddings/oleObject222.bin"/><Relationship Id="rId666" Type="http://schemas.openxmlformats.org/officeDocument/2006/relationships/image" Target="media/image335.wmf"/><Relationship Id="rId873" Type="http://schemas.openxmlformats.org/officeDocument/2006/relationships/image" Target="media/image438.wmf"/><Relationship Id="rId16" Type="http://schemas.openxmlformats.org/officeDocument/2006/relationships/oleObject" Target="embeddings/oleObject4.bin"/><Relationship Id="rId221" Type="http://schemas.openxmlformats.org/officeDocument/2006/relationships/image" Target="media/image108.wmf"/><Relationship Id="rId319" Type="http://schemas.openxmlformats.org/officeDocument/2006/relationships/image" Target="media/image158.wmf"/><Relationship Id="rId526" Type="http://schemas.openxmlformats.org/officeDocument/2006/relationships/oleObject" Target="embeddings/oleObject254.bin"/><Relationship Id="rId733" Type="http://schemas.openxmlformats.org/officeDocument/2006/relationships/oleObject" Target="embeddings/oleObject356.bin"/><Relationship Id="rId940" Type="http://schemas.openxmlformats.org/officeDocument/2006/relationships/image" Target="media/image470.wmf"/><Relationship Id="rId1016" Type="http://schemas.openxmlformats.org/officeDocument/2006/relationships/image" Target="media/image509.wmf"/><Relationship Id="rId165" Type="http://schemas.openxmlformats.org/officeDocument/2006/relationships/image" Target="media/image80.wmf"/><Relationship Id="rId372" Type="http://schemas.openxmlformats.org/officeDocument/2006/relationships/oleObject" Target="embeddings/oleObject179.bin"/><Relationship Id="rId677" Type="http://schemas.openxmlformats.org/officeDocument/2006/relationships/oleObject" Target="embeddings/oleObject327.bin"/><Relationship Id="rId800" Type="http://schemas.openxmlformats.org/officeDocument/2006/relationships/image" Target="media/image400.png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31.bin"/><Relationship Id="rId27" Type="http://schemas.openxmlformats.org/officeDocument/2006/relationships/image" Target="media/image11.wmf"/><Relationship Id="rId537" Type="http://schemas.openxmlformats.org/officeDocument/2006/relationships/image" Target="media/image269.wmf"/><Relationship Id="rId744" Type="http://schemas.openxmlformats.org/officeDocument/2006/relationships/image" Target="media/image373.wmf"/><Relationship Id="rId951" Type="http://schemas.openxmlformats.org/officeDocument/2006/relationships/oleObject" Target="embeddings/oleObject466.bin"/><Relationship Id="rId80" Type="http://schemas.openxmlformats.org/officeDocument/2006/relationships/oleObject" Target="embeddings/oleObject36.bin"/><Relationship Id="rId176" Type="http://schemas.openxmlformats.org/officeDocument/2006/relationships/oleObject" Target="embeddings/oleObject84.bin"/><Relationship Id="rId383" Type="http://schemas.openxmlformats.org/officeDocument/2006/relationships/image" Target="media/image190.wmf"/><Relationship Id="rId590" Type="http://schemas.openxmlformats.org/officeDocument/2006/relationships/oleObject" Target="embeddings/oleObject285.bin"/><Relationship Id="rId604" Type="http://schemas.openxmlformats.org/officeDocument/2006/relationships/oleObject" Target="embeddings/oleObject292.bin"/><Relationship Id="rId811" Type="http://schemas.openxmlformats.org/officeDocument/2006/relationships/oleObject" Target="embeddings/oleObject395.bin"/><Relationship Id="rId1027" Type="http://schemas.openxmlformats.org/officeDocument/2006/relationships/image" Target="media/image515.wmf"/><Relationship Id="rId243" Type="http://schemas.openxmlformats.org/officeDocument/2006/relationships/image" Target="media/image119.wmf"/><Relationship Id="rId450" Type="http://schemas.openxmlformats.org/officeDocument/2006/relationships/image" Target="media/image224.wmf"/><Relationship Id="rId688" Type="http://schemas.openxmlformats.org/officeDocument/2006/relationships/image" Target="media/image346.wmf"/><Relationship Id="rId895" Type="http://schemas.openxmlformats.org/officeDocument/2006/relationships/oleObject" Target="embeddings/oleObject437.bin"/><Relationship Id="rId909" Type="http://schemas.openxmlformats.org/officeDocument/2006/relationships/image" Target="media/image454.wmf"/><Relationship Id="rId38" Type="http://schemas.openxmlformats.org/officeDocument/2006/relationships/oleObject" Target="embeddings/oleObject15.bin"/><Relationship Id="rId103" Type="http://schemas.openxmlformats.org/officeDocument/2006/relationships/image" Target="media/image49.wmf"/><Relationship Id="rId310" Type="http://schemas.openxmlformats.org/officeDocument/2006/relationships/oleObject" Target="embeddings/oleObject148.bin"/><Relationship Id="rId548" Type="http://schemas.openxmlformats.org/officeDocument/2006/relationships/image" Target="media/image275.wmf"/><Relationship Id="rId755" Type="http://schemas.openxmlformats.org/officeDocument/2006/relationships/oleObject" Target="embeddings/oleObject367.bin"/><Relationship Id="rId962" Type="http://schemas.openxmlformats.org/officeDocument/2006/relationships/oleObject" Target="embeddings/oleObject471.bin"/><Relationship Id="rId91" Type="http://schemas.openxmlformats.org/officeDocument/2006/relationships/image" Target="media/image43.wmf"/><Relationship Id="rId187" Type="http://schemas.openxmlformats.org/officeDocument/2006/relationships/image" Target="media/image91.wmf"/><Relationship Id="rId394" Type="http://schemas.openxmlformats.org/officeDocument/2006/relationships/image" Target="media/image196.wmf"/><Relationship Id="rId408" Type="http://schemas.openxmlformats.org/officeDocument/2006/relationships/image" Target="media/image203.wmf"/><Relationship Id="rId615" Type="http://schemas.openxmlformats.org/officeDocument/2006/relationships/image" Target="media/image308.jpeg"/><Relationship Id="rId822" Type="http://schemas.openxmlformats.org/officeDocument/2006/relationships/oleObject" Target="embeddings/oleObject400.bin"/><Relationship Id="rId1038" Type="http://schemas.openxmlformats.org/officeDocument/2006/relationships/image" Target="media/image520.wmf"/><Relationship Id="rId254" Type="http://schemas.openxmlformats.org/officeDocument/2006/relationships/oleObject" Target="embeddings/oleObject123.bin"/><Relationship Id="rId699" Type="http://schemas.openxmlformats.org/officeDocument/2006/relationships/oleObject" Target="embeddings/oleObject338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3.bin"/><Relationship Id="rId461" Type="http://schemas.openxmlformats.org/officeDocument/2006/relationships/oleObject" Target="embeddings/oleObject223.bin"/><Relationship Id="rId559" Type="http://schemas.openxmlformats.org/officeDocument/2006/relationships/oleObject" Target="embeddings/oleObject270.bin"/><Relationship Id="rId766" Type="http://schemas.openxmlformats.org/officeDocument/2006/relationships/oleObject" Target="embeddings/oleObject373.bin"/><Relationship Id="rId198" Type="http://schemas.openxmlformats.org/officeDocument/2006/relationships/oleObject" Target="embeddings/oleObject95.bin"/><Relationship Id="rId321" Type="http://schemas.openxmlformats.org/officeDocument/2006/relationships/image" Target="media/image159.wmf"/><Relationship Id="rId419" Type="http://schemas.openxmlformats.org/officeDocument/2006/relationships/oleObject" Target="embeddings/oleObject202.bin"/><Relationship Id="rId626" Type="http://schemas.openxmlformats.org/officeDocument/2006/relationships/image" Target="media/image315.wmf"/><Relationship Id="rId973" Type="http://schemas.openxmlformats.org/officeDocument/2006/relationships/oleObject" Target="embeddings/oleObject476.bin"/><Relationship Id="rId1049" Type="http://schemas.openxmlformats.org/officeDocument/2006/relationships/fontTable" Target="fontTable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525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BCEB761-FA54-478D-97EF-09EDDD2B421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67</Pages>
  <Words>6055</Words>
  <Characters>32092</Characters>
  <Application>Microsoft Office Word</Application>
  <DocSecurity>0</DocSecurity>
  <Lines>267</Lines>
  <Paragraphs>76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Vest-Agder fylkeskommune</Company>
  <LinksUpToDate>false</LinksUpToDate>
  <CharactersWithSpaces>38071</CharactersWithSpaces>
  <SharedDoc>false</SharedDoc>
  <HLinks>
    <vt:vector size="294" baseType="variant">
      <vt:variant>
        <vt:i4>131072</vt:i4>
      </vt:variant>
      <vt:variant>
        <vt:i4>696</vt:i4>
      </vt:variant>
      <vt:variant>
        <vt:i4>0</vt:i4>
      </vt:variant>
      <vt:variant>
        <vt:i4>5</vt:i4>
      </vt:variant>
      <vt:variant>
        <vt:lpwstr>http://wapedia.mobi/no/Gallon</vt:lpwstr>
      </vt:variant>
      <vt:variant>
        <vt:lpwstr/>
      </vt:variant>
      <vt:variant>
        <vt:i4>8126580</vt:i4>
      </vt:variant>
      <vt:variant>
        <vt:i4>693</vt:i4>
      </vt:variant>
      <vt:variant>
        <vt:i4>0</vt:i4>
      </vt:variant>
      <vt:variant>
        <vt:i4>5</vt:i4>
      </vt:variant>
      <vt:variant>
        <vt:lpwstr>http://www.forskning.no/Artikler/2006/januar/1136377294.78</vt:lpwstr>
      </vt:variant>
      <vt:variant>
        <vt:lpwstr/>
      </vt:variant>
      <vt:variant>
        <vt:i4>1114164</vt:i4>
      </vt:variant>
      <vt:variant>
        <vt:i4>272</vt:i4>
      </vt:variant>
      <vt:variant>
        <vt:i4>0</vt:i4>
      </vt:variant>
      <vt:variant>
        <vt:i4>5</vt:i4>
      </vt:variant>
      <vt:variant>
        <vt:lpwstr/>
      </vt:variant>
      <vt:variant>
        <vt:lpwstr>_Toc318462918</vt:lpwstr>
      </vt:variant>
      <vt:variant>
        <vt:i4>1114164</vt:i4>
      </vt:variant>
      <vt:variant>
        <vt:i4>266</vt:i4>
      </vt:variant>
      <vt:variant>
        <vt:i4>0</vt:i4>
      </vt:variant>
      <vt:variant>
        <vt:i4>5</vt:i4>
      </vt:variant>
      <vt:variant>
        <vt:lpwstr/>
      </vt:variant>
      <vt:variant>
        <vt:lpwstr>_Toc318462917</vt:lpwstr>
      </vt:variant>
      <vt:variant>
        <vt:i4>1114164</vt:i4>
      </vt:variant>
      <vt:variant>
        <vt:i4>260</vt:i4>
      </vt:variant>
      <vt:variant>
        <vt:i4>0</vt:i4>
      </vt:variant>
      <vt:variant>
        <vt:i4>5</vt:i4>
      </vt:variant>
      <vt:variant>
        <vt:lpwstr/>
      </vt:variant>
      <vt:variant>
        <vt:lpwstr>_Toc318462916</vt:lpwstr>
      </vt:variant>
      <vt:variant>
        <vt:i4>1114164</vt:i4>
      </vt:variant>
      <vt:variant>
        <vt:i4>254</vt:i4>
      </vt:variant>
      <vt:variant>
        <vt:i4>0</vt:i4>
      </vt:variant>
      <vt:variant>
        <vt:i4>5</vt:i4>
      </vt:variant>
      <vt:variant>
        <vt:lpwstr/>
      </vt:variant>
      <vt:variant>
        <vt:lpwstr>_Toc318462915</vt:lpwstr>
      </vt:variant>
      <vt:variant>
        <vt:i4>1114164</vt:i4>
      </vt:variant>
      <vt:variant>
        <vt:i4>248</vt:i4>
      </vt:variant>
      <vt:variant>
        <vt:i4>0</vt:i4>
      </vt:variant>
      <vt:variant>
        <vt:i4>5</vt:i4>
      </vt:variant>
      <vt:variant>
        <vt:lpwstr/>
      </vt:variant>
      <vt:variant>
        <vt:lpwstr>_Toc318462914</vt:lpwstr>
      </vt:variant>
      <vt:variant>
        <vt:i4>1114164</vt:i4>
      </vt:variant>
      <vt:variant>
        <vt:i4>242</vt:i4>
      </vt:variant>
      <vt:variant>
        <vt:i4>0</vt:i4>
      </vt:variant>
      <vt:variant>
        <vt:i4>5</vt:i4>
      </vt:variant>
      <vt:variant>
        <vt:lpwstr/>
      </vt:variant>
      <vt:variant>
        <vt:lpwstr>_Toc318462913</vt:lpwstr>
      </vt:variant>
      <vt:variant>
        <vt:i4>1114164</vt:i4>
      </vt:variant>
      <vt:variant>
        <vt:i4>236</vt:i4>
      </vt:variant>
      <vt:variant>
        <vt:i4>0</vt:i4>
      </vt:variant>
      <vt:variant>
        <vt:i4>5</vt:i4>
      </vt:variant>
      <vt:variant>
        <vt:lpwstr/>
      </vt:variant>
      <vt:variant>
        <vt:lpwstr>_Toc318462912</vt:lpwstr>
      </vt:variant>
      <vt:variant>
        <vt:i4>1114164</vt:i4>
      </vt:variant>
      <vt:variant>
        <vt:i4>230</vt:i4>
      </vt:variant>
      <vt:variant>
        <vt:i4>0</vt:i4>
      </vt:variant>
      <vt:variant>
        <vt:i4>5</vt:i4>
      </vt:variant>
      <vt:variant>
        <vt:lpwstr/>
      </vt:variant>
      <vt:variant>
        <vt:lpwstr>_Toc318462911</vt:lpwstr>
      </vt:variant>
      <vt:variant>
        <vt:i4>1114164</vt:i4>
      </vt:variant>
      <vt:variant>
        <vt:i4>224</vt:i4>
      </vt:variant>
      <vt:variant>
        <vt:i4>0</vt:i4>
      </vt:variant>
      <vt:variant>
        <vt:i4>5</vt:i4>
      </vt:variant>
      <vt:variant>
        <vt:lpwstr/>
      </vt:variant>
      <vt:variant>
        <vt:lpwstr>_Toc318462910</vt:lpwstr>
      </vt:variant>
      <vt:variant>
        <vt:i4>1048628</vt:i4>
      </vt:variant>
      <vt:variant>
        <vt:i4>218</vt:i4>
      </vt:variant>
      <vt:variant>
        <vt:i4>0</vt:i4>
      </vt:variant>
      <vt:variant>
        <vt:i4>5</vt:i4>
      </vt:variant>
      <vt:variant>
        <vt:lpwstr/>
      </vt:variant>
      <vt:variant>
        <vt:lpwstr>_Toc318462909</vt:lpwstr>
      </vt:variant>
      <vt:variant>
        <vt:i4>1048628</vt:i4>
      </vt:variant>
      <vt:variant>
        <vt:i4>212</vt:i4>
      </vt:variant>
      <vt:variant>
        <vt:i4>0</vt:i4>
      </vt:variant>
      <vt:variant>
        <vt:i4>5</vt:i4>
      </vt:variant>
      <vt:variant>
        <vt:lpwstr/>
      </vt:variant>
      <vt:variant>
        <vt:lpwstr>_Toc318462908</vt:lpwstr>
      </vt:variant>
      <vt:variant>
        <vt:i4>1048628</vt:i4>
      </vt:variant>
      <vt:variant>
        <vt:i4>206</vt:i4>
      </vt:variant>
      <vt:variant>
        <vt:i4>0</vt:i4>
      </vt:variant>
      <vt:variant>
        <vt:i4>5</vt:i4>
      </vt:variant>
      <vt:variant>
        <vt:lpwstr/>
      </vt:variant>
      <vt:variant>
        <vt:lpwstr>_Toc318462907</vt:lpwstr>
      </vt:variant>
      <vt:variant>
        <vt:i4>1048628</vt:i4>
      </vt:variant>
      <vt:variant>
        <vt:i4>200</vt:i4>
      </vt:variant>
      <vt:variant>
        <vt:i4>0</vt:i4>
      </vt:variant>
      <vt:variant>
        <vt:i4>5</vt:i4>
      </vt:variant>
      <vt:variant>
        <vt:lpwstr/>
      </vt:variant>
      <vt:variant>
        <vt:lpwstr>_Toc318462906</vt:lpwstr>
      </vt:variant>
      <vt:variant>
        <vt:i4>1048628</vt:i4>
      </vt:variant>
      <vt:variant>
        <vt:i4>194</vt:i4>
      </vt:variant>
      <vt:variant>
        <vt:i4>0</vt:i4>
      </vt:variant>
      <vt:variant>
        <vt:i4>5</vt:i4>
      </vt:variant>
      <vt:variant>
        <vt:lpwstr/>
      </vt:variant>
      <vt:variant>
        <vt:lpwstr>_Toc318462905</vt:lpwstr>
      </vt:variant>
      <vt:variant>
        <vt:i4>1048628</vt:i4>
      </vt:variant>
      <vt:variant>
        <vt:i4>188</vt:i4>
      </vt:variant>
      <vt:variant>
        <vt:i4>0</vt:i4>
      </vt:variant>
      <vt:variant>
        <vt:i4>5</vt:i4>
      </vt:variant>
      <vt:variant>
        <vt:lpwstr/>
      </vt:variant>
      <vt:variant>
        <vt:lpwstr>_Toc318462904</vt:lpwstr>
      </vt:variant>
      <vt:variant>
        <vt:i4>1048628</vt:i4>
      </vt:variant>
      <vt:variant>
        <vt:i4>182</vt:i4>
      </vt:variant>
      <vt:variant>
        <vt:i4>0</vt:i4>
      </vt:variant>
      <vt:variant>
        <vt:i4>5</vt:i4>
      </vt:variant>
      <vt:variant>
        <vt:lpwstr/>
      </vt:variant>
      <vt:variant>
        <vt:lpwstr>_Toc318462903</vt:lpwstr>
      </vt:variant>
      <vt:variant>
        <vt:i4>1048628</vt:i4>
      </vt:variant>
      <vt:variant>
        <vt:i4>176</vt:i4>
      </vt:variant>
      <vt:variant>
        <vt:i4>0</vt:i4>
      </vt:variant>
      <vt:variant>
        <vt:i4>5</vt:i4>
      </vt:variant>
      <vt:variant>
        <vt:lpwstr/>
      </vt:variant>
      <vt:variant>
        <vt:lpwstr>_Toc318462902</vt:lpwstr>
      </vt:variant>
      <vt:variant>
        <vt:i4>1048628</vt:i4>
      </vt:variant>
      <vt:variant>
        <vt:i4>170</vt:i4>
      </vt:variant>
      <vt:variant>
        <vt:i4>0</vt:i4>
      </vt:variant>
      <vt:variant>
        <vt:i4>5</vt:i4>
      </vt:variant>
      <vt:variant>
        <vt:lpwstr/>
      </vt:variant>
      <vt:variant>
        <vt:lpwstr>_Toc318462901</vt:lpwstr>
      </vt:variant>
      <vt:variant>
        <vt:i4>1048628</vt:i4>
      </vt:variant>
      <vt:variant>
        <vt:i4>164</vt:i4>
      </vt:variant>
      <vt:variant>
        <vt:i4>0</vt:i4>
      </vt:variant>
      <vt:variant>
        <vt:i4>5</vt:i4>
      </vt:variant>
      <vt:variant>
        <vt:lpwstr/>
      </vt:variant>
      <vt:variant>
        <vt:lpwstr>_Toc318462900</vt:lpwstr>
      </vt:variant>
      <vt:variant>
        <vt:i4>1638453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18462899</vt:lpwstr>
      </vt:variant>
      <vt:variant>
        <vt:i4>1638453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18462898</vt:lpwstr>
      </vt:variant>
      <vt:variant>
        <vt:i4>1638453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18462897</vt:lpwstr>
      </vt:variant>
      <vt:variant>
        <vt:i4>1638453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18462896</vt:lpwstr>
      </vt:variant>
      <vt:variant>
        <vt:i4>1638453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18462895</vt:lpwstr>
      </vt:variant>
      <vt:variant>
        <vt:i4>1638453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18462894</vt:lpwstr>
      </vt:variant>
      <vt:variant>
        <vt:i4>1638453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18462893</vt:lpwstr>
      </vt:variant>
      <vt:variant>
        <vt:i4>1638453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18462892</vt:lpwstr>
      </vt:variant>
      <vt:variant>
        <vt:i4>1638453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18462891</vt:lpwstr>
      </vt:variant>
      <vt:variant>
        <vt:i4>1638453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18462890</vt:lpwstr>
      </vt:variant>
      <vt:variant>
        <vt:i4>1572917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18462889</vt:lpwstr>
      </vt:variant>
      <vt:variant>
        <vt:i4>1572917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18462888</vt:lpwstr>
      </vt:variant>
      <vt:variant>
        <vt:i4>1572917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18462887</vt:lpwstr>
      </vt:variant>
      <vt:variant>
        <vt:i4>1572917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18462886</vt:lpwstr>
      </vt:variant>
      <vt:variant>
        <vt:i4>1572917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18462885</vt:lpwstr>
      </vt:variant>
      <vt:variant>
        <vt:i4>1572917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18462884</vt:lpwstr>
      </vt:variant>
      <vt:variant>
        <vt:i4>1572917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18462883</vt:lpwstr>
      </vt:variant>
      <vt:variant>
        <vt:i4>1572917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18462882</vt:lpwstr>
      </vt:variant>
      <vt:variant>
        <vt:i4>1572917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18462881</vt:lpwstr>
      </vt:variant>
      <vt:variant>
        <vt:i4>1572917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18462880</vt:lpwstr>
      </vt:variant>
      <vt:variant>
        <vt:i4>1507381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18462879</vt:lpwstr>
      </vt:variant>
      <vt:variant>
        <vt:i4>1507381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18462878</vt:lpwstr>
      </vt:variant>
      <vt:variant>
        <vt:i4>1507381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18462877</vt:lpwstr>
      </vt:variant>
      <vt:variant>
        <vt:i4>1507381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18462876</vt:lpwstr>
      </vt:variant>
      <vt:variant>
        <vt:i4>1507381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18462875</vt:lpwstr>
      </vt:variant>
      <vt:variant>
        <vt:i4>1507381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18462874</vt:lpwstr>
      </vt:variant>
      <vt:variant>
        <vt:i4>1507381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18462873</vt:lpwstr>
      </vt:variant>
      <vt:variant>
        <vt:i4>7340144</vt:i4>
      </vt:variant>
      <vt:variant>
        <vt:i4>-1</vt:i4>
      </vt:variant>
      <vt:variant>
        <vt:i4>2050</vt:i4>
      </vt:variant>
      <vt:variant>
        <vt:i4>1</vt:i4>
      </vt:variant>
      <vt:variant>
        <vt:lpwstr>https://pbs.twimg.com/profile_images/508964820897370112/Ey1QGBHu_400x400.jpeg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Aa1</dc:creator>
  <cp:lastModifiedBy>Bjarne Skurdal</cp:lastModifiedBy>
  <cp:revision>6</cp:revision>
  <cp:lastPrinted>2019-01-16T08:24:00Z</cp:lastPrinted>
  <dcterms:created xsi:type="dcterms:W3CDTF">2019-01-15T20:13:00Z</dcterms:created>
  <dcterms:modified xsi:type="dcterms:W3CDTF">2019-06-11T08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Calibri_x000d_
Function=Calibri_x000d_
Variable=Calibri,I_x000d_
LCGreek=Symbol,I_x000d_
UCGreek=Symbol_x000d_
Symbol=Symbol_x000d_
Vector=Calibri,B_x000d_
Number=Calibri_x000d_
User1=Courier New_x000d_
User2=Times New Roman_x000d_
MTExtra=MT Extra_x000d_
_x000d_
[Sizes]_x000d_
Full=11 pt_x000d_
Script=7 pt_x000d_
ScriptScript=5</vt:lpwstr>
  </property>
  <property fmtid="{D5CDD505-2E9C-101B-9397-08002B2CF9AE}" pid="3" name="MTPreferences 1">
    <vt:lpwstr> pt_x000d_
Symbol=18 pt_x000d_
SubSymbol=12 pt_x000d_
User1=75 %_x000d_
User2=150 %_x000d_
SmallLargeIncr=1 pt_x000d_
_x000d_
[Spacing]_x000d_
LineSpacing=150 %_x000d_
MatrixRowSpacing=150 %_x000d_
MatrixColSpacing=100 %_x000d_
SuperscriptHeight=45 %_x000d_
SubscriptDepth=25 %_x000d_
SubSupGap=8 %_x000d_
LimHeight=25 %_x000d_
LimDepth=100 %_x000d_
L</vt:lpwstr>
  </property>
  <property fmtid="{D5CDD505-2E9C-101B-9397-08002B2CF9AE}" pid="4" name="MTPreferences 2">
    <vt:lpwstr>imLineSpacing=100 %_x000d_
NumerHeight=35 %_x000d_
DenomDepth=100 %_x000d_
FractBarOver=8 %_x000d_
FractBarThick=5 %_x000d_
SubFractBarThick=2,5 %_x000d_
FractGap=8 %_x000d_
FenceOver=8 %_x000d_
OperSpacing=100 %_x000d_
NonOperSpacing=100 %_x000d_
CharWidth=0 %_x000d_
MinGap=8 %_x000d_
VertRadGap=17 %_x000d_
HorizRadGap=8 %_x000d_
RadWid</vt:lpwstr>
  </property>
  <property fmtid="{D5CDD505-2E9C-101B-9397-08002B2CF9AE}" pid="5" name="MTPreferences 3">
    <vt:lpwstr>th=100 %_x000d_
EmbellGap=12,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NDLA.eqp</vt:lpwstr>
  </property>
  <property fmtid="{D5CDD505-2E9C-101B-9397-08002B2CF9AE}" pid="7" name="MTWinEqns">
    <vt:bool>true</vt:bool>
  </property>
</Properties>
</file>